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0B7E1630" w14:textId="77777777" w:rsidR="008A6F90" w:rsidRDefault="008A6F90" w:rsidP="008A6F90">
      <w:pPr>
        <w:ind w:firstLineChars="0" w:firstLine="0"/>
        <w:jc w:val="center"/>
        <w:rPr>
          <w:rFonts w:ascii="黑体" w:eastAsia="黑体" w:hAnsi="黑体"/>
          <w:b/>
          <w:sz w:val="32"/>
          <w:szCs w:val="32"/>
        </w:rPr>
        <w:sectPr w:rsidR="008A6F90" w:rsidSect="008A6F90">
          <w:footerReference w:type="default" r:id="rId8"/>
          <w:headerReference w:type="first" r:id="rId9"/>
          <w:footerReference w:type="first" r:id="rId10"/>
          <w:pgSz w:w="11906" w:h="16838"/>
          <w:pgMar w:top="1440" w:right="1418" w:bottom="1440" w:left="1418" w:header="1020" w:footer="964" w:gutter="0"/>
          <w:pgNumType w:fmt="upperRoman"/>
          <w:cols w:space="720"/>
          <w:titlePg/>
          <w:docGrid w:type="lines" w:linePitch="326"/>
        </w:sectPr>
      </w:pPr>
      <w:bookmarkStart w:id="0" w:name="_Toc388563333"/>
    </w:p>
    <w:p w14:paraId="7F25D845" w14:textId="77777777" w:rsidR="00A47E67" w:rsidRPr="0016020B" w:rsidRDefault="0016020B" w:rsidP="00C92AFB">
      <w:pPr>
        <w:spacing w:beforeLines="200" w:before="652" w:afterLines="100" w:after="326"/>
        <w:ind w:firstLineChars="0" w:firstLine="0"/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/>
          <w:b/>
          <w:sz w:val="32"/>
          <w:szCs w:val="32"/>
        </w:rPr>
        <w:lastRenderedPageBreak/>
        <w:t xml:space="preserve">   </w:t>
      </w:r>
      <w:r w:rsidR="00A47E67" w:rsidRPr="0016020B">
        <w:rPr>
          <w:rFonts w:ascii="黑体" w:eastAsia="黑体" w:hAnsi="黑体"/>
          <w:b/>
          <w:sz w:val="32"/>
          <w:szCs w:val="32"/>
        </w:rPr>
        <w:t>目</w:t>
      </w:r>
      <w:r>
        <w:rPr>
          <w:rFonts w:ascii="黑体" w:eastAsia="黑体" w:hAnsi="黑体"/>
          <w:b/>
          <w:sz w:val="32"/>
          <w:szCs w:val="32"/>
        </w:rPr>
        <w:t xml:space="preserve">   </w:t>
      </w:r>
      <w:r w:rsidR="00A47E67" w:rsidRPr="0016020B">
        <w:rPr>
          <w:rFonts w:ascii="黑体" w:eastAsia="黑体" w:hAnsi="黑体"/>
          <w:b/>
          <w:sz w:val="32"/>
          <w:szCs w:val="32"/>
        </w:rPr>
        <w:t>录</w:t>
      </w:r>
    </w:p>
    <w:p w14:paraId="69E6CF0B" w14:textId="77777777" w:rsidR="006F5BBE" w:rsidRDefault="00C92AFB">
      <w:pPr>
        <w:pStyle w:val="11"/>
        <w:tabs>
          <w:tab w:val="right" w:leader="dot" w:pos="8494"/>
        </w:tabs>
        <w:ind w:firstLine="480"/>
        <w:rPr>
          <w:rFonts w:asciiTheme="minorHAnsi" w:eastAsiaTheme="minorEastAsia" w:hAnsiTheme="minorHAnsi" w:cstheme="minorBidi"/>
          <w:noProof/>
          <w:szCs w:val="24"/>
        </w:rPr>
      </w:pPr>
      <w:r>
        <w:fldChar w:fldCharType="begin"/>
      </w:r>
      <w:r w:rsidR="00A47E67">
        <w:instrText>TOC \o "1-3" \h \z \u</w:instrText>
      </w:r>
      <w:r>
        <w:fldChar w:fldCharType="separate"/>
      </w:r>
      <w:bookmarkStart w:id="1" w:name="OLE_LINK269"/>
      <w:bookmarkStart w:id="2" w:name="OLE_LINK268"/>
      <w:r w:rsidR="005B0879">
        <w:fldChar w:fldCharType="begin"/>
      </w:r>
      <w:r w:rsidR="005B0879">
        <w:instrText xml:space="preserve"> HYPERLINK \l "_Toc469316937" </w:instrText>
      </w:r>
      <w:r w:rsidR="005B0879">
        <w:fldChar w:fldCharType="separate"/>
      </w:r>
      <w:r w:rsidR="006F5BBE" w:rsidRPr="00AF747B">
        <w:rPr>
          <w:rStyle w:val="a9"/>
          <w:rFonts w:hint="eastAsia"/>
          <w:noProof/>
        </w:rPr>
        <w:t>摘要</w:t>
      </w:r>
      <w:r w:rsidR="006F5BBE">
        <w:rPr>
          <w:noProof/>
          <w:webHidden/>
        </w:rPr>
        <w:tab/>
      </w:r>
      <w:r>
        <w:rPr>
          <w:noProof/>
          <w:webHidden/>
        </w:rPr>
        <w:fldChar w:fldCharType="begin"/>
      </w:r>
      <w:r w:rsidR="006F5BBE">
        <w:rPr>
          <w:noProof/>
          <w:webHidden/>
        </w:rPr>
        <w:instrText xml:space="preserve"> PAGEREF _Toc469316937 \h </w:instrText>
      </w:r>
      <w:r>
        <w:rPr>
          <w:noProof/>
          <w:webHidden/>
        </w:rPr>
      </w:r>
      <w:r>
        <w:rPr>
          <w:noProof/>
          <w:webHidden/>
        </w:rPr>
        <w:fldChar w:fldCharType="separate"/>
      </w:r>
      <w:r w:rsidR="008A6F90">
        <w:rPr>
          <w:noProof/>
          <w:webHidden/>
        </w:rPr>
        <w:t>I</w:t>
      </w:r>
      <w:r>
        <w:rPr>
          <w:noProof/>
          <w:webHidden/>
        </w:rPr>
        <w:fldChar w:fldCharType="end"/>
      </w:r>
      <w:r w:rsidR="005B0879">
        <w:rPr>
          <w:noProof/>
        </w:rPr>
        <w:fldChar w:fldCharType="end"/>
      </w:r>
    </w:p>
    <w:p w14:paraId="56A1BC20" w14:textId="77777777" w:rsidR="006F5BBE" w:rsidRDefault="0090368D">
      <w:pPr>
        <w:pStyle w:val="11"/>
        <w:tabs>
          <w:tab w:val="right" w:leader="dot" w:pos="8494"/>
        </w:tabs>
        <w:ind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38" w:history="1">
        <w:r w:rsidR="006F5BBE" w:rsidRPr="00AF747B">
          <w:rPr>
            <w:rStyle w:val="a9"/>
            <w:b/>
            <w:noProof/>
          </w:rPr>
          <w:t>ABSTRACT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38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II</w:t>
        </w:r>
        <w:r w:rsidR="00C92AFB">
          <w:rPr>
            <w:noProof/>
            <w:webHidden/>
          </w:rPr>
          <w:fldChar w:fldCharType="end"/>
        </w:r>
      </w:hyperlink>
    </w:p>
    <w:p w14:paraId="15BAFD61" w14:textId="77777777" w:rsidR="006F5BBE" w:rsidRDefault="0090368D">
      <w:pPr>
        <w:pStyle w:val="11"/>
        <w:tabs>
          <w:tab w:val="right" w:leader="dot" w:pos="8494"/>
        </w:tabs>
        <w:ind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39" w:history="1">
        <w:r w:rsidR="006F5BBE" w:rsidRPr="00AF747B">
          <w:rPr>
            <w:rStyle w:val="a9"/>
            <w:rFonts w:hint="eastAsia"/>
            <w:noProof/>
          </w:rPr>
          <w:t>第一章</w:t>
        </w:r>
        <w:r w:rsidR="006F5BBE" w:rsidRPr="00AF747B">
          <w:rPr>
            <w:rStyle w:val="a9"/>
            <w:noProof/>
          </w:rPr>
          <w:t xml:space="preserve"> </w:t>
        </w:r>
        <w:r w:rsidR="006F5BBE" w:rsidRPr="00AF747B">
          <w:rPr>
            <w:rStyle w:val="a9"/>
            <w:rFonts w:hint="eastAsia"/>
            <w:noProof/>
          </w:rPr>
          <w:t>绪论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39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1</w:t>
        </w:r>
        <w:r w:rsidR="00C92AFB">
          <w:rPr>
            <w:noProof/>
            <w:webHidden/>
          </w:rPr>
          <w:fldChar w:fldCharType="end"/>
        </w:r>
      </w:hyperlink>
    </w:p>
    <w:p w14:paraId="41973F57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40" w:history="1">
        <w:r w:rsidR="006F5BBE" w:rsidRPr="00AF747B">
          <w:rPr>
            <w:rStyle w:val="a9"/>
            <w:noProof/>
          </w:rPr>
          <w:t xml:space="preserve">1.1 </w:t>
        </w:r>
        <w:r w:rsidR="006F5BBE" w:rsidRPr="00AF747B">
          <w:rPr>
            <w:rStyle w:val="a9"/>
            <w:rFonts w:hint="eastAsia"/>
            <w:noProof/>
          </w:rPr>
          <w:t>课题研究背景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40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1</w:t>
        </w:r>
        <w:r w:rsidR="00C92AFB">
          <w:rPr>
            <w:noProof/>
            <w:webHidden/>
          </w:rPr>
          <w:fldChar w:fldCharType="end"/>
        </w:r>
      </w:hyperlink>
    </w:p>
    <w:p w14:paraId="6265C2EC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41" w:history="1">
        <w:r w:rsidR="006F5BBE" w:rsidRPr="00AF747B">
          <w:rPr>
            <w:rStyle w:val="a9"/>
            <w:noProof/>
          </w:rPr>
          <w:t>1.2</w:t>
        </w:r>
        <w:r w:rsidR="006F5BBE" w:rsidRPr="00AF747B">
          <w:rPr>
            <w:rStyle w:val="a9"/>
            <w:rFonts w:hint="eastAsia"/>
            <w:noProof/>
          </w:rPr>
          <w:t>电助力自行车发展现状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41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1</w:t>
        </w:r>
        <w:r w:rsidR="00C92AFB">
          <w:rPr>
            <w:noProof/>
            <w:webHidden/>
          </w:rPr>
          <w:fldChar w:fldCharType="end"/>
        </w:r>
      </w:hyperlink>
    </w:p>
    <w:p w14:paraId="74F3BB29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42" w:history="1">
        <w:r w:rsidR="006F5BBE" w:rsidRPr="00AF747B">
          <w:rPr>
            <w:rStyle w:val="a9"/>
            <w:noProof/>
          </w:rPr>
          <w:t>1.3</w:t>
        </w:r>
        <w:r w:rsidR="006F5BBE" w:rsidRPr="00AF747B">
          <w:rPr>
            <w:rStyle w:val="a9"/>
            <w:rFonts w:hint="eastAsia"/>
            <w:noProof/>
          </w:rPr>
          <w:t>常用的力矩检测技术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42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2</w:t>
        </w:r>
        <w:r w:rsidR="00C92AFB">
          <w:rPr>
            <w:noProof/>
            <w:webHidden/>
          </w:rPr>
          <w:fldChar w:fldCharType="end"/>
        </w:r>
      </w:hyperlink>
    </w:p>
    <w:p w14:paraId="45601585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43" w:history="1">
        <w:r w:rsidR="006F5BBE" w:rsidRPr="00AF747B">
          <w:rPr>
            <w:rStyle w:val="a9"/>
            <w:noProof/>
          </w:rPr>
          <w:t>1.3.1</w:t>
        </w:r>
        <w:r w:rsidR="006F5BBE" w:rsidRPr="00AF747B">
          <w:rPr>
            <w:rStyle w:val="a9"/>
            <w:rFonts w:hint="eastAsia"/>
            <w:noProof/>
          </w:rPr>
          <w:t>逆磁致伸缩方案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43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3</w:t>
        </w:r>
        <w:r w:rsidR="00C92AFB">
          <w:rPr>
            <w:noProof/>
            <w:webHidden/>
          </w:rPr>
          <w:fldChar w:fldCharType="end"/>
        </w:r>
      </w:hyperlink>
    </w:p>
    <w:p w14:paraId="12267273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44" w:history="1">
        <w:r w:rsidR="006F5BBE" w:rsidRPr="00AF747B">
          <w:rPr>
            <w:rStyle w:val="a9"/>
            <w:noProof/>
          </w:rPr>
          <w:t>1.3.2</w:t>
        </w:r>
        <w:r w:rsidR="006F5BBE" w:rsidRPr="00AF747B">
          <w:rPr>
            <w:rStyle w:val="a9"/>
            <w:rFonts w:hint="eastAsia"/>
            <w:noProof/>
          </w:rPr>
          <w:t>转矩位移转换方案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44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3</w:t>
        </w:r>
        <w:r w:rsidR="00C92AFB">
          <w:rPr>
            <w:noProof/>
            <w:webHidden/>
          </w:rPr>
          <w:fldChar w:fldCharType="end"/>
        </w:r>
      </w:hyperlink>
    </w:p>
    <w:p w14:paraId="6801652A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45" w:history="1">
        <w:r w:rsidR="006F5BBE" w:rsidRPr="00AF747B">
          <w:rPr>
            <w:rStyle w:val="a9"/>
            <w:noProof/>
          </w:rPr>
          <w:t>1.3.3</w:t>
        </w:r>
        <w:r w:rsidR="006F5BBE" w:rsidRPr="00AF747B">
          <w:rPr>
            <w:rStyle w:val="a9"/>
            <w:rFonts w:hint="eastAsia"/>
            <w:noProof/>
          </w:rPr>
          <w:t>应变片检测方案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45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4</w:t>
        </w:r>
        <w:r w:rsidR="00C92AFB">
          <w:rPr>
            <w:noProof/>
            <w:webHidden/>
          </w:rPr>
          <w:fldChar w:fldCharType="end"/>
        </w:r>
      </w:hyperlink>
    </w:p>
    <w:p w14:paraId="1892EFBA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46" w:history="1">
        <w:r w:rsidR="006F5BBE" w:rsidRPr="00AF747B">
          <w:rPr>
            <w:rStyle w:val="a9"/>
            <w:noProof/>
          </w:rPr>
          <w:t>1.3.4</w:t>
        </w:r>
        <w:r w:rsidR="006F5BBE" w:rsidRPr="00AF747B">
          <w:rPr>
            <w:rStyle w:val="a9"/>
            <w:rFonts w:hint="eastAsia"/>
            <w:noProof/>
          </w:rPr>
          <w:t>压力检测方案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46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5</w:t>
        </w:r>
        <w:r w:rsidR="00C92AFB">
          <w:rPr>
            <w:noProof/>
            <w:webHidden/>
          </w:rPr>
          <w:fldChar w:fldCharType="end"/>
        </w:r>
      </w:hyperlink>
    </w:p>
    <w:p w14:paraId="58036286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47" w:history="1">
        <w:r w:rsidR="006F5BBE" w:rsidRPr="00AF747B">
          <w:rPr>
            <w:rStyle w:val="a9"/>
            <w:noProof/>
          </w:rPr>
          <w:t>1.4</w:t>
        </w:r>
        <w:r w:rsidR="006F5BBE" w:rsidRPr="00AF747B">
          <w:rPr>
            <w:rStyle w:val="a9"/>
            <w:rFonts w:hint="eastAsia"/>
            <w:noProof/>
          </w:rPr>
          <w:t>常用的滤波算法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47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6</w:t>
        </w:r>
        <w:r w:rsidR="00C92AFB">
          <w:rPr>
            <w:noProof/>
            <w:webHidden/>
          </w:rPr>
          <w:fldChar w:fldCharType="end"/>
        </w:r>
      </w:hyperlink>
    </w:p>
    <w:p w14:paraId="14E7921D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48" w:history="1">
        <w:r w:rsidR="006F5BBE" w:rsidRPr="00AF747B">
          <w:rPr>
            <w:rStyle w:val="a9"/>
            <w:noProof/>
          </w:rPr>
          <w:t>1.5</w:t>
        </w:r>
        <w:r w:rsidR="006F5BBE" w:rsidRPr="00AF747B">
          <w:rPr>
            <w:rStyle w:val="a9"/>
            <w:rFonts w:hint="eastAsia"/>
            <w:noProof/>
          </w:rPr>
          <w:t>研究内容和主要工作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48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7</w:t>
        </w:r>
        <w:r w:rsidR="00C92AFB">
          <w:rPr>
            <w:noProof/>
            <w:webHidden/>
          </w:rPr>
          <w:fldChar w:fldCharType="end"/>
        </w:r>
      </w:hyperlink>
    </w:p>
    <w:p w14:paraId="12DD1770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49" w:history="1">
        <w:r w:rsidR="006F5BBE" w:rsidRPr="00AF747B">
          <w:rPr>
            <w:rStyle w:val="a9"/>
            <w:noProof/>
          </w:rPr>
          <w:t>1.6</w:t>
        </w:r>
        <w:r w:rsidR="006F5BBE" w:rsidRPr="00AF747B">
          <w:rPr>
            <w:rStyle w:val="a9"/>
            <w:rFonts w:hint="eastAsia"/>
            <w:noProof/>
          </w:rPr>
          <w:t>各章节概述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49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7</w:t>
        </w:r>
        <w:r w:rsidR="00C92AFB">
          <w:rPr>
            <w:noProof/>
            <w:webHidden/>
          </w:rPr>
          <w:fldChar w:fldCharType="end"/>
        </w:r>
      </w:hyperlink>
    </w:p>
    <w:p w14:paraId="46D8E04E" w14:textId="77777777" w:rsidR="006F5BBE" w:rsidRDefault="0090368D">
      <w:pPr>
        <w:pStyle w:val="11"/>
        <w:tabs>
          <w:tab w:val="right" w:leader="dot" w:pos="8494"/>
        </w:tabs>
        <w:ind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50" w:history="1">
        <w:r w:rsidR="006F5BBE" w:rsidRPr="00AF747B">
          <w:rPr>
            <w:rStyle w:val="a9"/>
            <w:rFonts w:hint="eastAsia"/>
            <w:noProof/>
          </w:rPr>
          <w:t>第二章</w:t>
        </w:r>
        <w:r w:rsidR="006F5BBE" w:rsidRPr="00AF747B">
          <w:rPr>
            <w:rStyle w:val="a9"/>
            <w:noProof/>
          </w:rPr>
          <w:t xml:space="preserve"> </w:t>
        </w:r>
        <w:r w:rsidR="006F5BBE" w:rsidRPr="00AF747B">
          <w:rPr>
            <w:rStyle w:val="a9"/>
            <w:rFonts w:hint="eastAsia"/>
            <w:noProof/>
          </w:rPr>
          <w:t>系统结构设计和原理分析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50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9</w:t>
        </w:r>
        <w:r w:rsidR="00C92AFB">
          <w:rPr>
            <w:noProof/>
            <w:webHidden/>
          </w:rPr>
          <w:fldChar w:fldCharType="end"/>
        </w:r>
      </w:hyperlink>
    </w:p>
    <w:p w14:paraId="0921E828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51" w:history="1">
        <w:r w:rsidR="006F5BBE" w:rsidRPr="00AF747B">
          <w:rPr>
            <w:rStyle w:val="a9"/>
            <w:noProof/>
          </w:rPr>
          <w:t>2.1</w:t>
        </w:r>
        <w:r w:rsidR="006F5BBE" w:rsidRPr="00AF747B">
          <w:rPr>
            <w:rStyle w:val="a9"/>
            <w:rFonts w:hint="eastAsia"/>
            <w:noProof/>
          </w:rPr>
          <w:t>曲柄轴受力分析和机械设计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51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9</w:t>
        </w:r>
        <w:r w:rsidR="00C92AFB">
          <w:rPr>
            <w:noProof/>
            <w:webHidden/>
          </w:rPr>
          <w:fldChar w:fldCharType="end"/>
        </w:r>
      </w:hyperlink>
    </w:p>
    <w:p w14:paraId="74D3F582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52" w:history="1">
        <w:r w:rsidR="006F5BBE" w:rsidRPr="00AF747B">
          <w:rPr>
            <w:rStyle w:val="a9"/>
            <w:noProof/>
          </w:rPr>
          <w:t xml:space="preserve">2.1.1 </w:t>
        </w:r>
        <w:r w:rsidR="006F5BBE" w:rsidRPr="00AF747B">
          <w:rPr>
            <w:rStyle w:val="a9"/>
            <w:rFonts w:hint="eastAsia"/>
            <w:noProof/>
          </w:rPr>
          <w:t>引言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52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9</w:t>
        </w:r>
        <w:r w:rsidR="00C92AFB">
          <w:rPr>
            <w:noProof/>
            <w:webHidden/>
          </w:rPr>
          <w:fldChar w:fldCharType="end"/>
        </w:r>
      </w:hyperlink>
    </w:p>
    <w:p w14:paraId="027E7829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53" w:history="1">
        <w:r w:rsidR="006F5BBE" w:rsidRPr="00AF747B">
          <w:rPr>
            <w:rStyle w:val="a9"/>
            <w:noProof/>
          </w:rPr>
          <w:t>2.1.2</w:t>
        </w:r>
        <w:r w:rsidR="006F5BBE" w:rsidRPr="00AF747B">
          <w:rPr>
            <w:rStyle w:val="a9"/>
            <w:rFonts w:hint="eastAsia"/>
            <w:noProof/>
          </w:rPr>
          <w:t>曲柄轴受力分析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53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9</w:t>
        </w:r>
        <w:r w:rsidR="00C92AFB">
          <w:rPr>
            <w:noProof/>
            <w:webHidden/>
          </w:rPr>
          <w:fldChar w:fldCharType="end"/>
        </w:r>
      </w:hyperlink>
    </w:p>
    <w:p w14:paraId="48D48127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54" w:history="1">
        <w:r w:rsidR="006F5BBE" w:rsidRPr="00AF747B">
          <w:rPr>
            <w:rStyle w:val="a9"/>
            <w:noProof/>
          </w:rPr>
          <w:t>2.1.3</w:t>
        </w:r>
        <w:r w:rsidR="006F5BBE" w:rsidRPr="00AF747B">
          <w:rPr>
            <w:rStyle w:val="a9"/>
            <w:rFonts w:hint="eastAsia"/>
            <w:noProof/>
          </w:rPr>
          <w:t>曲柄轴的机械结构设计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54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13</w:t>
        </w:r>
        <w:r w:rsidR="00C92AFB">
          <w:rPr>
            <w:noProof/>
            <w:webHidden/>
          </w:rPr>
          <w:fldChar w:fldCharType="end"/>
        </w:r>
      </w:hyperlink>
    </w:p>
    <w:p w14:paraId="1B6BA138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55" w:history="1">
        <w:r w:rsidR="006F5BBE" w:rsidRPr="00AF747B">
          <w:rPr>
            <w:rStyle w:val="a9"/>
            <w:noProof/>
          </w:rPr>
          <w:t>2.2</w:t>
        </w:r>
        <w:r w:rsidR="006F5BBE" w:rsidRPr="00AF747B">
          <w:rPr>
            <w:rStyle w:val="a9"/>
            <w:rFonts w:hint="eastAsia"/>
            <w:noProof/>
          </w:rPr>
          <w:t>应变片的工作原理和选型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55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16</w:t>
        </w:r>
        <w:r w:rsidR="00C92AFB">
          <w:rPr>
            <w:noProof/>
            <w:webHidden/>
          </w:rPr>
          <w:fldChar w:fldCharType="end"/>
        </w:r>
      </w:hyperlink>
    </w:p>
    <w:p w14:paraId="0B14A8FB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56" w:history="1">
        <w:r w:rsidR="006F5BBE" w:rsidRPr="00AF747B">
          <w:rPr>
            <w:rStyle w:val="a9"/>
            <w:noProof/>
          </w:rPr>
          <w:t xml:space="preserve">2.2.1 </w:t>
        </w:r>
        <w:r w:rsidR="006F5BBE" w:rsidRPr="00AF747B">
          <w:rPr>
            <w:rStyle w:val="a9"/>
            <w:rFonts w:hint="eastAsia"/>
            <w:noProof/>
          </w:rPr>
          <w:t>电阻应变片工作原理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56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16</w:t>
        </w:r>
        <w:r w:rsidR="00C92AFB">
          <w:rPr>
            <w:noProof/>
            <w:webHidden/>
          </w:rPr>
          <w:fldChar w:fldCharType="end"/>
        </w:r>
      </w:hyperlink>
    </w:p>
    <w:p w14:paraId="32A34B2C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57" w:history="1">
        <w:r w:rsidR="006F5BBE" w:rsidRPr="00AF747B">
          <w:rPr>
            <w:rStyle w:val="a9"/>
            <w:noProof/>
          </w:rPr>
          <w:t xml:space="preserve">2.2.2 </w:t>
        </w:r>
        <w:r w:rsidR="006F5BBE" w:rsidRPr="00AF747B">
          <w:rPr>
            <w:rStyle w:val="a9"/>
            <w:rFonts w:hint="eastAsia"/>
            <w:noProof/>
          </w:rPr>
          <w:t>电阻应变片选型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57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17</w:t>
        </w:r>
        <w:r w:rsidR="00C92AFB">
          <w:rPr>
            <w:noProof/>
            <w:webHidden/>
          </w:rPr>
          <w:fldChar w:fldCharType="end"/>
        </w:r>
      </w:hyperlink>
    </w:p>
    <w:p w14:paraId="3D87B458" w14:textId="77777777" w:rsidR="006F5BBE" w:rsidRDefault="0090368D">
      <w:pPr>
        <w:pStyle w:val="11"/>
        <w:tabs>
          <w:tab w:val="right" w:leader="dot" w:pos="8494"/>
        </w:tabs>
        <w:ind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58" w:history="1">
        <w:r w:rsidR="006F5BBE" w:rsidRPr="00AF747B">
          <w:rPr>
            <w:rStyle w:val="a9"/>
            <w:rFonts w:hint="eastAsia"/>
            <w:noProof/>
          </w:rPr>
          <w:t>第三章</w:t>
        </w:r>
        <w:r w:rsidR="006F5BBE" w:rsidRPr="00AF747B">
          <w:rPr>
            <w:rStyle w:val="a9"/>
            <w:noProof/>
          </w:rPr>
          <w:t xml:space="preserve"> </w:t>
        </w:r>
        <w:r w:rsidR="006F5BBE" w:rsidRPr="00AF747B">
          <w:rPr>
            <w:rStyle w:val="a9"/>
            <w:rFonts w:hint="eastAsia"/>
            <w:noProof/>
          </w:rPr>
          <w:t>硬件设计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58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19</w:t>
        </w:r>
        <w:r w:rsidR="00C92AFB">
          <w:rPr>
            <w:noProof/>
            <w:webHidden/>
          </w:rPr>
          <w:fldChar w:fldCharType="end"/>
        </w:r>
      </w:hyperlink>
    </w:p>
    <w:p w14:paraId="1A1E7A40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59" w:history="1">
        <w:r w:rsidR="006F5BBE" w:rsidRPr="00AF747B">
          <w:rPr>
            <w:rStyle w:val="a9"/>
            <w:noProof/>
          </w:rPr>
          <w:t xml:space="preserve">3.1 </w:t>
        </w:r>
        <w:r w:rsidR="006F5BBE" w:rsidRPr="00AF747B">
          <w:rPr>
            <w:rStyle w:val="a9"/>
            <w:rFonts w:hint="eastAsia"/>
            <w:noProof/>
          </w:rPr>
          <w:t>系统整体设计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59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19</w:t>
        </w:r>
        <w:r w:rsidR="00C92AFB">
          <w:rPr>
            <w:noProof/>
            <w:webHidden/>
          </w:rPr>
          <w:fldChar w:fldCharType="end"/>
        </w:r>
      </w:hyperlink>
    </w:p>
    <w:p w14:paraId="1E449A68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60" w:history="1">
        <w:r w:rsidR="006F5BBE" w:rsidRPr="00AF747B">
          <w:rPr>
            <w:rStyle w:val="a9"/>
            <w:noProof/>
          </w:rPr>
          <w:t xml:space="preserve">3.2 </w:t>
        </w:r>
        <w:r w:rsidR="006F5BBE" w:rsidRPr="00AF747B">
          <w:rPr>
            <w:rStyle w:val="a9"/>
            <w:rFonts w:hint="eastAsia"/>
            <w:noProof/>
          </w:rPr>
          <w:t>应变电桥电路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60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19</w:t>
        </w:r>
        <w:r w:rsidR="00C92AFB">
          <w:rPr>
            <w:noProof/>
            <w:webHidden/>
          </w:rPr>
          <w:fldChar w:fldCharType="end"/>
        </w:r>
      </w:hyperlink>
    </w:p>
    <w:p w14:paraId="48E44140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61" w:history="1">
        <w:r w:rsidR="006F5BBE" w:rsidRPr="00AF747B">
          <w:rPr>
            <w:rStyle w:val="a9"/>
            <w:noProof/>
          </w:rPr>
          <w:t xml:space="preserve">3.3 </w:t>
        </w:r>
        <w:r w:rsidR="006F5BBE" w:rsidRPr="00AF747B">
          <w:rPr>
            <w:rStyle w:val="a9"/>
            <w:rFonts w:hint="eastAsia"/>
            <w:noProof/>
          </w:rPr>
          <w:t>信号放大电路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61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20</w:t>
        </w:r>
        <w:r w:rsidR="00C92AFB">
          <w:rPr>
            <w:noProof/>
            <w:webHidden/>
          </w:rPr>
          <w:fldChar w:fldCharType="end"/>
        </w:r>
      </w:hyperlink>
    </w:p>
    <w:p w14:paraId="77A81A4D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62" w:history="1">
        <w:r w:rsidR="006F5BBE" w:rsidRPr="00AF747B">
          <w:rPr>
            <w:rStyle w:val="a9"/>
            <w:noProof/>
          </w:rPr>
          <w:t xml:space="preserve">3.4 </w:t>
        </w:r>
        <w:r w:rsidR="006F5BBE" w:rsidRPr="00AF747B">
          <w:rPr>
            <w:rStyle w:val="a9"/>
            <w:rFonts w:hint="eastAsia"/>
            <w:noProof/>
          </w:rPr>
          <w:t>信号采样和无线传输电路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62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22</w:t>
        </w:r>
        <w:r w:rsidR="00C92AFB">
          <w:rPr>
            <w:noProof/>
            <w:webHidden/>
          </w:rPr>
          <w:fldChar w:fldCharType="end"/>
        </w:r>
      </w:hyperlink>
    </w:p>
    <w:p w14:paraId="0705E4F3" w14:textId="77777777" w:rsidR="006F5BBE" w:rsidRDefault="0090368D">
      <w:pPr>
        <w:pStyle w:val="11"/>
        <w:tabs>
          <w:tab w:val="right" w:leader="dot" w:pos="8494"/>
        </w:tabs>
        <w:ind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63" w:history="1">
        <w:r w:rsidR="006F5BBE" w:rsidRPr="00AF747B">
          <w:rPr>
            <w:rStyle w:val="a9"/>
            <w:rFonts w:hint="eastAsia"/>
            <w:noProof/>
          </w:rPr>
          <w:t>第四章</w:t>
        </w:r>
        <w:r w:rsidR="006F5BBE" w:rsidRPr="00AF747B">
          <w:rPr>
            <w:rStyle w:val="a9"/>
            <w:noProof/>
          </w:rPr>
          <w:t xml:space="preserve"> </w:t>
        </w:r>
        <w:r w:rsidR="006F5BBE" w:rsidRPr="00AF747B">
          <w:rPr>
            <w:rStyle w:val="a9"/>
            <w:rFonts w:hint="eastAsia"/>
            <w:noProof/>
          </w:rPr>
          <w:t>系统软件设计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63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24</w:t>
        </w:r>
        <w:r w:rsidR="00C92AFB">
          <w:rPr>
            <w:noProof/>
            <w:webHidden/>
          </w:rPr>
          <w:fldChar w:fldCharType="end"/>
        </w:r>
      </w:hyperlink>
    </w:p>
    <w:p w14:paraId="082D0430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64" w:history="1">
        <w:r w:rsidR="006F5BBE" w:rsidRPr="00AF747B">
          <w:rPr>
            <w:rStyle w:val="a9"/>
            <w:noProof/>
          </w:rPr>
          <w:t>4.1</w:t>
        </w:r>
        <w:r w:rsidR="006F5BBE" w:rsidRPr="00AF747B">
          <w:rPr>
            <w:rStyle w:val="a9"/>
            <w:rFonts w:hint="eastAsia"/>
            <w:noProof/>
          </w:rPr>
          <w:t>单片机软件设计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64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24</w:t>
        </w:r>
        <w:r w:rsidR="00C92AFB">
          <w:rPr>
            <w:noProof/>
            <w:webHidden/>
          </w:rPr>
          <w:fldChar w:fldCharType="end"/>
        </w:r>
      </w:hyperlink>
    </w:p>
    <w:p w14:paraId="42066AF9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65" w:history="1">
        <w:r w:rsidR="006F5BBE" w:rsidRPr="00AF747B">
          <w:rPr>
            <w:rStyle w:val="a9"/>
            <w:noProof/>
          </w:rPr>
          <w:t xml:space="preserve">4.1.1 </w:t>
        </w:r>
        <w:r w:rsidR="006F5BBE" w:rsidRPr="00AF747B">
          <w:rPr>
            <w:rStyle w:val="a9"/>
            <w:rFonts w:hint="eastAsia"/>
            <w:noProof/>
          </w:rPr>
          <w:t>软件总体设计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65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24</w:t>
        </w:r>
        <w:r w:rsidR="00C92AFB">
          <w:rPr>
            <w:noProof/>
            <w:webHidden/>
          </w:rPr>
          <w:fldChar w:fldCharType="end"/>
        </w:r>
      </w:hyperlink>
    </w:p>
    <w:p w14:paraId="0B429B84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66" w:history="1">
        <w:r w:rsidR="006F5BBE" w:rsidRPr="00AF747B">
          <w:rPr>
            <w:rStyle w:val="a9"/>
            <w:noProof/>
          </w:rPr>
          <w:t xml:space="preserve">4.1.2 </w:t>
        </w:r>
        <w:r w:rsidR="006F5BBE" w:rsidRPr="00AF747B">
          <w:rPr>
            <w:rStyle w:val="a9"/>
            <w:rFonts w:hint="eastAsia"/>
            <w:noProof/>
          </w:rPr>
          <w:t>主函数设计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66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25</w:t>
        </w:r>
        <w:r w:rsidR="00C92AFB">
          <w:rPr>
            <w:noProof/>
            <w:webHidden/>
          </w:rPr>
          <w:fldChar w:fldCharType="end"/>
        </w:r>
      </w:hyperlink>
    </w:p>
    <w:p w14:paraId="1554CE41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67" w:history="1">
        <w:r w:rsidR="006F5BBE" w:rsidRPr="00AF747B">
          <w:rPr>
            <w:rStyle w:val="a9"/>
            <w:noProof/>
          </w:rPr>
          <w:t xml:space="preserve">4.1.3 </w:t>
        </w:r>
        <w:r w:rsidR="006F5BBE" w:rsidRPr="00AF747B">
          <w:rPr>
            <w:rStyle w:val="a9"/>
            <w:rFonts w:hint="eastAsia"/>
            <w:noProof/>
          </w:rPr>
          <w:t>串口中断函数设计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67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26</w:t>
        </w:r>
        <w:r w:rsidR="00C92AFB">
          <w:rPr>
            <w:noProof/>
            <w:webHidden/>
          </w:rPr>
          <w:fldChar w:fldCharType="end"/>
        </w:r>
      </w:hyperlink>
    </w:p>
    <w:p w14:paraId="71794909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68" w:history="1">
        <w:r w:rsidR="006F5BBE" w:rsidRPr="00AF747B">
          <w:rPr>
            <w:rStyle w:val="a9"/>
            <w:noProof/>
          </w:rPr>
          <w:t>4.1.4 A/D</w:t>
        </w:r>
        <w:r w:rsidR="006F5BBE" w:rsidRPr="00AF747B">
          <w:rPr>
            <w:rStyle w:val="a9"/>
            <w:rFonts w:hint="eastAsia"/>
            <w:noProof/>
          </w:rPr>
          <w:t>采样中断函数设计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68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28</w:t>
        </w:r>
        <w:r w:rsidR="00C92AFB">
          <w:rPr>
            <w:noProof/>
            <w:webHidden/>
          </w:rPr>
          <w:fldChar w:fldCharType="end"/>
        </w:r>
      </w:hyperlink>
    </w:p>
    <w:p w14:paraId="54F3CBAA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69" w:history="1">
        <w:r w:rsidR="006F5BBE" w:rsidRPr="00AF747B">
          <w:rPr>
            <w:rStyle w:val="a9"/>
            <w:noProof/>
          </w:rPr>
          <w:t xml:space="preserve">4.2 </w:t>
        </w:r>
        <w:r w:rsidR="006F5BBE" w:rsidRPr="00AF747B">
          <w:rPr>
            <w:rStyle w:val="a9"/>
            <w:rFonts w:hint="eastAsia"/>
            <w:noProof/>
          </w:rPr>
          <w:t>卡尔曼滤波算法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69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30</w:t>
        </w:r>
        <w:r w:rsidR="00C92AFB">
          <w:rPr>
            <w:noProof/>
            <w:webHidden/>
          </w:rPr>
          <w:fldChar w:fldCharType="end"/>
        </w:r>
      </w:hyperlink>
    </w:p>
    <w:p w14:paraId="27D91A17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70" w:history="1">
        <w:r w:rsidR="006F5BBE" w:rsidRPr="00AF747B">
          <w:rPr>
            <w:rStyle w:val="a9"/>
            <w:noProof/>
          </w:rPr>
          <w:t xml:space="preserve">4.2.1 </w:t>
        </w:r>
        <w:r w:rsidR="006F5BBE" w:rsidRPr="00AF747B">
          <w:rPr>
            <w:rStyle w:val="a9"/>
            <w:rFonts w:hint="eastAsia"/>
            <w:noProof/>
          </w:rPr>
          <w:t>卡尔曼滤波原理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70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30</w:t>
        </w:r>
        <w:r w:rsidR="00C92AFB">
          <w:rPr>
            <w:noProof/>
            <w:webHidden/>
          </w:rPr>
          <w:fldChar w:fldCharType="end"/>
        </w:r>
      </w:hyperlink>
    </w:p>
    <w:p w14:paraId="4ECABC52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71" w:history="1">
        <w:r w:rsidR="006F5BBE" w:rsidRPr="00AF747B">
          <w:rPr>
            <w:rStyle w:val="a9"/>
            <w:noProof/>
          </w:rPr>
          <w:t xml:space="preserve">4.2.2 </w:t>
        </w:r>
        <w:r w:rsidR="006F5BBE" w:rsidRPr="00AF747B">
          <w:rPr>
            <w:rStyle w:val="a9"/>
            <w:rFonts w:hint="eastAsia"/>
            <w:noProof/>
          </w:rPr>
          <w:t>卡尔曼滤波实际应用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71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31</w:t>
        </w:r>
        <w:r w:rsidR="00C92AFB">
          <w:rPr>
            <w:noProof/>
            <w:webHidden/>
          </w:rPr>
          <w:fldChar w:fldCharType="end"/>
        </w:r>
      </w:hyperlink>
    </w:p>
    <w:p w14:paraId="52A77911" w14:textId="77777777" w:rsidR="006F5BBE" w:rsidRDefault="0090368D">
      <w:pPr>
        <w:pStyle w:val="11"/>
        <w:tabs>
          <w:tab w:val="right" w:leader="dot" w:pos="8494"/>
        </w:tabs>
        <w:ind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72" w:history="1">
        <w:r w:rsidR="006F5BBE" w:rsidRPr="00AF747B">
          <w:rPr>
            <w:rStyle w:val="a9"/>
            <w:rFonts w:hint="eastAsia"/>
            <w:noProof/>
          </w:rPr>
          <w:t>第五章</w:t>
        </w:r>
        <w:r w:rsidR="006F5BBE" w:rsidRPr="00AF747B">
          <w:rPr>
            <w:rStyle w:val="a9"/>
            <w:noProof/>
          </w:rPr>
          <w:t xml:space="preserve"> </w:t>
        </w:r>
        <w:r w:rsidR="006F5BBE" w:rsidRPr="00AF747B">
          <w:rPr>
            <w:rStyle w:val="a9"/>
            <w:rFonts w:hint="eastAsia"/>
            <w:noProof/>
          </w:rPr>
          <w:t>系统测试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72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34</w:t>
        </w:r>
        <w:r w:rsidR="00C92AFB">
          <w:rPr>
            <w:noProof/>
            <w:webHidden/>
          </w:rPr>
          <w:fldChar w:fldCharType="end"/>
        </w:r>
      </w:hyperlink>
    </w:p>
    <w:p w14:paraId="7DDC74DD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73" w:history="1">
        <w:r w:rsidR="006F5BBE" w:rsidRPr="00AF747B">
          <w:rPr>
            <w:rStyle w:val="a9"/>
            <w:noProof/>
          </w:rPr>
          <w:t xml:space="preserve">5.1 </w:t>
        </w:r>
        <w:r w:rsidR="006F5BBE" w:rsidRPr="00AF747B">
          <w:rPr>
            <w:rStyle w:val="a9"/>
            <w:rFonts w:hint="eastAsia"/>
            <w:noProof/>
          </w:rPr>
          <w:t>曲柄应力测试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73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34</w:t>
        </w:r>
        <w:r w:rsidR="00C92AFB">
          <w:rPr>
            <w:noProof/>
            <w:webHidden/>
          </w:rPr>
          <w:fldChar w:fldCharType="end"/>
        </w:r>
      </w:hyperlink>
    </w:p>
    <w:p w14:paraId="0D7C2D83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74" w:history="1">
        <w:r w:rsidR="006F5BBE" w:rsidRPr="00AF747B">
          <w:rPr>
            <w:rStyle w:val="a9"/>
            <w:noProof/>
          </w:rPr>
          <w:t xml:space="preserve">5.2 </w:t>
        </w:r>
        <w:r w:rsidR="006F5BBE" w:rsidRPr="00AF747B">
          <w:rPr>
            <w:rStyle w:val="a9"/>
            <w:rFonts w:hint="eastAsia"/>
            <w:noProof/>
          </w:rPr>
          <w:t>系统整体测试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74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38</w:t>
        </w:r>
        <w:r w:rsidR="00C92AFB">
          <w:rPr>
            <w:noProof/>
            <w:webHidden/>
          </w:rPr>
          <w:fldChar w:fldCharType="end"/>
        </w:r>
      </w:hyperlink>
    </w:p>
    <w:p w14:paraId="6FEAAB5E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75" w:history="1">
        <w:r w:rsidR="006F5BBE" w:rsidRPr="00AF747B">
          <w:rPr>
            <w:rStyle w:val="a9"/>
            <w:noProof/>
          </w:rPr>
          <w:t xml:space="preserve">5.2.1 </w:t>
        </w:r>
        <w:r w:rsidR="006F5BBE" w:rsidRPr="00AF747B">
          <w:rPr>
            <w:rStyle w:val="a9"/>
            <w:rFonts w:hint="eastAsia"/>
            <w:noProof/>
          </w:rPr>
          <w:t>骑行测试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75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38</w:t>
        </w:r>
        <w:r w:rsidR="00C92AFB">
          <w:rPr>
            <w:noProof/>
            <w:webHidden/>
          </w:rPr>
          <w:fldChar w:fldCharType="end"/>
        </w:r>
      </w:hyperlink>
    </w:p>
    <w:p w14:paraId="18BD1882" w14:textId="77777777" w:rsidR="006F5BBE" w:rsidRDefault="0090368D">
      <w:pPr>
        <w:pStyle w:val="31"/>
        <w:tabs>
          <w:tab w:val="right" w:leader="dot" w:pos="8494"/>
        </w:tabs>
        <w:ind w:left="96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76" w:history="1">
        <w:r w:rsidR="006F5BBE" w:rsidRPr="00AF747B">
          <w:rPr>
            <w:rStyle w:val="a9"/>
            <w:noProof/>
          </w:rPr>
          <w:t xml:space="preserve">5.2.2 </w:t>
        </w:r>
        <w:r w:rsidR="006F5BBE" w:rsidRPr="00AF747B">
          <w:rPr>
            <w:rStyle w:val="a9"/>
            <w:rFonts w:hint="eastAsia"/>
            <w:noProof/>
          </w:rPr>
          <w:t>定重测试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76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39</w:t>
        </w:r>
        <w:r w:rsidR="00C92AFB">
          <w:rPr>
            <w:noProof/>
            <w:webHidden/>
          </w:rPr>
          <w:fldChar w:fldCharType="end"/>
        </w:r>
      </w:hyperlink>
    </w:p>
    <w:p w14:paraId="2961E14F" w14:textId="77777777" w:rsidR="006F5BBE" w:rsidRDefault="0090368D">
      <w:pPr>
        <w:pStyle w:val="11"/>
        <w:tabs>
          <w:tab w:val="right" w:leader="dot" w:pos="8494"/>
        </w:tabs>
        <w:ind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77" w:history="1">
        <w:r w:rsidR="006F5BBE" w:rsidRPr="00AF747B">
          <w:rPr>
            <w:rStyle w:val="a9"/>
            <w:rFonts w:hint="eastAsia"/>
            <w:noProof/>
          </w:rPr>
          <w:t>第六章</w:t>
        </w:r>
        <w:r w:rsidR="006F5BBE" w:rsidRPr="00AF747B">
          <w:rPr>
            <w:rStyle w:val="a9"/>
            <w:noProof/>
          </w:rPr>
          <w:t xml:space="preserve"> </w:t>
        </w:r>
        <w:r w:rsidR="006F5BBE" w:rsidRPr="00AF747B">
          <w:rPr>
            <w:rStyle w:val="a9"/>
            <w:rFonts w:hint="eastAsia"/>
            <w:noProof/>
          </w:rPr>
          <w:t>总结与展望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77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42</w:t>
        </w:r>
        <w:r w:rsidR="00C92AFB">
          <w:rPr>
            <w:noProof/>
            <w:webHidden/>
          </w:rPr>
          <w:fldChar w:fldCharType="end"/>
        </w:r>
      </w:hyperlink>
    </w:p>
    <w:p w14:paraId="2B0D6260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78" w:history="1">
        <w:r w:rsidR="006F5BBE" w:rsidRPr="00AF747B">
          <w:rPr>
            <w:rStyle w:val="a9"/>
            <w:noProof/>
          </w:rPr>
          <w:t>6.1</w:t>
        </w:r>
        <w:r w:rsidR="006F5BBE" w:rsidRPr="00AF747B">
          <w:rPr>
            <w:rStyle w:val="a9"/>
            <w:rFonts w:hint="eastAsia"/>
            <w:noProof/>
          </w:rPr>
          <w:t>全文总结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78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42</w:t>
        </w:r>
        <w:r w:rsidR="00C92AFB">
          <w:rPr>
            <w:noProof/>
            <w:webHidden/>
          </w:rPr>
          <w:fldChar w:fldCharType="end"/>
        </w:r>
      </w:hyperlink>
    </w:p>
    <w:p w14:paraId="3B83CC13" w14:textId="77777777" w:rsidR="006F5BBE" w:rsidRDefault="0090368D">
      <w:pPr>
        <w:pStyle w:val="20"/>
        <w:tabs>
          <w:tab w:val="right" w:leader="dot" w:pos="8494"/>
        </w:tabs>
        <w:ind w:left="480"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79" w:history="1">
        <w:r w:rsidR="006F5BBE" w:rsidRPr="00AF747B">
          <w:rPr>
            <w:rStyle w:val="a9"/>
            <w:noProof/>
          </w:rPr>
          <w:t>6.2</w:t>
        </w:r>
        <w:r w:rsidR="006F5BBE" w:rsidRPr="00AF747B">
          <w:rPr>
            <w:rStyle w:val="a9"/>
            <w:rFonts w:hint="eastAsia"/>
            <w:noProof/>
          </w:rPr>
          <w:t>研究展望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79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42</w:t>
        </w:r>
        <w:r w:rsidR="00C92AFB">
          <w:rPr>
            <w:noProof/>
            <w:webHidden/>
          </w:rPr>
          <w:fldChar w:fldCharType="end"/>
        </w:r>
      </w:hyperlink>
    </w:p>
    <w:p w14:paraId="4A38CE84" w14:textId="77777777" w:rsidR="006F5BBE" w:rsidRDefault="0090368D">
      <w:pPr>
        <w:pStyle w:val="11"/>
        <w:tabs>
          <w:tab w:val="right" w:leader="dot" w:pos="8494"/>
        </w:tabs>
        <w:ind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80" w:history="1">
        <w:r w:rsidR="006F5BBE" w:rsidRPr="00AF747B">
          <w:rPr>
            <w:rStyle w:val="a9"/>
            <w:rFonts w:hint="eastAsia"/>
            <w:noProof/>
          </w:rPr>
          <w:t>致</w:t>
        </w:r>
        <w:r w:rsidR="008A6F90">
          <w:rPr>
            <w:rStyle w:val="a9"/>
            <w:rFonts w:hint="eastAsia"/>
            <w:noProof/>
          </w:rPr>
          <w:t xml:space="preserve">  </w:t>
        </w:r>
        <w:r w:rsidR="006F5BBE" w:rsidRPr="00AF747B">
          <w:rPr>
            <w:rStyle w:val="a9"/>
            <w:rFonts w:hint="eastAsia"/>
            <w:noProof/>
          </w:rPr>
          <w:t>谢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80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44</w:t>
        </w:r>
        <w:r w:rsidR="00C92AFB">
          <w:rPr>
            <w:noProof/>
            <w:webHidden/>
          </w:rPr>
          <w:fldChar w:fldCharType="end"/>
        </w:r>
      </w:hyperlink>
    </w:p>
    <w:p w14:paraId="00578116" w14:textId="77777777" w:rsidR="006F5BBE" w:rsidRDefault="0090368D">
      <w:pPr>
        <w:pStyle w:val="11"/>
        <w:tabs>
          <w:tab w:val="right" w:leader="dot" w:pos="8494"/>
        </w:tabs>
        <w:ind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81" w:history="1">
        <w:r w:rsidR="006F5BBE" w:rsidRPr="00AF747B">
          <w:rPr>
            <w:rStyle w:val="a9"/>
            <w:rFonts w:hint="eastAsia"/>
            <w:noProof/>
          </w:rPr>
          <w:t>参考文献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81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45</w:t>
        </w:r>
        <w:r w:rsidR="00C92AFB">
          <w:rPr>
            <w:noProof/>
            <w:webHidden/>
          </w:rPr>
          <w:fldChar w:fldCharType="end"/>
        </w:r>
      </w:hyperlink>
    </w:p>
    <w:p w14:paraId="37FFE862" w14:textId="77777777" w:rsidR="006F5BBE" w:rsidRDefault="0090368D">
      <w:pPr>
        <w:pStyle w:val="11"/>
        <w:tabs>
          <w:tab w:val="right" w:leader="dot" w:pos="8494"/>
        </w:tabs>
        <w:ind w:firstLine="480"/>
        <w:rPr>
          <w:rFonts w:asciiTheme="minorHAnsi" w:eastAsiaTheme="minorEastAsia" w:hAnsiTheme="minorHAnsi" w:cstheme="minorBidi"/>
          <w:noProof/>
          <w:szCs w:val="24"/>
        </w:rPr>
      </w:pPr>
      <w:hyperlink w:anchor="_Toc469316982" w:history="1">
        <w:r w:rsidR="006F5BBE" w:rsidRPr="00AF747B">
          <w:rPr>
            <w:rStyle w:val="a9"/>
            <w:rFonts w:hint="eastAsia"/>
            <w:noProof/>
          </w:rPr>
          <w:t>附</w:t>
        </w:r>
        <w:r w:rsidR="006F5BBE" w:rsidRPr="00AF747B">
          <w:rPr>
            <w:rStyle w:val="a9"/>
            <w:noProof/>
          </w:rPr>
          <w:t xml:space="preserve">  </w:t>
        </w:r>
        <w:r w:rsidR="006F5BBE" w:rsidRPr="00AF747B">
          <w:rPr>
            <w:rStyle w:val="a9"/>
            <w:rFonts w:hint="eastAsia"/>
            <w:noProof/>
          </w:rPr>
          <w:t>录</w:t>
        </w:r>
        <w:r w:rsidR="006F5BBE">
          <w:rPr>
            <w:noProof/>
            <w:webHidden/>
          </w:rPr>
          <w:tab/>
        </w:r>
        <w:r w:rsidR="00C92AFB">
          <w:rPr>
            <w:noProof/>
            <w:webHidden/>
          </w:rPr>
          <w:fldChar w:fldCharType="begin"/>
        </w:r>
        <w:r w:rsidR="006F5BBE">
          <w:rPr>
            <w:noProof/>
            <w:webHidden/>
          </w:rPr>
          <w:instrText xml:space="preserve"> PAGEREF _Toc469316982 \h </w:instrText>
        </w:r>
        <w:r w:rsidR="00C92AFB">
          <w:rPr>
            <w:noProof/>
            <w:webHidden/>
          </w:rPr>
        </w:r>
        <w:r w:rsidR="00C92AFB">
          <w:rPr>
            <w:noProof/>
            <w:webHidden/>
          </w:rPr>
          <w:fldChar w:fldCharType="separate"/>
        </w:r>
        <w:r w:rsidR="008A6F90">
          <w:rPr>
            <w:noProof/>
            <w:webHidden/>
          </w:rPr>
          <w:t>49</w:t>
        </w:r>
        <w:r w:rsidR="00C92AFB">
          <w:rPr>
            <w:noProof/>
            <w:webHidden/>
          </w:rPr>
          <w:fldChar w:fldCharType="end"/>
        </w:r>
      </w:hyperlink>
      <w:bookmarkEnd w:id="1"/>
      <w:bookmarkEnd w:id="2"/>
    </w:p>
    <w:p w14:paraId="6F82C4B4" w14:textId="77777777" w:rsidR="00EB30DA" w:rsidRPr="000D6491" w:rsidRDefault="00C92AFB" w:rsidP="00FD0195">
      <w:pPr>
        <w:ind w:firstLine="480"/>
        <w:sectPr w:rsidR="00EB30DA" w:rsidRPr="000D6491" w:rsidSect="008A6F90">
          <w:pgSz w:w="11906" w:h="16838"/>
          <w:pgMar w:top="1440" w:right="1418" w:bottom="1440" w:left="1418" w:header="1020" w:footer="964" w:gutter="0"/>
          <w:pgNumType w:fmt="upperRoman"/>
          <w:cols w:space="720"/>
          <w:titlePg/>
          <w:docGrid w:type="lines" w:linePitch="326"/>
        </w:sectPr>
      </w:pPr>
      <w:r>
        <w:rPr>
          <w:b/>
          <w:bCs/>
          <w:noProof/>
        </w:rPr>
        <w:fldChar w:fldCharType="end"/>
      </w:r>
      <w:r w:rsidR="0022522C" w:rsidRPr="000D6491">
        <w:rPr>
          <w:rFonts w:hint="eastAsia"/>
        </w:rPr>
        <w:t xml:space="preserve"> </w:t>
      </w:r>
    </w:p>
    <w:p w14:paraId="06C11219" w14:textId="77777777" w:rsidR="00EB30DA" w:rsidRDefault="002E4960" w:rsidP="008A6F90">
      <w:pPr>
        <w:pStyle w:val="aff8"/>
        <w:spacing w:before="652" w:after="326"/>
      </w:pPr>
      <w:bookmarkStart w:id="3" w:name="_Toc388982830"/>
      <w:bookmarkStart w:id="4" w:name="_Toc469316939"/>
      <w:bookmarkStart w:id="5" w:name="OLE_LINK8"/>
      <w:bookmarkStart w:id="6" w:name="OLE_LINK9"/>
      <w:r>
        <w:lastRenderedPageBreak/>
        <w:t>第一章</w:t>
      </w:r>
      <w:r w:rsidR="00EB30DA">
        <w:rPr>
          <w:rFonts w:hint="eastAsia"/>
        </w:rPr>
        <w:t xml:space="preserve"> </w:t>
      </w:r>
      <w:r w:rsidR="00EB30DA">
        <w:rPr>
          <w:rFonts w:hint="eastAsia"/>
        </w:rPr>
        <w:t>绪论</w:t>
      </w:r>
      <w:bookmarkEnd w:id="3"/>
      <w:bookmarkEnd w:id="4"/>
    </w:p>
    <w:p w14:paraId="1591DFB2" w14:textId="77777777" w:rsidR="00372E3A" w:rsidRDefault="00372E3A" w:rsidP="00372E3A">
      <w:pPr>
        <w:pStyle w:val="aff9"/>
      </w:pPr>
      <w:bookmarkStart w:id="7" w:name="_Toc388982831"/>
      <w:bookmarkStart w:id="8" w:name="_Toc469316940"/>
      <w:bookmarkStart w:id="9" w:name="_Toc469316947"/>
      <w:bookmarkStart w:id="10" w:name="OLE_LINK42"/>
      <w:bookmarkStart w:id="11" w:name="OLE_LINK43"/>
      <w:bookmarkStart w:id="12" w:name="_Toc388563334"/>
      <w:bookmarkStart w:id="13" w:name="_Toc388982832"/>
      <w:bookmarkEnd w:id="0"/>
      <w:bookmarkEnd w:id="5"/>
      <w:bookmarkEnd w:id="6"/>
      <w:r>
        <w:rPr>
          <w:rFonts w:hint="eastAsia"/>
        </w:rPr>
        <w:t xml:space="preserve">1.1 </w:t>
      </w:r>
      <w:bookmarkEnd w:id="7"/>
      <w:bookmarkEnd w:id="8"/>
      <w:r>
        <w:rPr>
          <w:rFonts w:hint="eastAsia"/>
        </w:rPr>
        <w:t>概念</w:t>
      </w:r>
    </w:p>
    <w:p w14:paraId="183F7EDE" w14:textId="77777777" w:rsidR="00372E3A" w:rsidRPr="00C91FEB" w:rsidRDefault="00372E3A" w:rsidP="00372E3A">
      <w:pPr>
        <w:pStyle w:val="aff5"/>
        <w:ind w:firstLineChars="0" w:firstLine="0"/>
        <w:rPr>
          <w:b/>
        </w:rPr>
      </w:pPr>
      <w:r>
        <w:t>1.1.1</w:t>
      </w:r>
      <w:r w:rsidRPr="00C91FEB">
        <w:rPr>
          <w:b/>
        </w:rPr>
        <w:t xml:space="preserve"> </w:t>
      </w:r>
      <w:r w:rsidRPr="00615C85">
        <w:t>W</w:t>
      </w:r>
      <w:r w:rsidRPr="00615C85">
        <w:rPr>
          <w:rFonts w:hint="eastAsia"/>
        </w:rPr>
        <w:t>eb</w:t>
      </w:r>
      <w:r>
        <w:t>设想的基本理念</w:t>
      </w:r>
    </w:p>
    <w:p w14:paraId="56F2BDE6" w14:textId="77777777" w:rsidR="00372E3A" w:rsidRDefault="00372E3A" w:rsidP="00372E3A">
      <w:pPr>
        <w:ind w:firstLine="480"/>
      </w:pPr>
      <w:r>
        <w:rPr>
          <w:rFonts w:hint="eastAsia"/>
        </w:rPr>
        <w:t>借助</w:t>
      </w:r>
      <w:r>
        <w:t>多文档之间的相互关联形成的超文本，</w:t>
      </w:r>
      <w:r>
        <w:rPr>
          <w:rFonts w:hint="eastAsia"/>
        </w:rPr>
        <w:t>连成</w:t>
      </w:r>
      <w:r>
        <w:t>可相互参阅的万维网（</w:t>
      </w:r>
      <w:r>
        <w:t>WWW</w:t>
      </w:r>
      <w:r>
        <w:t>）。</w:t>
      </w:r>
    </w:p>
    <w:p w14:paraId="396C03AF" w14:textId="77777777" w:rsidR="00372E3A" w:rsidRDefault="00372E3A" w:rsidP="00372E3A">
      <w:pPr>
        <w:ind w:firstLine="480"/>
      </w:pPr>
    </w:p>
    <w:p w14:paraId="7FD63653" w14:textId="77777777" w:rsidR="00372E3A" w:rsidRPr="00615C85" w:rsidRDefault="00372E3A" w:rsidP="00372E3A">
      <w:pPr>
        <w:pStyle w:val="aff5"/>
        <w:ind w:firstLineChars="0" w:firstLine="0"/>
        <w:rPr>
          <w:b/>
        </w:rPr>
      </w:pPr>
      <w:r>
        <w:t>1.1.2</w:t>
      </w:r>
      <w:r w:rsidRPr="00C91FEB">
        <w:rPr>
          <w:b/>
        </w:rPr>
        <w:t xml:space="preserve"> </w:t>
      </w:r>
      <w:r w:rsidRPr="00615C85">
        <w:rPr>
          <w:rFonts w:hint="eastAsia"/>
        </w:rPr>
        <w:t>三项</w:t>
      </w:r>
      <w:r w:rsidRPr="00615C85">
        <w:t>WWW</w:t>
      </w:r>
      <w:r w:rsidRPr="00615C85">
        <w:rPr>
          <w:rFonts w:hint="eastAsia"/>
        </w:rPr>
        <w:t>构建</w:t>
      </w:r>
      <w:r>
        <w:t>技术</w:t>
      </w:r>
    </w:p>
    <w:p w14:paraId="57EF019E" w14:textId="3902363B" w:rsidR="00372E3A" w:rsidRDefault="00372E3A" w:rsidP="00372E3A">
      <w:pPr>
        <w:ind w:firstLineChars="0" w:firstLine="420"/>
      </w:pPr>
      <w:r>
        <w:t>a</w:t>
      </w:r>
      <w:r>
        <w:rPr>
          <w:rFonts w:hint="eastAsia"/>
        </w:rPr>
        <w:t>把</w:t>
      </w:r>
      <w:r>
        <w:t>SGML</w:t>
      </w:r>
      <w:r>
        <w:t>（</w:t>
      </w:r>
      <w:r>
        <w:t>S</w:t>
      </w:r>
      <w:r>
        <w:rPr>
          <w:rFonts w:hint="eastAsia"/>
        </w:rPr>
        <w:t>tandard</w:t>
      </w:r>
      <w:r>
        <w:t xml:space="preserve"> Generalized Markup Language,</w:t>
      </w:r>
      <w:r>
        <w:t>标准通用标记语言）作为</w:t>
      </w:r>
      <w:r>
        <w:rPr>
          <w:rFonts w:hint="eastAsia"/>
        </w:rPr>
        <w:t>页面</w:t>
      </w:r>
      <w:r>
        <w:t>的文本标记语言</w:t>
      </w:r>
      <w:r>
        <w:t>HTML</w:t>
      </w:r>
      <w:r>
        <w:t>（</w:t>
      </w:r>
      <w:r>
        <w:t>H</w:t>
      </w:r>
      <w:r>
        <w:rPr>
          <w:rFonts w:hint="eastAsia"/>
        </w:rPr>
        <w:t>yper</w:t>
      </w:r>
      <w:r>
        <w:t>Text Markup Language,</w:t>
      </w:r>
      <w:r>
        <w:t>超文本标记语言）。</w:t>
      </w:r>
    </w:p>
    <w:p w14:paraId="071DE0CB" w14:textId="3A9C57E2" w:rsidR="00372E3A" w:rsidRDefault="00372E3A" w:rsidP="00372E3A">
      <w:pPr>
        <w:spacing w:line="240" w:lineRule="auto"/>
        <w:ind w:firstLineChars="0" w:firstLine="420"/>
      </w:pPr>
      <w:r>
        <w:rPr>
          <w:rFonts w:hint="eastAsia"/>
        </w:rPr>
        <w:t>b</w:t>
      </w:r>
      <w:r>
        <w:t>作为文档传</w:t>
      </w:r>
      <w:r>
        <w:rPr>
          <w:rFonts w:hint="eastAsia"/>
        </w:rPr>
        <w:t>递</w:t>
      </w:r>
      <w:r>
        <w:t>协议的</w:t>
      </w:r>
      <w:r>
        <w:t>H</w:t>
      </w:r>
      <w:r>
        <w:rPr>
          <w:rFonts w:hint="eastAsia"/>
        </w:rPr>
        <w:t>TTP</w:t>
      </w:r>
      <w:r>
        <w:rPr>
          <w:rFonts w:hint="eastAsia"/>
        </w:rPr>
        <w:t>。</w:t>
      </w:r>
    </w:p>
    <w:p w14:paraId="20458FC9" w14:textId="6F3253AE" w:rsidR="00372E3A" w:rsidRDefault="00372E3A" w:rsidP="00372E3A">
      <w:pPr>
        <w:spacing w:line="240" w:lineRule="auto"/>
        <w:ind w:firstLineChars="0" w:firstLine="420"/>
      </w:pPr>
      <w:r>
        <w:t>c</w:t>
      </w:r>
      <w:r>
        <w:rPr>
          <w:rFonts w:hint="eastAsia"/>
        </w:rPr>
        <w:t>指定</w:t>
      </w:r>
      <w:r>
        <w:t>文档所在</w:t>
      </w:r>
      <w:r>
        <w:rPr>
          <w:rFonts w:hint="eastAsia"/>
        </w:rPr>
        <w:t>地址</w:t>
      </w:r>
      <w:r>
        <w:t>的</w:t>
      </w:r>
      <w:r>
        <w:t>URL</w:t>
      </w:r>
      <w:r>
        <w:t>（</w:t>
      </w:r>
      <w:r>
        <w:t>U</w:t>
      </w:r>
      <w:r>
        <w:rPr>
          <w:rFonts w:hint="eastAsia"/>
        </w:rPr>
        <w:t>niform</w:t>
      </w:r>
      <w:r>
        <w:t xml:space="preserve"> Resource Locator,</w:t>
      </w:r>
      <w:r>
        <w:t>统一资源定位符）。</w:t>
      </w:r>
    </w:p>
    <w:p w14:paraId="27A9C2CD" w14:textId="77777777" w:rsidR="00372E3A" w:rsidRDefault="00372E3A" w:rsidP="00372E3A">
      <w:pPr>
        <w:ind w:firstLine="480"/>
      </w:pPr>
    </w:p>
    <w:p w14:paraId="36A2EF77" w14:textId="77777777" w:rsidR="00372E3A" w:rsidRPr="00615C85" w:rsidRDefault="00372E3A" w:rsidP="00372E3A">
      <w:pPr>
        <w:pStyle w:val="aff5"/>
        <w:ind w:firstLineChars="0" w:firstLine="0"/>
        <w:rPr>
          <w:b/>
        </w:rPr>
      </w:pPr>
      <w:r>
        <w:t>1.1.3</w:t>
      </w:r>
      <w:r w:rsidRPr="00C91FEB">
        <w:rPr>
          <w:b/>
        </w:rPr>
        <w:t xml:space="preserve"> </w:t>
      </w:r>
      <w:r w:rsidRPr="00615C85">
        <w:rPr>
          <w:rFonts w:hint="eastAsia"/>
        </w:rPr>
        <w:t>协议</w:t>
      </w:r>
    </w:p>
    <w:p w14:paraId="23C97C87" w14:textId="77777777" w:rsidR="00372E3A" w:rsidRDefault="00372E3A" w:rsidP="00372E3A">
      <w:pPr>
        <w:ind w:firstLine="480"/>
      </w:pPr>
      <w:r>
        <w:rPr>
          <w:rFonts w:hint="eastAsia"/>
        </w:rPr>
        <w:t>计算机</w:t>
      </w:r>
      <w:r>
        <w:t>与网络设备相互通信就要基于相同的方法。</w:t>
      </w:r>
      <w:r>
        <w:rPr>
          <w:rFonts w:hint="eastAsia"/>
        </w:rPr>
        <w:t>比如</w:t>
      </w:r>
      <w:r>
        <w:t>，</w:t>
      </w:r>
      <w:r>
        <w:rPr>
          <w:rFonts w:hint="eastAsia"/>
        </w:rPr>
        <w:t>如何</w:t>
      </w:r>
      <w:r>
        <w:t>探测到通信目标、</w:t>
      </w:r>
      <w:r>
        <w:rPr>
          <w:rFonts w:hint="eastAsia"/>
        </w:rPr>
        <w:t>由</w:t>
      </w:r>
      <w:r>
        <w:t>哪一边先发起通信、</w:t>
      </w:r>
      <w:r>
        <w:rPr>
          <w:rFonts w:hint="eastAsia"/>
        </w:rPr>
        <w:t>使用</w:t>
      </w:r>
      <w:r>
        <w:t>哪一种语言进行通信、</w:t>
      </w:r>
      <w:r>
        <w:rPr>
          <w:rFonts w:hint="eastAsia"/>
        </w:rPr>
        <w:t>怎么</w:t>
      </w:r>
      <w:r>
        <w:t>结束通信等规则都要事先确定。</w:t>
      </w:r>
      <w:r>
        <w:rPr>
          <w:rFonts w:hint="eastAsia"/>
        </w:rPr>
        <w:t>不同</w:t>
      </w:r>
      <w:r>
        <w:t>的硬件、</w:t>
      </w:r>
      <w:r>
        <w:rPr>
          <w:rFonts w:hint="eastAsia"/>
        </w:rPr>
        <w:t>操作</w:t>
      </w:r>
      <w:r>
        <w:t>系统之间的通信，</w:t>
      </w:r>
      <w:r>
        <w:rPr>
          <w:rFonts w:hint="eastAsia"/>
        </w:rPr>
        <w:t>所有</w:t>
      </w:r>
      <w:r>
        <w:t>的这一切都需要一种规则，</w:t>
      </w:r>
      <w:r>
        <w:rPr>
          <w:rFonts w:hint="eastAsia"/>
        </w:rPr>
        <w:t>这种</w:t>
      </w:r>
      <w:r>
        <w:t>规则成为协议。</w:t>
      </w:r>
    </w:p>
    <w:p w14:paraId="03BB07C9" w14:textId="77777777" w:rsidR="00372E3A" w:rsidRDefault="00372E3A" w:rsidP="00372E3A">
      <w:pPr>
        <w:ind w:firstLine="480"/>
      </w:pPr>
    </w:p>
    <w:p w14:paraId="39265B19" w14:textId="77777777" w:rsidR="00372E3A" w:rsidRPr="00615C85" w:rsidRDefault="00372E3A" w:rsidP="00372E3A">
      <w:pPr>
        <w:pStyle w:val="aff5"/>
        <w:ind w:firstLineChars="0" w:firstLine="0"/>
        <w:rPr>
          <w:b/>
        </w:rPr>
      </w:pPr>
      <w:r>
        <w:t>1.1.4</w:t>
      </w:r>
      <w:r>
        <w:rPr>
          <w:b/>
        </w:rPr>
        <w:t xml:space="preserve"> </w:t>
      </w:r>
      <w:r w:rsidRPr="00615C85">
        <w:rPr>
          <w:rFonts w:hint="eastAsia"/>
        </w:rPr>
        <w:t>TCP/IP</w:t>
      </w:r>
      <w:r w:rsidRPr="00615C85">
        <w:rPr>
          <w:rFonts w:hint="eastAsia"/>
        </w:rPr>
        <w:t>协议</w:t>
      </w:r>
      <w:r>
        <w:t>族</w:t>
      </w:r>
    </w:p>
    <w:p w14:paraId="0F81A6F3" w14:textId="77777777" w:rsidR="00372E3A" w:rsidRDefault="00372E3A" w:rsidP="00372E3A">
      <w:pPr>
        <w:ind w:firstLine="480"/>
      </w:pPr>
      <w:r>
        <w:t>协议中存在</w:t>
      </w:r>
      <w:r>
        <w:rPr>
          <w:rFonts w:hint="eastAsia"/>
        </w:rPr>
        <w:t>各式各样</w:t>
      </w:r>
      <w:r>
        <w:t>的内容，</w:t>
      </w:r>
      <w:r>
        <w:rPr>
          <w:rFonts w:hint="eastAsia"/>
        </w:rPr>
        <w:t>从</w:t>
      </w:r>
      <w:r>
        <w:t>电缆的规格到</w:t>
      </w:r>
      <w:r>
        <w:t>IP</w:t>
      </w:r>
      <w:r>
        <w:rPr>
          <w:rFonts w:hint="eastAsia"/>
        </w:rPr>
        <w:t>地址</w:t>
      </w:r>
      <w:r>
        <w:t>的选定方法、</w:t>
      </w:r>
      <w:r>
        <w:rPr>
          <w:rFonts w:hint="eastAsia"/>
        </w:rPr>
        <w:t>寻找</w:t>
      </w:r>
      <w:r>
        <w:t>异地用户的方法、</w:t>
      </w:r>
      <w:r>
        <w:rPr>
          <w:rFonts w:hint="eastAsia"/>
        </w:rPr>
        <w:t>双方</w:t>
      </w:r>
      <w:r>
        <w:t>建立通信的顺序，</w:t>
      </w:r>
      <w:r>
        <w:rPr>
          <w:rFonts w:hint="eastAsia"/>
        </w:rPr>
        <w:t>以及</w:t>
      </w:r>
      <w:r>
        <w:t>Web</w:t>
      </w:r>
      <w:r>
        <w:t>页面显示需要处理的</w:t>
      </w:r>
      <w:r>
        <w:rPr>
          <w:rFonts w:hint="eastAsia"/>
        </w:rPr>
        <w:t>步骤</w:t>
      </w:r>
      <w:r>
        <w:t>，</w:t>
      </w:r>
      <w:r>
        <w:rPr>
          <w:rFonts w:hint="eastAsia"/>
        </w:rPr>
        <w:t>等等</w:t>
      </w:r>
      <w:r>
        <w:t>。像这样把与互联网相关联的协议</w:t>
      </w:r>
      <w:r>
        <w:rPr>
          <w:rFonts w:hint="eastAsia"/>
        </w:rPr>
        <w:t>集合</w:t>
      </w:r>
      <w:r>
        <w:t>起来总称为</w:t>
      </w:r>
      <w:r>
        <w:t>TCP/IP</w:t>
      </w:r>
      <w:r>
        <w:t>。</w:t>
      </w:r>
    </w:p>
    <w:p w14:paraId="7BEE7C16" w14:textId="77777777" w:rsidR="00372E3A" w:rsidRDefault="00372E3A" w:rsidP="00372E3A">
      <w:pPr>
        <w:ind w:firstLine="480"/>
      </w:pPr>
    </w:p>
    <w:p w14:paraId="071B4099" w14:textId="77777777" w:rsidR="00372E3A" w:rsidRPr="00615C85" w:rsidRDefault="00372E3A" w:rsidP="00372E3A">
      <w:pPr>
        <w:pStyle w:val="aff5"/>
        <w:ind w:firstLineChars="0" w:firstLine="0"/>
        <w:rPr>
          <w:b/>
        </w:rPr>
      </w:pPr>
      <w:r>
        <w:t>1.1.5</w:t>
      </w:r>
      <w:r w:rsidRPr="00C91FEB">
        <w:rPr>
          <w:b/>
        </w:rPr>
        <w:t xml:space="preserve"> </w:t>
      </w:r>
      <w:r w:rsidRPr="00615C85">
        <w:rPr>
          <w:rFonts w:hint="eastAsia"/>
        </w:rPr>
        <w:t>网络体系结构</w:t>
      </w:r>
    </w:p>
    <w:p w14:paraId="3B89D093" w14:textId="77777777" w:rsidR="00372E3A" w:rsidRDefault="00372E3A" w:rsidP="00372E3A">
      <w:pPr>
        <w:ind w:firstLine="480"/>
      </w:pPr>
      <w:r>
        <w:rPr>
          <w:rFonts w:hint="eastAsia"/>
        </w:rPr>
        <w:t>分为</w:t>
      </w:r>
      <w:r>
        <w:rPr>
          <w:rFonts w:hint="eastAsia"/>
        </w:rPr>
        <w:t>7</w:t>
      </w:r>
      <w:r>
        <w:rPr>
          <w:rFonts w:hint="eastAsia"/>
        </w:rPr>
        <w:t>层，从下到上分为：物理层，数据链路层，网络层，传输层，会话层，表示层，应用层</w:t>
      </w:r>
      <w:r>
        <w:t>。</w:t>
      </w:r>
    </w:p>
    <w:p w14:paraId="31136A93" w14:textId="77777777" w:rsidR="00372E3A" w:rsidRDefault="00372E3A" w:rsidP="00372E3A">
      <w:pPr>
        <w:ind w:firstLine="480"/>
      </w:pPr>
      <w:r>
        <w:rPr>
          <w:rFonts w:hint="eastAsia"/>
        </w:rPr>
        <w:t>应用层</w:t>
      </w:r>
      <w:r>
        <w:t>：</w:t>
      </w:r>
      <w:r>
        <w:rPr>
          <w:rFonts w:hint="eastAsia"/>
        </w:rPr>
        <w:t>HTTP</w:t>
      </w:r>
      <w:r>
        <w:rPr>
          <w:rFonts w:hint="eastAsia"/>
        </w:rPr>
        <w:t>协议、</w:t>
      </w:r>
      <w:r>
        <w:rPr>
          <w:rFonts w:hint="eastAsia"/>
        </w:rPr>
        <w:t>DNS</w:t>
      </w:r>
      <w:r>
        <w:rPr>
          <w:rFonts w:hint="eastAsia"/>
        </w:rPr>
        <w:t>域名</w:t>
      </w:r>
      <w:r>
        <w:t>系统服务</w:t>
      </w:r>
      <w:r>
        <w:rPr>
          <w:rFonts w:hint="eastAsia"/>
        </w:rPr>
        <w:t>。</w:t>
      </w:r>
    </w:p>
    <w:p w14:paraId="50EC54B4" w14:textId="77777777" w:rsidR="00372E3A" w:rsidRDefault="00372E3A" w:rsidP="00372E3A">
      <w:pPr>
        <w:ind w:firstLine="480"/>
      </w:pPr>
      <w:r>
        <w:rPr>
          <w:rFonts w:hint="eastAsia"/>
        </w:rPr>
        <w:t>传输层</w:t>
      </w:r>
      <w:r>
        <w:t>：</w:t>
      </w:r>
      <w:r>
        <w:rPr>
          <w:rFonts w:hint="eastAsia"/>
        </w:rPr>
        <w:t>TCP</w:t>
      </w:r>
      <w:r>
        <w:rPr>
          <w:rFonts w:hint="eastAsia"/>
        </w:rPr>
        <w:t>协议</w:t>
      </w:r>
      <w:r>
        <w:t>、</w:t>
      </w:r>
      <w:r>
        <w:t>UDP</w:t>
      </w:r>
      <w:r>
        <w:rPr>
          <w:rFonts w:hint="eastAsia"/>
        </w:rPr>
        <w:t>协议。</w:t>
      </w:r>
    </w:p>
    <w:p w14:paraId="157A6C4A" w14:textId="77777777" w:rsidR="00372E3A" w:rsidRDefault="00372E3A" w:rsidP="00372E3A">
      <w:pPr>
        <w:ind w:firstLine="480"/>
      </w:pPr>
      <w:r>
        <w:rPr>
          <w:rFonts w:hint="eastAsia"/>
        </w:rPr>
        <w:t>网络层</w:t>
      </w:r>
      <w:r>
        <w:t>：</w:t>
      </w:r>
      <w:r>
        <w:rPr>
          <w:rFonts w:hint="eastAsia"/>
        </w:rPr>
        <w:t>IP</w:t>
      </w:r>
      <w:r>
        <w:rPr>
          <w:rFonts w:hint="eastAsia"/>
        </w:rPr>
        <w:t>协议。</w:t>
      </w:r>
    </w:p>
    <w:p w14:paraId="366F54D7" w14:textId="4CC3BE54" w:rsidR="00372E3A" w:rsidRDefault="00372E3A" w:rsidP="00372E3A">
      <w:pPr>
        <w:ind w:firstLine="480"/>
      </w:pPr>
      <w:r>
        <w:t>网络接口层：</w:t>
      </w:r>
      <w:r>
        <w:rPr>
          <w:rFonts w:hint="eastAsia"/>
        </w:rPr>
        <w:t>以太</w:t>
      </w:r>
      <w:r>
        <w:t>网、</w:t>
      </w:r>
      <w:r>
        <w:rPr>
          <w:rFonts w:hint="eastAsia"/>
        </w:rPr>
        <w:t>令牌</w:t>
      </w:r>
      <w:r>
        <w:t>环。</w:t>
      </w:r>
    </w:p>
    <w:p w14:paraId="1498FFC5" w14:textId="77777777" w:rsidR="00372E3A" w:rsidRDefault="00372E3A" w:rsidP="00372E3A">
      <w:pPr>
        <w:pStyle w:val="aff9"/>
      </w:pPr>
      <w:r>
        <w:rPr>
          <w:rFonts w:hint="eastAsia"/>
        </w:rPr>
        <w:t xml:space="preserve">1.2 </w:t>
      </w:r>
      <w:r>
        <w:rPr>
          <w:rFonts w:hint="eastAsia"/>
        </w:rPr>
        <w:t>网络接口</w:t>
      </w:r>
      <w:r>
        <w:t>层（物理层和数据链路层）</w:t>
      </w:r>
    </w:p>
    <w:p w14:paraId="35BAA98E" w14:textId="0C6980FF" w:rsidR="00372E3A" w:rsidRDefault="00372E3A" w:rsidP="00372E3A">
      <w:pPr>
        <w:pStyle w:val="aff5"/>
        <w:ind w:firstLineChars="0" w:firstLine="0"/>
      </w:pPr>
      <w:r>
        <w:t xml:space="preserve">1.2.1 </w:t>
      </w:r>
      <w:r>
        <w:t>猫、</w:t>
      </w:r>
      <w:r>
        <w:rPr>
          <w:rFonts w:hint="eastAsia"/>
        </w:rPr>
        <w:t>路由器</w:t>
      </w:r>
      <w:r>
        <w:t>、</w:t>
      </w:r>
      <w:r w:rsidRPr="00615C85">
        <w:t>交换机</w:t>
      </w:r>
      <w:r>
        <w:t>和</w:t>
      </w:r>
      <w:r w:rsidRPr="00615C85">
        <w:t>集线器</w:t>
      </w:r>
    </w:p>
    <w:p w14:paraId="55077B56" w14:textId="77777777" w:rsidR="00372E3A" w:rsidRDefault="00372E3A" w:rsidP="00372E3A">
      <w:pPr>
        <w:ind w:firstLine="480"/>
      </w:pPr>
      <w:r>
        <w:rPr>
          <w:rFonts w:hint="eastAsia"/>
        </w:rPr>
        <w:lastRenderedPageBreak/>
        <w:t>猫至少有两种端口：一个接电话线，一个接</w:t>
      </w:r>
      <w:r>
        <w:rPr>
          <w:rFonts w:hint="eastAsia"/>
        </w:rPr>
        <w:t>RJ-45</w:t>
      </w:r>
      <w:r>
        <w:rPr>
          <w:rFonts w:hint="eastAsia"/>
        </w:rPr>
        <w:t>口（网线）。就是</w:t>
      </w:r>
      <w:r>
        <w:rPr>
          <w:rFonts w:hint="eastAsia"/>
        </w:rPr>
        <w:t xml:space="preserve"> modem</w:t>
      </w:r>
      <w:r>
        <w:rPr>
          <w:rFonts w:hint="eastAsia"/>
        </w:rPr>
        <w:t>，中文叫：调制解调器。简单的说就是把你电脑里的数据转换成一个特定的信号，然后在电话线上发送出去。就是</w:t>
      </w:r>
      <w:r>
        <w:rPr>
          <w:rFonts w:hint="eastAsia"/>
        </w:rPr>
        <w:t xml:space="preserve"> </w:t>
      </w:r>
      <w:r>
        <w:rPr>
          <w:rFonts w:hint="eastAsia"/>
        </w:rPr>
        <w:t>能将数字信号转换成模拟信号在电话网上传送，也能将接受到的模拟信号转换成数字信号的设备。猫，相当于翻译，把一种数据协议，翻译成为另外一种数据协议。猫：其实是叫调制解调器，它的作用是把电话线的信号转换成数字信号，传给电脑，然后把电脑的数字信号转换成电话信号传送出去，从而实现电脑通过它和电话线上网。</w:t>
      </w:r>
    </w:p>
    <w:p w14:paraId="1B13686A" w14:textId="77777777" w:rsidR="00372E3A" w:rsidRDefault="00372E3A" w:rsidP="00372E3A">
      <w:pPr>
        <w:ind w:firstLine="480"/>
      </w:pPr>
      <w:r>
        <w:rPr>
          <w:rFonts w:hint="eastAsia"/>
        </w:rPr>
        <w:t>路由器一般就一种端口：</w:t>
      </w:r>
      <w:r>
        <w:rPr>
          <w:rFonts w:hint="eastAsia"/>
        </w:rPr>
        <w:t xml:space="preserve">RJ-45 </w:t>
      </w:r>
      <w:r>
        <w:rPr>
          <w:rFonts w:hint="eastAsia"/>
        </w:rPr>
        <w:t>但一个接外网，一个接局域网路由器和猫不是同一个设备</w:t>
      </w:r>
      <w:r>
        <w:t>。</w:t>
      </w:r>
      <w:r>
        <w:rPr>
          <w:rFonts w:hint="eastAsia"/>
        </w:rPr>
        <w:t>路由器，简单的说就是组成局域网用的，另外还有提供包括分组过滤、分组转发、优先级、复用、加密、压缩和防火墙等功能。路由器可以自动识别数据包发送和到达的地址，从而达到更快的传输速度</w:t>
      </w:r>
      <w:r>
        <w:t>。</w:t>
      </w:r>
    </w:p>
    <w:p w14:paraId="6010A5B8" w14:textId="77777777" w:rsidR="00372E3A" w:rsidRDefault="00372E3A" w:rsidP="00372E3A">
      <w:pPr>
        <w:ind w:firstLine="480"/>
      </w:pPr>
      <w:r>
        <w:rPr>
          <w:rFonts w:hint="eastAsia"/>
        </w:rPr>
        <w:t>交换机</w:t>
      </w:r>
      <w:r>
        <w:rPr>
          <w:rFonts w:hint="eastAsia"/>
        </w:rPr>
        <w:t>(Switch)</w:t>
      </w:r>
      <w:r>
        <w:rPr>
          <w:rFonts w:hint="eastAsia"/>
        </w:rPr>
        <w:t>是一种基于</w:t>
      </w:r>
      <w:r>
        <w:rPr>
          <w:rFonts w:hint="eastAsia"/>
        </w:rPr>
        <w:t>MAC</w:t>
      </w:r>
      <w:r>
        <w:rPr>
          <w:rFonts w:hint="eastAsia"/>
        </w:rPr>
        <w:t>（网卡的硬件地址）识别，能完成封装转发数据包功能的网络设备。交换机可以“学习”</w:t>
      </w:r>
      <w:r>
        <w:rPr>
          <w:rFonts w:hint="eastAsia"/>
        </w:rPr>
        <w:t>MAC</w:t>
      </w:r>
      <w:r>
        <w:rPr>
          <w:rFonts w:hint="eastAsia"/>
        </w:rPr>
        <w:t>地址，并把其存放在内部地址表中，通过在数据帧的始发者和目标接收者之间建立临时的交换路径，使数据帧直接由源地址到达目的地址。交换机工作于数据链路层，它的每个端口相当于一个集线器，原理是根据数据帧头的</w:t>
      </w:r>
      <w:r>
        <w:rPr>
          <w:rFonts w:hint="eastAsia"/>
        </w:rPr>
        <w:t>MAC</w:t>
      </w:r>
      <w:r>
        <w:rPr>
          <w:rFonts w:hint="eastAsia"/>
        </w:rPr>
        <w:t>地址转发帧到合适的端口，每个端口是一个独立的冲突域。</w:t>
      </w:r>
      <w:r w:rsidRPr="005E4A77">
        <w:rPr>
          <w:rFonts w:hint="eastAsia"/>
        </w:rPr>
        <w:t>以太网的交换机只转发</w:t>
      </w:r>
      <w:r w:rsidRPr="005E4A77">
        <w:rPr>
          <w:rFonts w:hint="eastAsia"/>
        </w:rPr>
        <w:t>MAC</w:t>
      </w:r>
      <w:r w:rsidRPr="005E4A77">
        <w:rPr>
          <w:rFonts w:hint="eastAsia"/>
        </w:rPr>
        <w:t>地址，因特网的路由器只转发</w:t>
      </w:r>
      <w:r w:rsidRPr="005E4A77">
        <w:rPr>
          <w:rFonts w:hint="eastAsia"/>
        </w:rPr>
        <w:t>IP</w:t>
      </w:r>
      <w:r w:rsidRPr="005E4A77">
        <w:rPr>
          <w:rFonts w:hint="eastAsia"/>
        </w:rPr>
        <w:t>地址，井水不犯河水。</w:t>
      </w:r>
    </w:p>
    <w:p w14:paraId="79B26612" w14:textId="77777777" w:rsidR="00372E3A" w:rsidRDefault="00372E3A" w:rsidP="00372E3A">
      <w:pPr>
        <w:ind w:firstLine="480"/>
      </w:pPr>
      <w:r>
        <w:rPr>
          <w:rFonts w:hint="eastAsia"/>
        </w:rPr>
        <w:t>集线器</w:t>
      </w:r>
      <w:r>
        <w:rPr>
          <w:rFonts w:hint="eastAsia"/>
        </w:rPr>
        <w:t>(HUB)</w:t>
      </w:r>
      <w:r>
        <w:rPr>
          <w:rFonts w:hint="eastAsia"/>
        </w:rPr>
        <w:t>是计算机网络中连接多个计算机或其他设备的连接设备，是对网络进行集中管理的最小单元。英文</w:t>
      </w:r>
      <w:r>
        <w:rPr>
          <w:rFonts w:hint="eastAsia"/>
        </w:rPr>
        <w:t>Hub</w:t>
      </w:r>
      <w:r>
        <w:rPr>
          <w:rFonts w:hint="eastAsia"/>
        </w:rPr>
        <w:t>就是中心的意思，像树的主干一样，它是各分支的汇集点。</w:t>
      </w:r>
      <w:r>
        <w:rPr>
          <w:rFonts w:hint="eastAsia"/>
        </w:rPr>
        <w:t>HUB</w:t>
      </w:r>
      <w:r>
        <w:rPr>
          <w:rFonts w:hint="eastAsia"/>
        </w:rPr>
        <w:t>是一个共享设备，主要提供信号放大和中转的功能，它把一个端口接收的所有信号向所有端口分发出去。集线器工作于物理层，每个端口相当于一个中继器</w:t>
      </w:r>
      <w:r>
        <w:t>。</w:t>
      </w:r>
      <w:r>
        <w:rPr>
          <w:rFonts w:hint="eastAsia"/>
        </w:rPr>
        <w:t>原理很简单，只对物理电信号放大中继，所有端口同属一个冲突域，主要用来延伸网络访问距离，扩展终端数量。</w:t>
      </w:r>
    </w:p>
    <w:p w14:paraId="4C02C5C3" w14:textId="77777777" w:rsidR="00372E3A" w:rsidRDefault="00372E3A" w:rsidP="00372E3A">
      <w:pPr>
        <w:ind w:firstLine="480"/>
      </w:pPr>
      <w:r>
        <w:rPr>
          <w:rFonts w:hint="eastAsia"/>
        </w:rPr>
        <w:t>打个比方一个</w:t>
      </w:r>
      <w:r>
        <w:rPr>
          <w:rFonts w:hint="eastAsia"/>
        </w:rPr>
        <w:t>8</w:t>
      </w:r>
      <w:r>
        <w:rPr>
          <w:rFonts w:hint="eastAsia"/>
        </w:rPr>
        <w:t>口</w:t>
      </w:r>
      <w:r>
        <w:rPr>
          <w:rFonts w:hint="eastAsia"/>
        </w:rPr>
        <w:t>hub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当端口</w:t>
      </w:r>
      <w:r>
        <w:rPr>
          <w:rFonts w:hint="eastAsia"/>
        </w:rPr>
        <w:t>1</w:t>
      </w:r>
      <w:r>
        <w:rPr>
          <w:rFonts w:hint="eastAsia"/>
        </w:rPr>
        <w:t>上的机器要给端口</w:t>
      </w:r>
      <w:r>
        <w:rPr>
          <w:rFonts w:hint="eastAsia"/>
        </w:rPr>
        <w:t>8</w:t>
      </w:r>
      <w:r>
        <w:rPr>
          <w:rFonts w:hint="eastAsia"/>
        </w:rPr>
        <w:t>上的机器发数据，那这个数据是这样跑的：首先她在端口</w:t>
      </w:r>
      <w:r>
        <w:rPr>
          <w:rFonts w:hint="eastAsia"/>
        </w:rPr>
        <w:t>1</w:t>
      </w:r>
      <w:r>
        <w:rPr>
          <w:rFonts w:hint="eastAsia"/>
        </w:rPr>
        <w:t>上侦听</w:t>
      </w:r>
      <w:r>
        <w:rPr>
          <w:rFonts w:hint="eastAsia"/>
        </w:rPr>
        <w:t>hub</w:t>
      </w:r>
      <w:r>
        <w:rPr>
          <w:rFonts w:hint="eastAsia"/>
        </w:rPr>
        <w:t>上有没有数据在传输，如果没有，端口</w:t>
      </w:r>
      <w:r>
        <w:rPr>
          <w:rFonts w:hint="eastAsia"/>
        </w:rPr>
        <w:t>1</w:t>
      </w:r>
      <w:r>
        <w:rPr>
          <w:rFonts w:hint="eastAsia"/>
        </w:rPr>
        <w:t>就跳出来向</w:t>
      </w:r>
      <w:r>
        <w:rPr>
          <w:rFonts w:hint="eastAsia"/>
        </w:rPr>
        <w:t>hub</w:t>
      </w:r>
      <w:r>
        <w:rPr>
          <w:rFonts w:hint="eastAsia"/>
        </w:rPr>
        <w:t>上喊：“我有数据包要给端口</w:t>
      </w:r>
      <w:r>
        <w:rPr>
          <w:rFonts w:hint="eastAsia"/>
        </w:rPr>
        <w:t>8</w:t>
      </w:r>
      <w:r>
        <w:rPr>
          <w:rFonts w:hint="eastAsia"/>
        </w:rPr>
        <w:t>，请端口</w:t>
      </w:r>
      <w:r>
        <w:rPr>
          <w:rFonts w:hint="eastAsia"/>
        </w:rPr>
        <w:t>8</w:t>
      </w:r>
      <w:r>
        <w:rPr>
          <w:rFonts w:hint="eastAsia"/>
        </w:rPr>
        <w:t>听到后回话”</w:t>
      </w:r>
      <w:r>
        <w:rPr>
          <w:rFonts w:hint="eastAsia"/>
        </w:rPr>
        <w:t xml:space="preserve"> </w:t>
      </w:r>
      <w:r>
        <w:rPr>
          <w:rFonts w:hint="eastAsia"/>
        </w:rPr>
        <w:t>这个数据被以广播的方式发送到</w:t>
      </w:r>
      <w:r>
        <w:rPr>
          <w:rFonts w:hint="eastAsia"/>
        </w:rPr>
        <w:t>hub</w:t>
      </w:r>
      <w:r>
        <w:rPr>
          <w:rFonts w:hint="eastAsia"/>
        </w:rPr>
        <w:t>上的其余</w:t>
      </w:r>
      <w:r>
        <w:rPr>
          <w:rFonts w:hint="eastAsia"/>
        </w:rPr>
        <w:t>7</w:t>
      </w:r>
      <w:r>
        <w:rPr>
          <w:rFonts w:hint="eastAsia"/>
        </w:rPr>
        <w:t>个口上，每端口都会接到这样的数据包，然后端口</w:t>
      </w:r>
      <w:r>
        <w:rPr>
          <w:rFonts w:hint="eastAsia"/>
        </w:rPr>
        <w:t>2</w:t>
      </w:r>
      <w:r>
        <w:rPr>
          <w:rFonts w:hint="eastAsia"/>
        </w:rPr>
        <w:t>－－－端口</w:t>
      </w:r>
      <w:r>
        <w:rPr>
          <w:rFonts w:hint="eastAsia"/>
        </w:rPr>
        <w:t>7</w:t>
      </w:r>
      <w:r>
        <w:rPr>
          <w:rFonts w:hint="eastAsia"/>
        </w:rPr>
        <w:t>会发一则消息给断口</w:t>
      </w:r>
      <w:r>
        <w:rPr>
          <w:rFonts w:hint="eastAsia"/>
        </w:rPr>
        <w:t>1</w:t>
      </w:r>
      <w:r>
        <w:rPr>
          <w:rFonts w:hint="eastAsia"/>
        </w:rPr>
        <w:t>：“我不是端口</w:t>
      </w:r>
      <w:r>
        <w:rPr>
          <w:rFonts w:hint="eastAsia"/>
        </w:rPr>
        <w:t>8</w:t>
      </w:r>
      <w:r>
        <w:rPr>
          <w:rFonts w:hint="eastAsia"/>
        </w:rPr>
        <w:t>，请你快</w:t>
      </w:r>
      <w:r>
        <w:rPr>
          <w:rFonts w:hint="eastAsia"/>
        </w:rPr>
        <w:t>tmd</w:t>
      </w:r>
      <w:r>
        <w:rPr>
          <w:rFonts w:hint="eastAsia"/>
        </w:rPr>
        <w:t>释放带宽资源”</w:t>
      </w:r>
      <w:r>
        <w:rPr>
          <w:rFonts w:hint="eastAsia"/>
        </w:rPr>
        <w:t xml:space="preserve"> </w:t>
      </w:r>
      <w:r>
        <w:rPr>
          <w:rFonts w:hint="eastAsia"/>
        </w:rPr>
        <w:t>与此同时端口</w:t>
      </w:r>
      <w:r>
        <w:rPr>
          <w:rFonts w:hint="eastAsia"/>
        </w:rPr>
        <w:t>8</w:t>
      </w:r>
      <w:r>
        <w:rPr>
          <w:rFonts w:hint="eastAsia"/>
        </w:rPr>
        <w:t>会发消息给断口</w:t>
      </w:r>
      <w:r>
        <w:rPr>
          <w:rFonts w:hint="eastAsia"/>
        </w:rPr>
        <w:t>1</w:t>
      </w:r>
      <w:r>
        <w:rPr>
          <w:rFonts w:hint="eastAsia"/>
        </w:rPr>
        <w:t>：“我是端口</w:t>
      </w:r>
      <w:r>
        <w:rPr>
          <w:rFonts w:hint="eastAsia"/>
        </w:rPr>
        <w:t>8</w:t>
      </w:r>
      <w:r>
        <w:rPr>
          <w:rFonts w:hint="eastAsia"/>
        </w:rPr>
        <w:t>，你在找我吗？”端口</w:t>
      </w:r>
      <w:r>
        <w:rPr>
          <w:rFonts w:hint="eastAsia"/>
        </w:rPr>
        <w:t>1</w:t>
      </w:r>
      <w:r>
        <w:rPr>
          <w:rFonts w:hint="eastAsia"/>
        </w:rPr>
        <w:t>收到上述消息后，会和端口</w:t>
      </w:r>
      <w:r>
        <w:rPr>
          <w:rFonts w:hint="eastAsia"/>
        </w:rPr>
        <w:t>8</w:t>
      </w:r>
      <w:r>
        <w:rPr>
          <w:rFonts w:hint="eastAsia"/>
        </w:rPr>
        <w:t>进行确认，然后他们建立传输链接，完成数据转发。等如果端口</w:t>
      </w:r>
      <w:r>
        <w:rPr>
          <w:rFonts w:hint="eastAsia"/>
        </w:rPr>
        <w:t>1</w:t>
      </w:r>
      <w:r>
        <w:rPr>
          <w:rFonts w:hint="eastAsia"/>
        </w:rPr>
        <w:t>在发送寻找断口</w:t>
      </w:r>
      <w:r>
        <w:rPr>
          <w:rFonts w:hint="eastAsia"/>
        </w:rPr>
        <w:t>8</w:t>
      </w:r>
      <w:r>
        <w:rPr>
          <w:rFonts w:hint="eastAsia"/>
        </w:rPr>
        <w:t>的消息后，没有得到相应，那她还会接着发这个消息，直到收到端口</w:t>
      </w:r>
      <w:r>
        <w:rPr>
          <w:rFonts w:hint="eastAsia"/>
        </w:rPr>
        <w:t>8</w:t>
      </w:r>
      <w:r>
        <w:rPr>
          <w:rFonts w:hint="eastAsia"/>
        </w:rPr>
        <w:t>的回答。等端口</w:t>
      </w:r>
      <w:r>
        <w:rPr>
          <w:rFonts w:hint="eastAsia"/>
        </w:rPr>
        <w:t>1</w:t>
      </w:r>
      <w:r>
        <w:rPr>
          <w:rFonts w:hint="eastAsia"/>
        </w:rPr>
        <w:t>和端口</w:t>
      </w:r>
      <w:r>
        <w:rPr>
          <w:rFonts w:hint="eastAsia"/>
        </w:rPr>
        <w:t>8</w:t>
      </w:r>
      <w:r>
        <w:rPr>
          <w:rFonts w:hint="eastAsia"/>
        </w:rPr>
        <w:t>完整数据转发后，假设他们还要进行通讯，那么</w:t>
      </w:r>
      <w:r>
        <w:rPr>
          <w:rFonts w:hint="eastAsia"/>
        </w:rPr>
        <w:t>hub</w:t>
      </w:r>
      <w:r>
        <w:rPr>
          <w:rFonts w:hint="eastAsia"/>
        </w:rPr>
        <w:t>上还会重复以上的过程。由此可见</w:t>
      </w:r>
      <w:r>
        <w:rPr>
          <w:rFonts w:hint="eastAsia"/>
        </w:rPr>
        <w:t>hub</w:t>
      </w:r>
      <w:r>
        <w:rPr>
          <w:rFonts w:hint="eastAsia"/>
        </w:rPr>
        <w:t>的通信方式点点碰撞，一个数据，需要送达所有的端口，这不但增加了数据转发的时间，更要命的是</w:t>
      </w:r>
      <w:r>
        <w:rPr>
          <w:rFonts w:hint="eastAsia"/>
        </w:rPr>
        <w:t>hub</w:t>
      </w:r>
      <w:r>
        <w:rPr>
          <w:rFonts w:hint="eastAsia"/>
        </w:rPr>
        <w:t>往往会给网络带来可怕的广播风暴。</w:t>
      </w:r>
      <w:r>
        <w:rPr>
          <w:rFonts w:hint="eastAsia"/>
        </w:rPr>
        <w:t xml:space="preserve"> </w:t>
      </w:r>
      <w:r>
        <w:rPr>
          <w:rFonts w:hint="eastAsia"/>
        </w:rPr>
        <w:t>而相同</w:t>
      </w:r>
      <w:r>
        <w:rPr>
          <w:rFonts w:hint="eastAsia"/>
        </w:rPr>
        <w:lastRenderedPageBreak/>
        <w:t>的工作再交换机就不用这么麻烦，假设端口</w:t>
      </w:r>
      <w:r>
        <w:rPr>
          <w:rFonts w:hint="eastAsia"/>
        </w:rPr>
        <w:t>1</w:t>
      </w:r>
      <w:r>
        <w:rPr>
          <w:rFonts w:hint="eastAsia"/>
        </w:rPr>
        <w:t>和端口</w:t>
      </w:r>
      <w:r>
        <w:rPr>
          <w:rFonts w:hint="eastAsia"/>
        </w:rPr>
        <w:t>8</w:t>
      </w:r>
      <w:r>
        <w:rPr>
          <w:rFonts w:hint="eastAsia"/>
        </w:rPr>
        <w:t>从没有通信过，那么开始的时候，他们的工作和</w:t>
      </w:r>
      <w:r>
        <w:rPr>
          <w:rFonts w:hint="eastAsia"/>
        </w:rPr>
        <w:t>hub</w:t>
      </w:r>
      <w:r>
        <w:rPr>
          <w:rFonts w:hint="eastAsia"/>
        </w:rPr>
        <w:t>一样，端口</w:t>
      </w:r>
      <w:r>
        <w:rPr>
          <w:rFonts w:hint="eastAsia"/>
        </w:rPr>
        <w:t>1</w:t>
      </w:r>
      <w:r>
        <w:rPr>
          <w:rFonts w:hint="eastAsia"/>
        </w:rPr>
        <w:t>要在交换机上找端口</w:t>
      </w:r>
      <w:r>
        <w:rPr>
          <w:rFonts w:hint="eastAsia"/>
        </w:rPr>
        <w:t>8</w:t>
      </w:r>
      <w:r>
        <w:rPr>
          <w:rFonts w:hint="eastAsia"/>
        </w:rPr>
        <w:t>，一旦端口</w:t>
      </w:r>
      <w:r>
        <w:rPr>
          <w:rFonts w:hint="eastAsia"/>
        </w:rPr>
        <w:t>8</w:t>
      </w:r>
      <w:r>
        <w:rPr>
          <w:rFonts w:hint="eastAsia"/>
        </w:rPr>
        <w:t>返回确认信息，那再端口</w:t>
      </w:r>
      <w:r>
        <w:rPr>
          <w:rFonts w:hint="eastAsia"/>
        </w:rPr>
        <w:t>1</w:t>
      </w:r>
      <w:r>
        <w:rPr>
          <w:rFonts w:hint="eastAsia"/>
        </w:rPr>
        <w:t>上就会生成</w:t>
      </w:r>
      <w:r>
        <w:rPr>
          <w:rFonts w:hint="eastAsia"/>
        </w:rPr>
        <w:t>1</w:t>
      </w:r>
      <w:r>
        <w:rPr>
          <w:rFonts w:hint="eastAsia"/>
        </w:rPr>
        <w:t>个和端口</w:t>
      </w:r>
      <w:r>
        <w:rPr>
          <w:rFonts w:hint="eastAsia"/>
        </w:rPr>
        <w:t>8</w:t>
      </w:r>
      <w:r>
        <w:rPr>
          <w:rFonts w:hint="eastAsia"/>
        </w:rPr>
        <w:t>的地址对应表，这个表里面有所有和端口</w:t>
      </w:r>
      <w:r>
        <w:rPr>
          <w:rFonts w:hint="eastAsia"/>
        </w:rPr>
        <w:t>1</w:t>
      </w:r>
      <w:r>
        <w:rPr>
          <w:rFonts w:hint="eastAsia"/>
        </w:rPr>
        <w:t>通过信的端口，一旦有了这地址对应表，那在以后端口</w:t>
      </w:r>
      <w:r>
        <w:rPr>
          <w:rFonts w:hint="eastAsia"/>
        </w:rPr>
        <w:t>1</w:t>
      </w:r>
      <w:r>
        <w:rPr>
          <w:rFonts w:hint="eastAsia"/>
        </w:rPr>
        <w:t>要和端口</w:t>
      </w:r>
      <w:r>
        <w:rPr>
          <w:rFonts w:hint="eastAsia"/>
        </w:rPr>
        <w:t>8</w:t>
      </w:r>
      <w:r>
        <w:rPr>
          <w:rFonts w:hint="eastAsia"/>
        </w:rPr>
        <w:t>通讯，就不用这么麻烦，可以直接送达，而且其他的断口也不会知道他们直接正在转发数据，这样不当加快了数据转发时间，而且避免了可怕的广播风暴。</w:t>
      </w:r>
    </w:p>
    <w:p w14:paraId="2169A22F" w14:textId="77777777" w:rsidR="00372E3A" w:rsidRDefault="00372E3A" w:rsidP="00372E3A">
      <w:pPr>
        <w:ind w:firstLine="480"/>
      </w:pPr>
      <w:r>
        <w:rPr>
          <w:rFonts w:hint="eastAsia"/>
        </w:rPr>
        <w:t>两者</w:t>
      </w:r>
      <w:r>
        <w:t>区别：</w:t>
      </w:r>
    </w:p>
    <w:p w14:paraId="6C7F9E78" w14:textId="77777777" w:rsidR="00372E3A" w:rsidRDefault="00372E3A" w:rsidP="00372E3A">
      <w:pPr>
        <w:ind w:firstLine="480"/>
      </w:pPr>
      <w:r>
        <w:rPr>
          <w:rFonts w:hint="eastAsia"/>
        </w:rPr>
        <w:t>a</w:t>
      </w:r>
      <w:r>
        <w:t>、</w:t>
      </w:r>
      <w:r>
        <w:rPr>
          <w:rFonts w:hint="eastAsia"/>
        </w:rPr>
        <w:t>交换机具有自动寻址功能，而集线器没有。</w:t>
      </w:r>
    </w:p>
    <w:p w14:paraId="76EF40AD" w14:textId="77777777" w:rsidR="00372E3A" w:rsidRDefault="00372E3A" w:rsidP="00372E3A">
      <w:pPr>
        <w:ind w:firstLine="480"/>
      </w:pPr>
      <w:r>
        <w:t>b</w:t>
      </w:r>
      <w:r>
        <w:t>、</w:t>
      </w:r>
      <w:r>
        <w:rPr>
          <w:rFonts w:hint="eastAsia"/>
        </w:rPr>
        <w:t>集线器共享带宽，有多少人就得除以多少，交换机每个人独享带宽。</w:t>
      </w:r>
    </w:p>
    <w:p w14:paraId="53911A04" w14:textId="77777777" w:rsidR="00372E3A" w:rsidRDefault="00372E3A" w:rsidP="00372E3A">
      <w:pPr>
        <w:ind w:firstLine="480"/>
      </w:pPr>
      <w:r>
        <w:rPr>
          <w:rFonts w:hint="eastAsia"/>
        </w:rPr>
        <w:t>c</w:t>
      </w:r>
      <w:r>
        <w:t>、</w:t>
      </w:r>
      <w:r>
        <w:rPr>
          <w:rFonts w:hint="eastAsia"/>
        </w:rPr>
        <w:t>集线器工作于物理层，交换机工作于数据链路层</w:t>
      </w:r>
      <w:r>
        <w:t>。</w:t>
      </w:r>
    </w:p>
    <w:p w14:paraId="009FFE53" w14:textId="77777777" w:rsidR="00372E3A" w:rsidRDefault="00372E3A" w:rsidP="00372E3A">
      <w:pPr>
        <w:ind w:firstLine="480"/>
      </w:pPr>
      <w:r>
        <w:rPr>
          <w:rFonts w:hint="eastAsia"/>
        </w:rPr>
        <w:t>d</w:t>
      </w:r>
      <w:r>
        <w:t>、</w:t>
      </w:r>
      <w:r>
        <w:rPr>
          <w:rFonts w:hint="eastAsia"/>
        </w:rPr>
        <w:t>集线器相当于十字路口，交换机相当于立交桥。</w:t>
      </w:r>
    </w:p>
    <w:p w14:paraId="14EC54BA" w14:textId="7A3421FB" w:rsidR="00372E3A" w:rsidRDefault="00372E3A" w:rsidP="00372E3A">
      <w:pPr>
        <w:pStyle w:val="aff5"/>
        <w:ind w:firstLineChars="0" w:firstLine="0"/>
      </w:pPr>
      <w:r>
        <w:t xml:space="preserve">1.2.2 </w:t>
      </w:r>
      <w:r>
        <w:rPr>
          <w:rFonts w:hint="eastAsia"/>
        </w:rPr>
        <w:t>互联网</w:t>
      </w:r>
      <w:r>
        <w:t>、</w:t>
      </w:r>
      <w:r>
        <w:rPr>
          <w:rFonts w:hint="eastAsia"/>
        </w:rPr>
        <w:t>因</w:t>
      </w:r>
      <w:r>
        <w:t>特网、广域网、</w:t>
      </w:r>
      <w:r>
        <w:rPr>
          <w:rFonts w:hint="eastAsia"/>
        </w:rPr>
        <w:t>局域网</w:t>
      </w:r>
      <w:r>
        <w:t>、</w:t>
      </w:r>
      <w:r>
        <w:rPr>
          <w:rFonts w:hint="eastAsia"/>
        </w:rPr>
        <w:t>以太网</w:t>
      </w:r>
    </w:p>
    <w:p w14:paraId="497B1B3E" w14:textId="77777777" w:rsidR="00372E3A" w:rsidRDefault="00372E3A" w:rsidP="00372E3A">
      <w:pPr>
        <w:ind w:firstLine="480"/>
      </w:pPr>
      <w:r>
        <w:rPr>
          <w:rFonts w:hint="eastAsia"/>
        </w:rPr>
        <w:t>互联网则是将网络内部</w:t>
      </w:r>
      <w:r>
        <w:rPr>
          <w:rFonts w:hint="eastAsia"/>
        </w:rPr>
        <w:t>(</w:t>
      </w:r>
      <w:r>
        <w:rPr>
          <w:rFonts w:hint="eastAsia"/>
        </w:rPr>
        <w:t>包括局域网和广域网</w:t>
      </w:r>
      <w:r>
        <w:rPr>
          <w:rFonts w:hint="eastAsia"/>
        </w:rPr>
        <w:t>)</w:t>
      </w:r>
      <w:r>
        <w:rPr>
          <w:rFonts w:hint="eastAsia"/>
        </w:rPr>
        <w:t>的资源进行传输和共享，重点在于资源的分享，二者没有直接联系。</w:t>
      </w:r>
    </w:p>
    <w:p w14:paraId="12D0FD4B" w14:textId="77777777" w:rsidR="00372E3A" w:rsidRDefault="00372E3A" w:rsidP="00372E3A">
      <w:pPr>
        <w:ind w:firstLine="480"/>
      </w:pPr>
      <w:r w:rsidRPr="00540342">
        <w:rPr>
          <w:rFonts w:hint="eastAsia"/>
        </w:rPr>
        <w:t>因特网是最大的广域网，我们只有一个因特网，因特网是一个超大的国际化的系统，它能够把世界上的各个地方的网络连接起来，私人的，公共的，学术的还是商业的网络或者政府的网络，都可以互相连接，共享资源。</w:t>
      </w:r>
    </w:p>
    <w:p w14:paraId="7691E748" w14:textId="77777777" w:rsidR="00372E3A" w:rsidRDefault="00372E3A" w:rsidP="00372E3A">
      <w:pPr>
        <w:ind w:firstLine="480"/>
      </w:pPr>
      <w:r>
        <w:rPr>
          <w:rFonts w:hint="eastAsia"/>
        </w:rPr>
        <w:t>广域网是相对于局域网来讨论的，通俗理解广域网就是网络规模比较大</w:t>
      </w:r>
      <w:r>
        <w:rPr>
          <w:rFonts w:hint="eastAsia"/>
        </w:rPr>
        <w:t>(</w:t>
      </w:r>
      <w:r>
        <w:rPr>
          <w:rFonts w:hint="eastAsia"/>
        </w:rPr>
        <w:t>跨越城际或者国际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5662A878" w14:textId="77777777" w:rsidR="00372E3A" w:rsidRDefault="00372E3A" w:rsidP="00372E3A">
      <w:pPr>
        <w:ind w:firstLine="480"/>
      </w:pPr>
      <w:r w:rsidRPr="008B49F7">
        <w:rPr>
          <w:rFonts w:hint="eastAsia"/>
        </w:rPr>
        <w:t>以太网（英语：</w:t>
      </w:r>
      <w:r w:rsidRPr="008B49F7">
        <w:rPr>
          <w:rFonts w:hint="eastAsia"/>
        </w:rPr>
        <w:t>Ethernet</w:t>
      </w:r>
      <w:r w:rsidRPr="008B49F7">
        <w:rPr>
          <w:rFonts w:hint="eastAsia"/>
        </w:rPr>
        <w:t>）是为了实现局域网通信而设计的一种技术，它规定了包括物理层的连线、电子信号和介质访问层协议的内容。以太网是目前应用最普遍的局域网技术，取代了其他局域网标准如令牌环、</w:t>
      </w:r>
      <w:r w:rsidRPr="008B49F7">
        <w:rPr>
          <w:rFonts w:hint="eastAsia"/>
        </w:rPr>
        <w:t>FDDI</w:t>
      </w:r>
      <w:r w:rsidRPr="008B49F7">
        <w:rPr>
          <w:rFonts w:hint="eastAsia"/>
        </w:rPr>
        <w:t>和</w:t>
      </w:r>
      <w:r w:rsidRPr="008B49F7">
        <w:rPr>
          <w:rFonts w:hint="eastAsia"/>
        </w:rPr>
        <w:t>ARCNET</w:t>
      </w:r>
      <w:r w:rsidRPr="008B49F7">
        <w:rPr>
          <w:rFonts w:hint="eastAsia"/>
        </w:rPr>
        <w:t>。以太网（</w:t>
      </w:r>
      <w:r w:rsidRPr="008B49F7">
        <w:rPr>
          <w:rFonts w:hint="eastAsia"/>
        </w:rPr>
        <w:t>IEEE 802.3</w:t>
      </w:r>
      <w:r w:rsidRPr="008B49F7">
        <w:rPr>
          <w:rFonts w:hint="eastAsia"/>
        </w:rPr>
        <w:t>标准）是最常用的局域网组网方式。以太网使用双绞线作为传输媒介。在没有中继的情况下，最远可以覆盖</w:t>
      </w:r>
      <w:r w:rsidRPr="008B49F7">
        <w:rPr>
          <w:rFonts w:hint="eastAsia"/>
        </w:rPr>
        <w:t>200</w:t>
      </w:r>
      <w:r w:rsidRPr="008B49F7">
        <w:rPr>
          <w:rFonts w:hint="eastAsia"/>
        </w:rPr>
        <w:t>米的范围。最普及的以太网类型数据传输速率为</w:t>
      </w:r>
      <w:r w:rsidRPr="008B49F7">
        <w:rPr>
          <w:rFonts w:hint="eastAsia"/>
        </w:rPr>
        <w:t>100Mb/s</w:t>
      </w:r>
      <w:r w:rsidRPr="008B49F7">
        <w:rPr>
          <w:rFonts w:hint="eastAsia"/>
        </w:rPr>
        <w:t>，更新的标准则支持</w:t>
      </w:r>
      <w:r w:rsidRPr="008B49F7">
        <w:rPr>
          <w:rFonts w:hint="eastAsia"/>
        </w:rPr>
        <w:t>1000Mb/s</w:t>
      </w:r>
      <w:r w:rsidRPr="008B49F7">
        <w:rPr>
          <w:rFonts w:hint="eastAsia"/>
        </w:rPr>
        <w:t>和</w:t>
      </w:r>
      <w:r w:rsidRPr="008B49F7">
        <w:rPr>
          <w:rFonts w:hint="eastAsia"/>
        </w:rPr>
        <w:t>10000Mb/s</w:t>
      </w:r>
      <w:r w:rsidRPr="008B49F7">
        <w:rPr>
          <w:rFonts w:hint="eastAsia"/>
        </w:rPr>
        <w:t>的速率。简单地说，以太网是一直为了实现局域网通信而设计的一系列方法，包括物理层传输媒介和</w:t>
      </w:r>
      <w:r w:rsidRPr="008B49F7">
        <w:rPr>
          <w:rFonts w:hint="eastAsia"/>
        </w:rPr>
        <w:t>CSMA/CD</w:t>
      </w:r>
      <w:r w:rsidRPr="008B49F7">
        <w:rPr>
          <w:rFonts w:hint="eastAsia"/>
        </w:rPr>
        <w:t>协议等内容</w:t>
      </w:r>
      <w:r>
        <w:t>。</w:t>
      </w:r>
    </w:p>
    <w:p w14:paraId="259F2D6A" w14:textId="20C09609" w:rsidR="00372E3A" w:rsidRDefault="00372E3A" w:rsidP="00372E3A">
      <w:pPr>
        <w:pStyle w:val="aff9"/>
      </w:pPr>
      <w:bookmarkStart w:id="14" w:name="_Toc469316941"/>
      <w:r>
        <w:t>1.</w:t>
      </w:r>
      <w:bookmarkEnd w:id="14"/>
      <w:r>
        <w:t xml:space="preserve">3 </w:t>
      </w:r>
      <w:r>
        <w:rPr>
          <w:rFonts w:hint="eastAsia"/>
        </w:rPr>
        <w:t>网络</w:t>
      </w:r>
      <w:r>
        <w:t>层</w:t>
      </w:r>
      <w:r>
        <w:t>IP</w:t>
      </w:r>
      <w:r>
        <w:rPr>
          <w:rFonts w:hint="eastAsia"/>
        </w:rPr>
        <w:t>协议</w:t>
      </w:r>
    </w:p>
    <w:p w14:paraId="669DFF8A" w14:textId="77777777" w:rsidR="00372E3A" w:rsidRDefault="00372E3A" w:rsidP="00372E3A">
      <w:pPr>
        <w:spacing w:line="276" w:lineRule="auto"/>
        <w:ind w:firstLine="480"/>
      </w:pPr>
      <w:r w:rsidRPr="005450AB">
        <w:rPr>
          <w:rFonts w:ascii="宋体" w:hAnsi="宋体" w:cs="宋体"/>
          <w:noProof/>
        </w:rPr>
        <w:lastRenderedPageBreak/>
        <w:drawing>
          <wp:inline distT="0" distB="0" distL="0" distR="0" wp14:anchorId="4A477740" wp14:editId="32B6BCF3">
            <wp:extent cx="4915273" cy="253513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18063" cy="2536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90105">
        <w:rPr>
          <w:rFonts w:hint="eastAsia"/>
        </w:rPr>
        <w:t xml:space="preserve"> </w:t>
      </w:r>
    </w:p>
    <w:p w14:paraId="56614EA3" w14:textId="77777777" w:rsidR="00372E3A" w:rsidRDefault="00372E3A" w:rsidP="00372E3A">
      <w:pPr>
        <w:ind w:firstLine="480"/>
      </w:pPr>
      <w:r w:rsidRPr="00E90105">
        <w:rPr>
          <w:rFonts w:hint="eastAsia"/>
        </w:rPr>
        <w:t>IP</w:t>
      </w:r>
      <w:r w:rsidRPr="00E90105">
        <w:rPr>
          <w:rFonts w:hint="eastAsia"/>
        </w:rPr>
        <w:t>地址分为五类，</w:t>
      </w:r>
      <w:r w:rsidRPr="00E90105">
        <w:rPr>
          <w:rFonts w:hint="eastAsia"/>
        </w:rPr>
        <w:t>A</w:t>
      </w:r>
      <w:r w:rsidRPr="00E90105">
        <w:rPr>
          <w:rFonts w:hint="eastAsia"/>
        </w:rPr>
        <w:t>类保留给政府机构，</w:t>
      </w:r>
      <w:r w:rsidRPr="00E90105">
        <w:rPr>
          <w:rFonts w:hint="eastAsia"/>
        </w:rPr>
        <w:t>B</w:t>
      </w:r>
      <w:r w:rsidRPr="00E90105">
        <w:rPr>
          <w:rFonts w:hint="eastAsia"/>
        </w:rPr>
        <w:t>类分配给中等规模的公司，</w:t>
      </w:r>
      <w:r w:rsidRPr="00E90105">
        <w:rPr>
          <w:rFonts w:hint="eastAsia"/>
        </w:rPr>
        <w:t>C</w:t>
      </w:r>
      <w:r w:rsidRPr="00E90105">
        <w:rPr>
          <w:rFonts w:hint="eastAsia"/>
        </w:rPr>
        <w:t>类分配给任何需要的人，</w:t>
      </w:r>
      <w:r w:rsidRPr="00E90105">
        <w:rPr>
          <w:rFonts w:hint="eastAsia"/>
        </w:rPr>
        <w:t>D</w:t>
      </w:r>
      <w:r w:rsidRPr="00E90105">
        <w:rPr>
          <w:rFonts w:hint="eastAsia"/>
        </w:rPr>
        <w:t>类用于组播，</w:t>
      </w:r>
      <w:r w:rsidRPr="00E90105">
        <w:rPr>
          <w:rFonts w:hint="eastAsia"/>
        </w:rPr>
        <w:t>E</w:t>
      </w:r>
      <w:r w:rsidRPr="00E90105">
        <w:rPr>
          <w:rFonts w:hint="eastAsia"/>
        </w:rPr>
        <w:t>类用于实验，各类可容纳的地址数目不同。</w:t>
      </w:r>
      <w:r w:rsidRPr="00E90105">
        <w:rPr>
          <w:rFonts w:hint="eastAsia"/>
        </w:rPr>
        <w:t>A</w:t>
      </w:r>
      <w:r w:rsidRPr="00E90105">
        <w:rPr>
          <w:rFonts w:hint="eastAsia"/>
        </w:rPr>
        <w:t>类地址的第一位总是</w:t>
      </w:r>
      <w:r w:rsidRPr="00E90105">
        <w:rPr>
          <w:rFonts w:hint="eastAsia"/>
        </w:rPr>
        <w:t>0</w:t>
      </w:r>
      <w:r w:rsidRPr="00E90105">
        <w:rPr>
          <w:rFonts w:hint="eastAsia"/>
        </w:rPr>
        <w:t>，</w:t>
      </w:r>
      <w:r w:rsidRPr="00E90105">
        <w:rPr>
          <w:rFonts w:hint="eastAsia"/>
        </w:rPr>
        <w:t>B</w:t>
      </w:r>
      <w:r w:rsidRPr="00E90105">
        <w:rPr>
          <w:rFonts w:hint="eastAsia"/>
        </w:rPr>
        <w:t>类地址的前两位总是</w:t>
      </w:r>
      <w:r w:rsidRPr="00E90105">
        <w:rPr>
          <w:rFonts w:hint="eastAsia"/>
        </w:rPr>
        <w:t>10</w:t>
      </w:r>
      <w:r w:rsidRPr="00E90105">
        <w:rPr>
          <w:rFonts w:hint="eastAsia"/>
        </w:rPr>
        <w:t>，</w:t>
      </w:r>
      <w:r w:rsidRPr="00E90105">
        <w:rPr>
          <w:rFonts w:hint="eastAsia"/>
        </w:rPr>
        <w:t>C</w:t>
      </w:r>
      <w:r w:rsidRPr="00E90105">
        <w:rPr>
          <w:rFonts w:hint="eastAsia"/>
        </w:rPr>
        <w:t>类地址的前三位总是</w:t>
      </w:r>
      <w:r w:rsidRPr="00E90105">
        <w:rPr>
          <w:rFonts w:hint="eastAsia"/>
        </w:rPr>
        <w:t>110</w:t>
      </w:r>
      <w:r w:rsidRPr="00E90105">
        <w:rPr>
          <w:rFonts w:hint="eastAsia"/>
        </w:rPr>
        <w:t>。</w:t>
      </w:r>
    </w:p>
    <w:p w14:paraId="6E12A691" w14:textId="77777777" w:rsidR="00372E3A" w:rsidRDefault="00372E3A" w:rsidP="00372E3A">
      <w:pPr>
        <w:ind w:firstLine="480"/>
      </w:pPr>
      <w:r w:rsidRPr="00E90105">
        <w:rPr>
          <w:rFonts w:hint="eastAsia"/>
        </w:rPr>
        <w:t>IP</w:t>
      </w:r>
      <w:r w:rsidRPr="00E90105">
        <w:rPr>
          <w:rFonts w:hint="eastAsia"/>
        </w:rPr>
        <w:t>地址如果只使用</w:t>
      </w:r>
      <w:r w:rsidRPr="00E90105">
        <w:rPr>
          <w:rFonts w:hint="eastAsia"/>
        </w:rPr>
        <w:t>ABCDE</w:t>
      </w:r>
      <w:r w:rsidRPr="00E90105">
        <w:rPr>
          <w:rFonts w:hint="eastAsia"/>
        </w:rPr>
        <w:t>类来划分，会造成大量的浪费：一个有</w:t>
      </w:r>
      <w:r w:rsidRPr="00E90105">
        <w:rPr>
          <w:rFonts w:hint="eastAsia"/>
        </w:rPr>
        <w:t>500</w:t>
      </w:r>
      <w:r w:rsidRPr="00E90105">
        <w:rPr>
          <w:rFonts w:hint="eastAsia"/>
        </w:rPr>
        <w:t>台主机的网络，无法使用</w:t>
      </w:r>
      <w:r w:rsidRPr="00E90105">
        <w:rPr>
          <w:rFonts w:hint="eastAsia"/>
        </w:rPr>
        <w:t>C</w:t>
      </w:r>
      <w:r w:rsidRPr="00E90105">
        <w:rPr>
          <w:rFonts w:hint="eastAsia"/>
        </w:rPr>
        <w:t>类地址。但如果使用一个</w:t>
      </w:r>
      <w:r w:rsidRPr="00E90105">
        <w:rPr>
          <w:rFonts w:hint="eastAsia"/>
        </w:rPr>
        <w:t>B</w:t>
      </w:r>
      <w:r w:rsidRPr="00E90105">
        <w:rPr>
          <w:rFonts w:hint="eastAsia"/>
        </w:rPr>
        <w:t>类地址，</w:t>
      </w:r>
      <w:r w:rsidRPr="00E90105">
        <w:rPr>
          <w:rFonts w:hint="eastAsia"/>
        </w:rPr>
        <w:t>6</w:t>
      </w:r>
      <w:r w:rsidRPr="00E90105">
        <w:rPr>
          <w:rFonts w:hint="eastAsia"/>
        </w:rPr>
        <w:t>万多个主机地址只有</w:t>
      </w:r>
      <w:r w:rsidRPr="00E90105">
        <w:rPr>
          <w:rFonts w:hint="eastAsia"/>
        </w:rPr>
        <w:t>500</w:t>
      </w:r>
      <w:r w:rsidRPr="00E90105">
        <w:rPr>
          <w:rFonts w:hint="eastAsia"/>
        </w:rPr>
        <w:t>个被使用，造成</w:t>
      </w:r>
      <w:r w:rsidRPr="00E90105">
        <w:rPr>
          <w:rFonts w:hint="eastAsia"/>
        </w:rPr>
        <w:t>IP</w:t>
      </w:r>
      <w:r w:rsidRPr="00E90105">
        <w:rPr>
          <w:rFonts w:hint="eastAsia"/>
        </w:rPr>
        <w:t>地址的大量浪费。因此，</w:t>
      </w:r>
      <w:r w:rsidRPr="00E90105">
        <w:rPr>
          <w:rFonts w:hint="eastAsia"/>
        </w:rPr>
        <w:t>IP</w:t>
      </w:r>
      <w:r w:rsidRPr="00E90105">
        <w:rPr>
          <w:rFonts w:hint="eastAsia"/>
        </w:rPr>
        <w:t>地址还支持</w:t>
      </w:r>
      <w:r w:rsidRPr="00E90105">
        <w:rPr>
          <w:rFonts w:hint="eastAsia"/>
        </w:rPr>
        <w:t>VLSM</w:t>
      </w:r>
      <w:r w:rsidRPr="00E90105">
        <w:rPr>
          <w:rFonts w:hint="eastAsia"/>
        </w:rPr>
        <w:t>技术，可以在</w:t>
      </w:r>
      <w:r w:rsidRPr="00E90105">
        <w:rPr>
          <w:rFonts w:hint="eastAsia"/>
        </w:rPr>
        <w:t>ABC</w:t>
      </w:r>
      <w:r w:rsidRPr="00E90105">
        <w:rPr>
          <w:rFonts w:hint="eastAsia"/>
        </w:rPr>
        <w:t>类网络的基础上，进一步划分子网。</w:t>
      </w:r>
    </w:p>
    <w:p w14:paraId="5C8D0355" w14:textId="575E17C5" w:rsidR="00372E3A" w:rsidRDefault="00372E3A" w:rsidP="00372E3A">
      <w:pPr>
        <w:pStyle w:val="aff5"/>
        <w:ind w:firstLineChars="0" w:firstLine="0"/>
      </w:pPr>
      <w:r>
        <w:t xml:space="preserve">1.3.1 </w:t>
      </w:r>
      <w:r>
        <w:rPr>
          <w:rFonts w:hint="eastAsia"/>
        </w:rPr>
        <w:t>A</w:t>
      </w:r>
      <w:r>
        <w:t>类地址</w:t>
      </w:r>
    </w:p>
    <w:p w14:paraId="28C5BB0F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1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>A</w:t>
      </w:r>
      <w:r w:rsidRPr="00E90105">
        <w:rPr>
          <w:rFonts w:hint="eastAsia"/>
        </w:rPr>
        <w:t>类地址第</w:t>
      </w:r>
      <w:r w:rsidRPr="00E90105">
        <w:rPr>
          <w:rFonts w:hint="eastAsia"/>
        </w:rPr>
        <w:t>1</w:t>
      </w:r>
      <w:r w:rsidRPr="00E90105">
        <w:rPr>
          <w:rFonts w:hint="eastAsia"/>
        </w:rPr>
        <w:t>字节为网络地址，其它</w:t>
      </w:r>
      <w:r w:rsidRPr="00E90105">
        <w:rPr>
          <w:rFonts w:hint="eastAsia"/>
        </w:rPr>
        <w:t>3</w:t>
      </w:r>
      <w:r w:rsidRPr="00E90105">
        <w:rPr>
          <w:rFonts w:hint="eastAsia"/>
        </w:rPr>
        <w:t>个字节为主机地址。它的第</w:t>
      </w:r>
      <w:r w:rsidRPr="00E90105">
        <w:rPr>
          <w:rFonts w:hint="eastAsia"/>
        </w:rPr>
        <w:t>1</w:t>
      </w:r>
      <w:r w:rsidRPr="00E90105">
        <w:rPr>
          <w:rFonts w:hint="eastAsia"/>
        </w:rPr>
        <w:t>个字节的第一位固定为</w:t>
      </w:r>
      <w:r w:rsidRPr="00E90105">
        <w:rPr>
          <w:rFonts w:hint="eastAsia"/>
        </w:rPr>
        <w:t>0.</w:t>
      </w:r>
    </w:p>
    <w:p w14:paraId="44A5E67F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2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>A</w:t>
      </w:r>
      <w:r w:rsidRPr="00E90105">
        <w:rPr>
          <w:rFonts w:hint="eastAsia"/>
        </w:rPr>
        <w:t>类地址网络号范围：</w:t>
      </w:r>
      <w:r w:rsidRPr="00E90105">
        <w:rPr>
          <w:rFonts w:hint="eastAsia"/>
        </w:rPr>
        <w:t>1.0.0.0---126.0.0.0</w:t>
      </w:r>
    </w:p>
    <w:p w14:paraId="2B886AE2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3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>A</w:t>
      </w:r>
      <w:r w:rsidRPr="00E90105">
        <w:rPr>
          <w:rFonts w:hint="eastAsia"/>
        </w:rPr>
        <w:t>类地址中的私有地址和保留地址：</w:t>
      </w:r>
    </w:p>
    <w:p w14:paraId="2B79244A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①</w:t>
      </w:r>
      <w:r w:rsidRPr="00E90105">
        <w:rPr>
          <w:rFonts w:hint="eastAsia"/>
        </w:rPr>
        <w:t xml:space="preserve"> 10.X.X.X</w:t>
      </w:r>
      <w:r w:rsidRPr="00E90105">
        <w:rPr>
          <w:rFonts w:hint="eastAsia"/>
        </w:rPr>
        <w:t>是私有地址（所谓的私有地址就是在互联网上不使用，而被用在局域网络中的地址）。</w:t>
      </w:r>
    </w:p>
    <w:p w14:paraId="6171E999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范围（</w:t>
      </w:r>
      <w:r w:rsidRPr="00E90105">
        <w:rPr>
          <w:rFonts w:hint="eastAsia"/>
        </w:rPr>
        <w:t>10.0.0.0---10.255.255.255</w:t>
      </w:r>
      <w:r w:rsidRPr="00E90105">
        <w:rPr>
          <w:rFonts w:hint="eastAsia"/>
        </w:rPr>
        <w:t>）</w:t>
      </w:r>
    </w:p>
    <w:p w14:paraId="6A1B6DB1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②</w:t>
      </w:r>
      <w:r w:rsidRPr="00E90105">
        <w:rPr>
          <w:rFonts w:hint="eastAsia"/>
        </w:rPr>
        <w:t xml:space="preserve"> 127.X.X.X</w:t>
      </w:r>
      <w:r w:rsidRPr="00E90105">
        <w:rPr>
          <w:rFonts w:hint="eastAsia"/>
        </w:rPr>
        <w:t>是保留地址，用做循环测试用的。</w:t>
      </w:r>
    </w:p>
    <w:p w14:paraId="394C1AB5" w14:textId="7E50441C" w:rsidR="00372E3A" w:rsidRDefault="00372E3A" w:rsidP="00372E3A">
      <w:pPr>
        <w:pStyle w:val="aff5"/>
        <w:ind w:firstLineChars="0" w:firstLine="0"/>
      </w:pPr>
      <w:r>
        <w:t xml:space="preserve">1.3.2 </w:t>
      </w:r>
      <w:r>
        <w:rPr>
          <w:rFonts w:hint="eastAsia"/>
        </w:rPr>
        <w:t>B</w:t>
      </w:r>
      <w:r>
        <w:t>类地址</w:t>
      </w:r>
    </w:p>
    <w:p w14:paraId="37A971D0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1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 xml:space="preserve"> B</w:t>
      </w:r>
      <w:r w:rsidRPr="00E90105">
        <w:rPr>
          <w:rFonts w:hint="eastAsia"/>
        </w:rPr>
        <w:t>类地址第</w:t>
      </w:r>
      <w:r w:rsidRPr="00E90105">
        <w:rPr>
          <w:rFonts w:hint="eastAsia"/>
        </w:rPr>
        <w:t>1</w:t>
      </w:r>
      <w:r w:rsidRPr="00E90105">
        <w:rPr>
          <w:rFonts w:hint="eastAsia"/>
        </w:rPr>
        <w:t>字节和第</w:t>
      </w:r>
      <w:r w:rsidRPr="00E90105">
        <w:rPr>
          <w:rFonts w:hint="eastAsia"/>
        </w:rPr>
        <w:t>2</w:t>
      </w:r>
      <w:r w:rsidRPr="00E90105">
        <w:rPr>
          <w:rFonts w:hint="eastAsia"/>
        </w:rPr>
        <w:t>字节为网络地址，其它</w:t>
      </w:r>
      <w:r w:rsidRPr="00E90105">
        <w:rPr>
          <w:rFonts w:hint="eastAsia"/>
        </w:rPr>
        <w:t>2</w:t>
      </w:r>
      <w:r w:rsidRPr="00E90105">
        <w:rPr>
          <w:rFonts w:hint="eastAsia"/>
        </w:rPr>
        <w:t>个字节为主机地址。它的第</w:t>
      </w:r>
      <w:r w:rsidRPr="00E90105">
        <w:rPr>
          <w:rFonts w:hint="eastAsia"/>
        </w:rPr>
        <w:t>1</w:t>
      </w:r>
      <w:r w:rsidRPr="00E90105">
        <w:rPr>
          <w:rFonts w:hint="eastAsia"/>
        </w:rPr>
        <w:t>个字节的前两位固定为</w:t>
      </w:r>
      <w:r w:rsidRPr="00E90105">
        <w:rPr>
          <w:rFonts w:hint="eastAsia"/>
        </w:rPr>
        <w:t>10.</w:t>
      </w:r>
    </w:p>
    <w:p w14:paraId="7A800D27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2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 xml:space="preserve"> B</w:t>
      </w:r>
      <w:r w:rsidRPr="00E90105">
        <w:rPr>
          <w:rFonts w:hint="eastAsia"/>
        </w:rPr>
        <w:t>类地址网络号范围：</w:t>
      </w:r>
      <w:r w:rsidRPr="00E90105">
        <w:rPr>
          <w:rFonts w:hint="eastAsia"/>
        </w:rPr>
        <w:t>128.0.0.0---191.255.0.0</w:t>
      </w:r>
      <w:r w:rsidRPr="00E90105">
        <w:rPr>
          <w:rFonts w:hint="eastAsia"/>
        </w:rPr>
        <w:t>。</w:t>
      </w:r>
    </w:p>
    <w:p w14:paraId="1D859425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3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 xml:space="preserve"> B</w:t>
      </w:r>
      <w:r w:rsidRPr="00E90105">
        <w:rPr>
          <w:rFonts w:hint="eastAsia"/>
        </w:rPr>
        <w:t>类地址的私有地址和保留地址</w:t>
      </w:r>
    </w:p>
    <w:p w14:paraId="28911666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①</w:t>
      </w:r>
      <w:r w:rsidRPr="00E90105">
        <w:rPr>
          <w:rFonts w:hint="eastAsia"/>
        </w:rPr>
        <w:t xml:space="preserve"> 172.16.0.0---172.31.255.255</w:t>
      </w:r>
      <w:r w:rsidRPr="00E90105">
        <w:rPr>
          <w:rFonts w:hint="eastAsia"/>
        </w:rPr>
        <w:t>是私有地址</w:t>
      </w:r>
    </w:p>
    <w:p w14:paraId="6115216B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②</w:t>
      </w:r>
      <w:r w:rsidRPr="00E90105">
        <w:rPr>
          <w:rFonts w:hint="eastAsia"/>
        </w:rPr>
        <w:t xml:space="preserve"> 169.254.X.X</w:t>
      </w:r>
      <w:r w:rsidRPr="00E90105">
        <w:rPr>
          <w:rFonts w:hint="eastAsia"/>
        </w:rPr>
        <w:t>是保留地址。如果你的</w:t>
      </w:r>
      <w:r w:rsidRPr="00E90105">
        <w:rPr>
          <w:rFonts w:hint="eastAsia"/>
        </w:rPr>
        <w:t>IP</w:t>
      </w:r>
      <w:r w:rsidRPr="00E90105">
        <w:rPr>
          <w:rFonts w:hint="eastAsia"/>
        </w:rPr>
        <w:t>地址是自动获取</w:t>
      </w:r>
      <w:r w:rsidRPr="00E90105">
        <w:rPr>
          <w:rFonts w:hint="eastAsia"/>
        </w:rPr>
        <w:t>IP</w:t>
      </w:r>
      <w:r w:rsidRPr="00E90105">
        <w:rPr>
          <w:rFonts w:hint="eastAsia"/>
        </w:rPr>
        <w:t>地址，而你在网络上</w:t>
      </w:r>
      <w:r w:rsidRPr="00E90105">
        <w:rPr>
          <w:rFonts w:hint="eastAsia"/>
        </w:rPr>
        <w:lastRenderedPageBreak/>
        <w:t>又没有找到可用的</w:t>
      </w:r>
      <w:r w:rsidRPr="00E90105">
        <w:rPr>
          <w:rFonts w:hint="eastAsia"/>
        </w:rPr>
        <w:t>DHCP</w:t>
      </w:r>
      <w:r w:rsidRPr="00E90105">
        <w:rPr>
          <w:rFonts w:hint="eastAsia"/>
        </w:rPr>
        <w:t>服务器。就会得到其中一个</w:t>
      </w:r>
      <w:r w:rsidRPr="00E90105">
        <w:rPr>
          <w:rFonts w:hint="eastAsia"/>
        </w:rPr>
        <w:t>IP</w:t>
      </w:r>
      <w:r w:rsidRPr="00E90105">
        <w:rPr>
          <w:rFonts w:hint="eastAsia"/>
        </w:rPr>
        <w:t>。</w:t>
      </w:r>
      <w:r w:rsidRPr="00E90105">
        <w:rPr>
          <w:rFonts w:hint="eastAsia"/>
        </w:rPr>
        <w:t>191.255.255.255</w:t>
      </w:r>
      <w:r w:rsidRPr="00E90105">
        <w:rPr>
          <w:rFonts w:hint="eastAsia"/>
        </w:rPr>
        <w:t>是广播地址，不能分配。</w:t>
      </w:r>
    </w:p>
    <w:p w14:paraId="02AFE1F6" w14:textId="2A83D13D" w:rsidR="00372E3A" w:rsidRDefault="00372E3A" w:rsidP="00372E3A">
      <w:pPr>
        <w:pStyle w:val="aff5"/>
        <w:ind w:firstLineChars="0" w:firstLine="0"/>
      </w:pPr>
      <w:r>
        <w:t xml:space="preserve">1.3.3 </w:t>
      </w:r>
      <w:r>
        <w:rPr>
          <w:rFonts w:hint="eastAsia"/>
        </w:rPr>
        <w:t>C</w:t>
      </w:r>
      <w:r>
        <w:t>类地址</w:t>
      </w:r>
    </w:p>
    <w:p w14:paraId="307C56E9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1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>C</w:t>
      </w:r>
      <w:r w:rsidRPr="00E90105">
        <w:rPr>
          <w:rFonts w:hint="eastAsia"/>
        </w:rPr>
        <w:t>类地址第</w:t>
      </w:r>
      <w:r w:rsidRPr="00E90105">
        <w:rPr>
          <w:rFonts w:hint="eastAsia"/>
        </w:rPr>
        <w:t>1</w:t>
      </w:r>
      <w:r w:rsidRPr="00E90105">
        <w:rPr>
          <w:rFonts w:hint="eastAsia"/>
        </w:rPr>
        <w:t>字节、第</w:t>
      </w:r>
      <w:r w:rsidRPr="00E90105">
        <w:rPr>
          <w:rFonts w:hint="eastAsia"/>
        </w:rPr>
        <w:t>2</w:t>
      </w:r>
      <w:r w:rsidRPr="00E90105">
        <w:rPr>
          <w:rFonts w:hint="eastAsia"/>
        </w:rPr>
        <w:t>字节和第</w:t>
      </w:r>
      <w:r w:rsidRPr="00E90105">
        <w:rPr>
          <w:rFonts w:hint="eastAsia"/>
        </w:rPr>
        <w:t>3</w:t>
      </w:r>
      <w:r w:rsidRPr="00E90105">
        <w:rPr>
          <w:rFonts w:hint="eastAsia"/>
        </w:rPr>
        <w:t>个字节为网络地址，第</w:t>
      </w:r>
      <w:r w:rsidRPr="00E90105">
        <w:rPr>
          <w:rFonts w:hint="eastAsia"/>
        </w:rPr>
        <w:t>4</w:t>
      </w:r>
      <w:r w:rsidRPr="00E90105">
        <w:rPr>
          <w:rFonts w:hint="eastAsia"/>
        </w:rPr>
        <w:t>个字节为主机地址。另外第</w:t>
      </w:r>
      <w:r w:rsidRPr="00E90105">
        <w:rPr>
          <w:rFonts w:hint="eastAsia"/>
        </w:rPr>
        <w:t>1</w:t>
      </w:r>
      <w:r w:rsidRPr="00E90105">
        <w:rPr>
          <w:rFonts w:hint="eastAsia"/>
        </w:rPr>
        <w:t>个字节的前三位固定为</w:t>
      </w:r>
      <w:r w:rsidRPr="00E90105">
        <w:rPr>
          <w:rFonts w:hint="eastAsia"/>
        </w:rPr>
        <w:t>110</w:t>
      </w:r>
      <w:r w:rsidRPr="00E90105">
        <w:rPr>
          <w:rFonts w:hint="eastAsia"/>
        </w:rPr>
        <w:t>。</w:t>
      </w:r>
    </w:p>
    <w:p w14:paraId="2D1EF97F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2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>C</w:t>
      </w:r>
      <w:r w:rsidRPr="00E90105">
        <w:rPr>
          <w:rFonts w:hint="eastAsia"/>
        </w:rPr>
        <w:t>类地址网络号范围：</w:t>
      </w:r>
      <w:r w:rsidRPr="00E90105">
        <w:rPr>
          <w:rFonts w:hint="eastAsia"/>
        </w:rPr>
        <w:t>192.0.0.0---223.255.255.0</w:t>
      </w:r>
      <w:r w:rsidRPr="00E90105">
        <w:rPr>
          <w:rFonts w:hint="eastAsia"/>
        </w:rPr>
        <w:t>。</w:t>
      </w:r>
    </w:p>
    <w:p w14:paraId="1856473E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3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>C</w:t>
      </w:r>
      <w:r w:rsidRPr="00E90105">
        <w:rPr>
          <w:rFonts w:hint="eastAsia"/>
        </w:rPr>
        <w:t>类地址中的私有地址：</w:t>
      </w:r>
    </w:p>
    <w:p w14:paraId="40F7E1A7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192.168.X.X</w:t>
      </w:r>
      <w:r w:rsidRPr="00E90105">
        <w:rPr>
          <w:rFonts w:hint="eastAsia"/>
        </w:rPr>
        <w:t>是私有地址。（</w:t>
      </w:r>
      <w:r w:rsidRPr="00E90105">
        <w:rPr>
          <w:rFonts w:hint="eastAsia"/>
        </w:rPr>
        <w:t>192.168.0.0---192.168.255.255</w:t>
      </w:r>
      <w:r>
        <w:t>）</w:t>
      </w:r>
    </w:p>
    <w:p w14:paraId="00988C21" w14:textId="56ACDAA1" w:rsidR="00372E3A" w:rsidRDefault="00372E3A" w:rsidP="00372E3A">
      <w:pPr>
        <w:pStyle w:val="aff5"/>
        <w:ind w:firstLineChars="0" w:firstLine="0"/>
      </w:pPr>
      <w:r>
        <w:t>1.3.4 D</w:t>
      </w:r>
      <w:r>
        <w:t>、</w:t>
      </w:r>
      <w:r>
        <w:t>E</w:t>
      </w:r>
      <w:r>
        <w:t>类地址</w:t>
      </w:r>
    </w:p>
    <w:p w14:paraId="774473E6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1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 xml:space="preserve"> D</w:t>
      </w:r>
      <w:r w:rsidRPr="00E90105">
        <w:rPr>
          <w:rFonts w:hint="eastAsia"/>
        </w:rPr>
        <w:t>类地址不分网络地址和主机地址，它的第</w:t>
      </w:r>
      <w:r w:rsidRPr="00E90105">
        <w:rPr>
          <w:rFonts w:hint="eastAsia"/>
        </w:rPr>
        <w:t>1</w:t>
      </w:r>
      <w:r w:rsidRPr="00E90105">
        <w:rPr>
          <w:rFonts w:hint="eastAsia"/>
        </w:rPr>
        <w:t>个字节的前四位固定为</w:t>
      </w:r>
      <w:r w:rsidRPr="00E90105">
        <w:rPr>
          <w:rFonts w:hint="eastAsia"/>
        </w:rPr>
        <w:t>1110</w:t>
      </w:r>
      <w:r w:rsidRPr="00E90105">
        <w:rPr>
          <w:rFonts w:hint="eastAsia"/>
        </w:rPr>
        <w:t>。</w:t>
      </w:r>
    </w:p>
    <w:p w14:paraId="181F3B50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2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 xml:space="preserve"> D</w:t>
      </w:r>
      <w:r w:rsidRPr="00E90105">
        <w:rPr>
          <w:rFonts w:hint="eastAsia"/>
        </w:rPr>
        <w:t>类地址范围：</w:t>
      </w:r>
      <w:r w:rsidRPr="00E90105">
        <w:rPr>
          <w:rFonts w:hint="eastAsia"/>
        </w:rPr>
        <w:t>224.0.0.0---239.255.255.255</w:t>
      </w:r>
    </w:p>
    <w:p w14:paraId="01333BB7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E</w:t>
      </w:r>
      <w:r w:rsidRPr="00E90105">
        <w:rPr>
          <w:rFonts w:hint="eastAsia"/>
        </w:rPr>
        <w:t>类地址</w:t>
      </w:r>
    </w:p>
    <w:p w14:paraId="2586922E" w14:textId="77777777" w:rsidR="00372E3A" w:rsidRPr="00E90105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1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 xml:space="preserve"> E</w:t>
      </w:r>
      <w:r w:rsidRPr="00E90105">
        <w:rPr>
          <w:rFonts w:hint="eastAsia"/>
        </w:rPr>
        <w:t>类地址不分网络地址和主机地址，它的第</w:t>
      </w:r>
      <w:r w:rsidRPr="00E90105">
        <w:rPr>
          <w:rFonts w:hint="eastAsia"/>
        </w:rPr>
        <w:t>1</w:t>
      </w:r>
      <w:r w:rsidRPr="00E90105">
        <w:rPr>
          <w:rFonts w:hint="eastAsia"/>
        </w:rPr>
        <w:t>个字节的前五位固定为</w:t>
      </w:r>
      <w:r w:rsidRPr="00E90105">
        <w:rPr>
          <w:rFonts w:hint="eastAsia"/>
        </w:rPr>
        <w:t>11110</w:t>
      </w:r>
      <w:r w:rsidRPr="00E90105">
        <w:rPr>
          <w:rFonts w:hint="eastAsia"/>
        </w:rPr>
        <w:t>。</w:t>
      </w:r>
    </w:p>
    <w:p w14:paraId="36A2B91E" w14:textId="77777777" w:rsidR="00372E3A" w:rsidRDefault="00372E3A" w:rsidP="00372E3A">
      <w:pPr>
        <w:ind w:firstLine="480"/>
      </w:pPr>
      <w:r w:rsidRPr="00E90105">
        <w:rPr>
          <w:rFonts w:hint="eastAsia"/>
        </w:rPr>
        <w:t>（</w:t>
      </w:r>
      <w:r w:rsidRPr="00E90105">
        <w:rPr>
          <w:rFonts w:hint="eastAsia"/>
        </w:rPr>
        <w:t>2</w:t>
      </w:r>
      <w:r w:rsidRPr="00E90105">
        <w:rPr>
          <w:rFonts w:hint="eastAsia"/>
        </w:rPr>
        <w:t>）</w:t>
      </w:r>
      <w:r w:rsidRPr="00E90105">
        <w:rPr>
          <w:rFonts w:hint="eastAsia"/>
        </w:rPr>
        <w:t>E</w:t>
      </w:r>
      <w:r w:rsidRPr="00E90105">
        <w:rPr>
          <w:rFonts w:hint="eastAsia"/>
        </w:rPr>
        <w:t>类地址范围：</w:t>
      </w:r>
      <w:r w:rsidRPr="00E90105">
        <w:rPr>
          <w:rFonts w:hint="eastAsia"/>
        </w:rPr>
        <w:t>240.0.0.0---255.255.255.254</w:t>
      </w:r>
    </w:p>
    <w:p w14:paraId="1BA4810A" w14:textId="4A2D6435" w:rsidR="00372E3A" w:rsidRPr="002E2CC9" w:rsidRDefault="00372E3A" w:rsidP="00372E3A">
      <w:pPr>
        <w:pStyle w:val="aff5"/>
        <w:ind w:firstLineChars="0" w:firstLine="0"/>
      </w:pPr>
      <w:r>
        <w:t xml:space="preserve">1.3.5 </w:t>
      </w:r>
      <w:r>
        <w:t>虚拟</w:t>
      </w:r>
      <w:r>
        <w:t>IP</w:t>
      </w:r>
    </w:p>
    <w:p w14:paraId="10F72338" w14:textId="77777777" w:rsidR="00372E3A" w:rsidRPr="002E2CC9" w:rsidRDefault="00372E3A" w:rsidP="00372E3A">
      <w:pPr>
        <w:ind w:firstLine="480"/>
      </w:pPr>
      <w:r w:rsidRPr="002E2CC9">
        <w:rPr>
          <w:rFonts w:hint="eastAsia"/>
        </w:rPr>
        <w:t>不过，众所皆知的，</w:t>
      </w:r>
      <w:r w:rsidRPr="002E2CC9">
        <w:rPr>
          <w:rFonts w:hint="eastAsia"/>
        </w:rPr>
        <w:t xml:space="preserve">IP </w:t>
      </w:r>
      <w:r w:rsidRPr="002E2CC9">
        <w:rPr>
          <w:rFonts w:hint="eastAsia"/>
        </w:rPr>
        <w:t>位址仅为</w:t>
      </w:r>
      <w:r w:rsidRPr="002E2CC9">
        <w:rPr>
          <w:rFonts w:hint="eastAsia"/>
        </w:rPr>
        <w:t xml:space="preserve"> xxx.xxx.xxx.xxx </w:t>
      </w:r>
      <w:r w:rsidRPr="002E2CC9">
        <w:rPr>
          <w:rFonts w:hint="eastAsia"/>
        </w:rPr>
        <w:t>的资料型态，其中，</w:t>
      </w:r>
      <w:r w:rsidRPr="002E2CC9">
        <w:rPr>
          <w:rFonts w:hint="eastAsia"/>
        </w:rPr>
        <w:t xml:space="preserve"> xxx </w:t>
      </w:r>
      <w:r w:rsidRPr="002E2CC9">
        <w:rPr>
          <w:rFonts w:hint="eastAsia"/>
        </w:rPr>
        <w:t>为</w:t>
      </w:r>
      <w:r w:rsidRPr="002E2CC9">
        <w:rPr>
          <w:rFonts w:hint="eastAsia"/>
        </w:rPr>
        <w:t xml:space="preserve"> 1-255 </w:t>
      </w:r>
      <w:r w:rsidRPr="002E2CC9">
        <w:rPr>
          <w:rFonts w:hint="eastAsia"/>
        </w:rPr>
        <w:t>间的整数，由于计算机的成长速度太快，实体的</w:t>
      </w:r>
      <w:r w:rsidRPr="002E2CC9">
        <w:rPr>
          <w:rFonts w:hint="eastAsia"/>
        </w:rPr>
        <w:t xml:space="preserve"> IP </w:t>
      </w:r>
      <w:r w:rsidRPr="002E2CC9">
        <w:rPr>
          <w:rFonts w:hint="eastAsia"/>
        </w:rPr>
        <w:t>已经有点不足了，好在早在规划</w:t>
      </w:r>
      <w:r w:rsidRPr="002E2CC9">
        <w:rPr>
          <w:rFonts w:hint="eastAsia"/>
        </w:rPr>
        <w:t xml:space="preserve"> IP </w:t>
      </w:r>
      <w:r w:rsidRPr="002E2CC9">
        <w:rPr>
          <w:rFonts w:hint="eastAsia"/>
        </w:rPr>
        <w:t>时就已经预留了三个网段的</w:t>
      </w:r>
      <w:r w:rsidRPr="002E2CC9">
        <w:rPr>
          <w:rFonts w:hint="eastAsia"/>
        </w:rPr>
        <w:t xml:space="preserve"> IP </w:t>
      </w:r>
      <w:r w:rsidRPr="002E2CC9">
        <w:rPr>
          <w:rFonts w:hint="eastAsia"/>
        </w:rPr>
        <w:t>做为内部网域的虚拟</w:t>
      </w:r>
      <w:r w:rsidRPr="002E2CC9">
        <w:rPr>
          <w:rFonts w:hint="eastAsia"/>
        </w:rPr>
        <w:t xml:space="preserve"> IP </w:t>
      </w:r>
      <w:r w:rsidRPr="002E2CC9">
        <w:rPr>
          <w:rFonts w:hint="eastAsia"/>
        </w:rPr>
        <w:t>之用。这三个预留的</w:t>
      </w:r>
      <w:r w:rsidRPr="002E2CC9">
        <w:rPr>
          <w:rFonts w:hint="eastAsia"/>
        </w:rPr>
        <w:t xml:space="preserve"> IP </w:t>
      </w:r>
      <w:r w:rsidRPr="002E2CC9">
        <w:rPr>
          <w:rFonts w:hint="eastAsia"/>
        </w:rPr>
        <w:t>分别为：</w:t>
      </w:r>
    </w:p>
    <w:p w14:paraId="740ED2DD" w14:textId="77777777" w:rsidR="00372E3A" w:rsidRPr="002E2CC9" w:rsidRDefault="00372E3A" w:rsidP="00372E3A">
      <w:pPr>
        <w:ind w:firstLine="480"/>
      </w:pPr>
      <w:r w:rsidRPr="002E2CC9">
        <w:rPr>
          <w:rFonts w:hint="eastAsia"/>
        </w:rPr>
        <w:t>A</w:t>
      </w:r>
      <w:r w:rsidRPr="002E2CC9">
        <w:rPr>
          <w:rFonts w:hint="eastAsia"/>
        </w:rPr>
        <w:t>级：</w:t>
      </w:r>
      <w:r w:rsidRPr="002E2CC9">
        <w:rPr>
          <w:rFonts w:hint="eastAsia"/>
        </w:rPr>
        <w:t>10.0.0.1 - 10.255.255.254</w:t>
      </w:r>
    </w:p>
    <w:p w14:paraId="77BC58F9" w14:textId="77777777" w:rsidR="00372E3A" w:rsidRPr="002E2CC9" w:rsidRDefault="00372E3A" w:rsidP="00372E3A">
      <w:pPr>
        <w:ind w:firstLine="480"/>
      </w:pPr>
      <w:r w:rsidRPr="002E2CC9">
        <w:rPr>
          <w:rFonts w:hint="eastAsia"/>
        </w:rPr>
        <w:t>B</w:t>
      </w:r>
      <w:r w:rsidRPr="002E2CC9">
        <w:rPr>
          <w:rFonts w:hint="eastAsia"/>
        </w:rPr>
        <w:t>级：</w:t>
      </w:r>
      <w:r w:rsidRPr="002E2CC9">
        <w:rPr>
          <w:rFonts w:hint="eastAsia"/>
        </w:rPr>
        <w:t>172.16.0.1 - 172.31.255.254</w:t>
      </w:r>
    </w:p>
    <w:p w14:paraId="0FAE4FDB" w14:textId="77777777" w:rsidR="00372E3A" w:rsidRDefault="00372E3A" w:rsidP="00372E3A">
      <w:pPr>
        <w:ind w:firstLine="480"/>
      </w:pPr>
      <w:r w:rsidRPr="002E2CC9">
        <w:rPr>
          <w:rFonts w:hint="eastAsia"/>
        </w:rPr>
        <w:t>C</w:t>
      </w:r>
      <w:r w:rsidRPr="002E2CC9">
        <w:rPr>
          <w:rFonts w:hint="eastAsia"/>
        </w:rPr>
        <w:t>级：</w:t>
      </w:r>
      <w:r w:rsidRPr="002E2CC9">
        <w:rPr>
          <w:rFonts w:hint="eastAsia"/>
        </w:rPr>
        <w:t>192.168.0.1 - 192.168.255.254</w:t>
      </w:r>
    </w:p>
    <w:p w14:paraId="2D3A40BA" w14:textId="66A77153" w:rsidR="00372E3A" w:rsidRPr="00EE2EA4" w:rsidRDefault="00372E3A" w:rsidP="00372E3A">
      <w:pPr>
        <w:pStyle w:val="aff5"/>
        <w:ind w:firstLineChars="0" w:firstLine="0"/>
      </w:pPr>
      <w:r>
        <w:t xml:space="preserve">1.3.6 </w:t>
      </w:r>
      <w:r>
        <w:t>子网掩码</w:t>
      </w:r>
    </w:p>
    <w:p w14:paraId="2ED1F3F1" w14:textId="77777777" w:rsidR="00372E3A" w:rsidRPr="00EE2EA4" w:rsidRDefault="00372E3A" w:rsidP="00372E3A">
      <w:pPr>
        <w:ind w:firstLine="480"/>
      </w:pPr>
      <w:r w:rsidRPr="00EE2EA4">
        <w:rPr>
          <w:rFonts w:hint="eastAsia"/>
        </w:rPr>
        <w:t>为了标识</w:t>
      </w:r>
      <w:r w:rsidRPr="00EE2EA4">
        <w:rPr>
          <w:rFonts w:hint="eastAsia"/>
        </w:rPr>
        <w:t>IP</w:t>
      </w:r>
      <w:r w:rsidRPr="00EE2EA4">
        <w:rPr>
          <w:rFonts w:hint="eastAsia"/>
        </w:rPr>
        <w:t>地址的网络部分和主机部分，要和地址掩码结合，掩码跟</w:t>
      </w:r>
      <w:r w:rsidRPr="00EE2EA4">
        <w:rPr>
          <w:rFonts w:hint="eastAsia"/>
        </w:rPr>
        <w:t>IP</w:t>
      </w:r>
      <w:r w:rsidRPr="00EE2EA4">
        <w:rPr>
          <w:rFonts w:hint="eastAsia"/>
        </w:rPr>
        <w:t>地址一样也是</w:t>
      </w:r>
      <w:r w:rsidRPr="00EE2EA4">
        <w:rPr>
          <w:rFonts w:hint="eastAsia"/>
        </w:rPr>
        <w:t>32 bits</w:t>
      </w:r>
      <w:r w:rsidRPr="00EE2EA4">
        <w:rPr>
          <w:rFonts w:hint="eastAsia"/>
        </w:rPr>
        <w:t>，用点分十进制表示。</w:t>
      </w:r>
      <w:r w:rsidRPr="00EE2EA4">
        <w:rPr>
          <w:rFonts w:hint="eastAsia"/>
        </w:rPr>
        <w:t>IP</w:t>
      </w:r>
      <w:r w:rsidRPr="00EE2EA4">
        <w:rPr>
          <w:rFonts w:hint="eastAsia"/>
        </w:rPr>
        <w:t>地址网络部分对应的掩码部分全为“</w:t>
      </w:r>
      <w:r w:rsidRPr="00EE2EA4">
        <w:rPr>
          <w:rFonts w:hint="eastAsia"/>
        </w:rPr>
        <w:t>1</w:t>
      </w:r>
      <w:r w:rsidRPr="00EE2EA4">
        <w:rPr>
          <w:rFonts w:hint="eastAsia"/>
        </w:rPr>
        <w:t>”，主机部分对应的掩码全为“</w:t>
      </w:r>
      <w:r w:rsidRPr="00EE2EA4">
        <w:rPr>
          <w:rFonts w:hint="eastAsia"/>
        </w:rPr>
        <w:t>0</w:t>
      </w:r>
      <w:r w:rsidRPr="00EE2EA4">
        <w:rPr>
          <w:rFonts w:hint="eastAsia"/>
        </w:rPr>
        <w:t>”。</w:t>
      </w:r>
    </w:p>
    <w:p w14:paraId="47882C42" w14:textId="77777777" w:rsidR="00372E3A" w:rsidRPr="00EE2EA4" w:rsidRDefault="00372E3A" w:rsidP="00372E3A">
      <w:pPr>
        <w:ind w:firstLine="480"/>
      </w:pPr>
      <w:r w:rsidRPr="00EE2EA4">
        <w:rPr>
          <w:rFonts w:hint="eastAsia"/>
        </w:rPr>
        <w:t>缺省状态下，如果没有进行子网划分，</w:t>
      </w:r>
      <w:r w:rsidRPr="00EE2EA4">
        <w:rPr>
          <w:rFonts w:hint="eastAsia"/>
        </w:rPr>
        <w:t>A</w:t>
      </w:r>
      <w:r w:rsidRPr="00EE2EA4">
        <w:rPr>
          <w:rFonts w:hint="eastAsia"/>
        </w:rPr>
        <w:t>类网络的子网掩码为</w:t>
      </w:r>
      <w:r w:rsidRPr="00EE2EA4">
        <w:rPr>
          <w:rFonts w:hint="eastAsia"/>
        </w:rPr>
        <w:t>255.0.0.0</w:t>
      </w:r>
      <w:r w:rsidRPr="00EE2EA4">
        <w:rPr>
          <w:rFonts w:hint="eastAsia"/>
        </w:rPr>
        <w:t>，</w:t>
      </w:r>
      <w:r w:rsidRPr="00EE2EA4">
        <w:rPr>
          <w:rFonts w:hint="eastAsia"/>
        </w:rPr>
        <w:t>B</w:t>
      </w:r>
      <w:r w:rsidRPr="00EE2EA4">
        <w:rPr>
          <w:rFonts w:hint="eastAsia"/>
        </w:rPr>
        <w:t>类网络的子网掩码为</w:t>
      </w:r>
      <w:r w:rsidRPr="00EE2EA4">
        <w:rPr>
          <w:rFonts w:hint="eastAsia"/>
        </w:rPr>
        <w:t>255.255.0.0</w:t>
      </w:r>
      <w:r w:rsidRPr="00EE2EA4">
        <w:rPr>
          <w:rFonts w:hint="eastAsia"/>
        </w:rPr>
        <w:t>，</w:t>
      </w:r>
      <w:r w:rsidRPr="00EE2EA4">
        <w:rPr>
          <w:rFonts w:hint="eastAsia"/>
        </w:rPr>
        <w:t>C</w:t>
      </w:r>
      <w:r w:rsidRPr="00EE2EA4">
        <w:rPr>
          <w:rFonts w:hint="eastAsia"/>
        </w:rPr>
        <w:t>类网络的子网掩码为</w:t>
      </w:r>
      <w:r w:rsidRPr="00EE2EA4">
        <w:rPr>
          <w:rFonts w:hint="eastAsia"/>
        </w:rPr>
        <w:t>255.255.255.0</w:t>
      </w:r>
      <w:r w:rsidRPr="00EE2EA4">
        <w:rPr>
          <w:rFonts w:hint="eastAsia"/>
        </w:rPr>
        <w:t>。利用子网，网络地址的使用会更加有效。</w:t>
      </w:r>
    </w:p>
    <w:p w14:paraId="4E16B34C" w14:textId="77777777" w:rsidR="00372E3A" w:rsidRPr="00EE2EA4" w:rsidRDefault="00372E3A" w:rsidP="00372E3A">
      <w:pPr>
        <w:ind w:firstLine="480"/>
      </w:pPr>
      <w:r w:rsidRPr="00EE2EA4">
        <w:rPr>
          <w:rFonts w:hint="eastAsia"/>
        </w:rPr>
        <w:t>有了子网掩码后，</w:t>
      </w:r>
      <w:r w:rsidRPr="00EE2EA4">
        <w:rPr>
          <w:rFonts w:hint="eastAsia"/>
        </w:rPr>
        <w:t>IP</w:t>
      </w:r>
      <w:r w:rsidRPr="00EE2EA4">
        <w:rPr>
          <w:rFonts w:hint="eastAsia"/>
        </w:rPr>
        <w:t>地址的标识方法如下：</w:t>
      </w:r>
    </w:p>
    <w:p w14:paraId="57E943D9" w14:textId="77777777" w:rsidR="00372E3A" w:rsidRDefault="00372E3A" w:rsidP="00372E3A">
      <w:pPr>
        <w:ind w:firstLine="480"/>
      </w:pPr>
      <w:r w:rsidRPr="00EE2EA4">
        <w:rPr>
          <w:rFonts w:hint="eastAsia"/>
        </w:rPr>
        <w:t>例：</w:t>
      </w:r>
      <w:r w:rsidRPr="00EE2EA4">
        <w:rPr>
          <w:rFonts w:hint="eastAsia"/>
        </w:rPr>
        <w:t>192.168.1.1 255.255.255.0</w:t>
      </w:r>
      <w:r w:rsidRPr="00EE2EA4">
        <w:rPr>
          <w:rFonts w:hint="eastAsia"/>
        </w:rPr>
        <w:t>或者标识成</w:t>
      </w:r>
      <w:r w:rsidRPr="00EE2EA4">
        <w:rPr>
          <w:rFonts w:hint="eastAsia"/>
        </w:rPr>
        <w:t>192.168.1.1/24</w:t>
      </w:r>
      <w:r w:rsidRPr="00EE2EA4">
        <w:rPr>
          <w:rFonts w:hint="eastAsia"/>
        </w:rPr>
        <w:t>（掩码中“</w:t>
      </w:r>
      <w:r w:rsidRPr="00EE2EA4">
        <w:rPr>
          <w:rFonts w:hint="eastAsia"/>
        </w:rPr>
        <w:t>1</w:t>
      </w:r>
      <w:r w:rsidRPr="00EE2EA4">
        <w:rPr>
          <w:rFonts w:hint="eastAsia"/>
        </w:rPr>
        <w:t>”的个数）</w:t>
      </w:r>
      <w:r>
        <w:t>。</w:t>
      </w:r>
    </w:p>
    <w:p w14:paraId="2ADCC27C" w14:textId="3F029312" w:rsidR="00372E3A" w:rsidRPr="00926410" w:rsidRDefault="00372E3A" w:rsidP="00372E3A">
      <w:pPr>
        <w:pStyle w:val="aff5"/>
        <w:ind w:firstLineChars="0" w:firstLine="0"/>
      </w:pPr>
      <w:r>
        <w:t xml:space="preserve">1.3.7 </w:t>
      </w:r>
      <w:r>
        <w:t>固定</w:t>
      </w:r>
      <w:r>
        <w:t>IP</w:t>
      </w:r>
      <w:r>
        <w:rPr>
          <w:rFonts w:hint="eastAsia"/>
        </w:rPr>
        <w:t>和动态</w:t>
      </w:r>
      <w:r>
        <w:t>IP</w:t>
      </w:r>
    </w:p>
    <w:p w14:paraId="721DE30A" w14:textId="77777777" w:rsidR="00372E3A" w:rsidRPr="00926410" w:rsidRDefault="00372E3A" w:rsidP="00372E3A">
      <w:pPr>
        <w:ind w:firstLine="480"/>
      </w:pPr>
      <w:r w:rsidRPr="00926410">
        <w:rPr>
          <w:rFonts w:hint="eastAsia"/>
        </w:rPr>
        <w:t>固定</w:t>
      </w:r>
      <w:r w:rsidRPr="00926410">
        <w:rPr>
          <w:rFonts w:hint="eastAsia"/>
        </w:rPr>
        <w:t>IP</w:t>
      </w:r>
      <w:r w:rsidRPr="00926410">
        <w:rPr>
          <w:rFonts w:hint="eastAsia"/>
        </w:rPr>
        <w:t>地址是长期分配给一台计算机或网络设备使用的</w:t>
      </w:r>
      <w:r w:rsidRPr="00926410">
        <w:rPr>
          <w:rFonts w:hint="eastAsia"/>
        </w:rPr>
        <w:t>IP</w:t>
      </w:r>
      <w:r w:rsidRPr="00926410">
        <w:rPr>
          <w:rFonts w:hint="eastAsia"/>
        </w:rPr>
        <w:t>地址。一般来说，采用</w:t>
      </w:r>
      <w:r w:rsidRPr="00926410">
        <w:rPr>
          <w:rFonts w:hint="eastAsia"/>
        </w:rPr>
        <w:lastRenderedPageBreak/>
        <w:t>专线上网的计算机才拥有固定的</w:t>
      </w:r>
      <w:r w:rsidRPr="00926410">
        <w:rPr>
          <w:rFonts w:hint="eastAsia"/>
        </w:rPr>
        <w:t>Internet IP</w:t>
      </w:r>
      <w:r w:rsidRPr="00926410">
        <w:rPr>
          <w:rFonts w:hint="eastAsia"/>
        </w:rPr>
        <w:t>地址。</w:t>
      </w:r>
    </w:p>
    <w:p w14:paraId="7F9BE838" w14:textId="77777777" w:rsidR="00372E3A" w:rsidRDefault="00372E3A" w:rsidP="00372E3A">
      <w:pPr>
        <w:ind w:firstLine="480"/>
      </w:pPr>
      <w:r w:rsidRPr="00926410">
        <w:rPr>
          <w:rFonts w:hint="eastAsia"/>
        </w:rPr>
        <w:t>动态</w:t>
      </w:r>
      <w:r w:rsidRPr="00926410">
        <w:rPr>
          <w:rFonts w:hint="eastAsia"/>
        </w:rPr>
        <w:t>IP</w:t>
      </w:r>
      <w:r w:rsidRPr="00926410">
        <w:rPr>
          <w:rFonts w:hint="eastAsia"/>
        </w:rPr>
        <w:t>地址是通过</w:t>
      </w:r>
      <w:r w:rsidRPr="00926410">
        <w:rPr>
          <w:rFonts w:hint="eastAsia"/>
        </w:rPr>
        <w:t>Modem</w:t>
      </w:r>
      <w:r w:rsidRPr="00926410">
        <w:rPr>
          <w:rFonts w:hint="eastAsia"/>
        </w:rPr>
        <w:t>、</w:t>
      </w:r>
      <w:r w:rsidRPr="00926410">
        <w:rPr>
          <w:rFonts w:hint="eastAsia"/>
        </w:rPr>
        <w:t>ISDN</w:t>
      </w:r>
      <w:r w:rsidRPr="00926410">
        <w:rPr>
          <w:rFonts w:hint="eastAsia"/>
        </w:rPr>
        <w:t>、</w:t>
      </w:r>
      <w:r w:rsidRPr="00926410">
        <w:rPr>
          <w:rFonts w:hint="eastAsia"/>
        </w:rPr>
        <w:t>ADSL</w:t>
      </w:r>
      <w:r w:rsidRPr="00926410">
        <w:rPr>
          <w:rFonts w:hint="eastAsia"/>
        </w:rPr>
        <w:t>搜索、有线宽频、小区宽频等方式上网的计算机，每次上网所分配到的</w:t>
      </w:r>
      <w:r w:rsidRPr="00926410">
        <w:rPr>
          <w:rFonts w:hint="eastAsia"/>
        </w:rPr>
        <w:t>IP</w:t>
      </w:r>
      <w:r w:rsidRPr="00926410">
        <w:rPr>
          <w:rFonts w:hint="eastAsia"/>
        </w:rPr>
        <w:t>地址都不相同，这就是动态</w:t>
      </w:r>
      <w:r w:rsidRPr="00926410">
        <w:rPr>
          <w:rFonts w:hint="eastAsia"/>
        </w:rPr>
        <w:t>IP</w:t>
      </w:r>
      <w:r w:rsidRPr="00926410">
        <w:rPr>
          <w:rFonts w:hint="eastAsia"/>
        </w:rPr>
        <w:t>地址。因为</w:t>
      </w:r>
      <w:r w:rsidRPr="00926410">
        <w:rPr>
          <w:rFonts w:hint="eastAsia"/>
        </w:rPr>
        <w:t>IP</w:t>
      </w:r>
      <w:r w:rsidRPr="00926410">
        <w:rPr>
          <w:rFonts w:hint="eastAsia"/>
        </w:rPr>
        <w:t>地址资源很宝贵，大部分用户都是通过动态</w:t>
      </w:r>
      <w:r w:rsidRPr="00926410">
        <w:rPr>
          <w:rFonts w:hint="eastAsia"/>
        </w:rPr>
        <w:t>IP</w:t>
      </w:r>
      <w:r w:rsidRPr="00926410">
        <w:rPr>
          <w:rFonts w:hint="eastAsia"/>
        </w:rPr>
        <w:t>地址上网的。</w:t>
      </w:r>
    </w:p>
    <w:p w14:paraId="1B28BAA3" w14:textId="77777777" w:rsidR="00372E3A" w:rsidRDefault="00372E3A" w:rsidP="00372E3A">
      <w:pPr>
        <w:ind w:firstLine="480"/>
      </w:pPr>
      <w:r w:rsidRPr="00586952">
        <w:rPr>
          <w:rFonts w:hint="eastAsia"/>
        </w:rPr>
        <w:t>基本上，这两个东西是由于网络公司大量的成长下的产物，例如，你如果向中国电信申请一个商业型态的</w:t>
      </w:r>
      <w:r w:rsidRPr="00586952">
        <w:rPr>
          <w:rFonts w:hint="eastAsia"/>
        </w:rPr>
        <w:t xml:space="preserve"> ADSL </w:t>
      </w:r>
      <w:r w:rsidRPr="00586952">
        <w:rPr>
          <w:rFonts w:hint="eastAsia"/>
        </w:rPr>
        <w:t>专线，那他会给你一个固定的实体</w:t>
      </w:r>
      <w:r w:rsidRPr="00586952">
        <w:rPr>
          <w:rFonts w:hint="eastAsia"/>
        </w:rPr>
        <w:t xml:space="preserve"> IP </w:t>
      </w:r>
      <w:r w:rsidRPr="00586952">
        <w:rPr>
          <w:rFonts w:hint="eastAsia"/>
        </w:rPr>
        <w:t>，这个实体</w:t>
      </w:r>
      <w:r w:rsidRPr="00586952">
        <w:rPr>
          <w:rFonts w:hint="eastAsia"/>
        </w:rPr>
        <w:t xml:space="preserve"> IP </w:t>
      </w:r>
      <w:r w:rsidRPr="00586952">
        <w:rPr>
          <w:rFonts w:hint="eastAsia"/>
        </w:rPr>
        <w:t>就被称为『固定</w:t>
      </w:r>
      <w:r w:rsidRPr="00586952">
        <w:rPr>
          <w:rFonts w:hint="eastAsia"/>
        </w:rPr>
        <w:t xml:space="preserve"> IP </w:t>
      </w:r>
      <w:r w:rsidRPr="00586952">
        <w:rPr>
          <w:rFonts w:hint="eastAsia"/>
        </w:rPr>
        <w:t>』了。而若你是申请计时制的</w:t>
      </w:r>
      <w:r w:rsidRPr="00586952">
        <w:rPr>
          <w:rFonts w:hint="eastAsia"/>
        </w:rPr>
        <w:t xml:space="preserve"> ADSL </w:t>
      </w:r>
      <w:r w:rsidRPr="00586952">
        <w:rPr>
          <w:rFonts w:hint="eastAsia"/>
        </w:rPr>
        <w:t>，那由于你的</w:t>
      </w:r>
      <w:r w:rsidRPr="00586952">
        <w:rPr>
          <w:rFonts w:hint="eastAsia"/>
        </w:rPr>
        <w:t xml:space="preserve"> IP </w:t>
      </w:r>
      <w:r w:rsidRPr="00586952">
        <w:rPr>
          <w:rFonts w:hint="eastAsia"/>
        </w:rPr>
        <w:t>可能是由数十人共同使用，因此你每次重新开机上网时，你这部计算机的</w:t>
      </w:r>
      <w:r w:rsidRPr="00586952">
        <w:rPr>
          <w:rFonts w:hint="eastAsia"/>
        </w:rPr>
        <w:t xml:space="preserve"> IP </w:t>
      </w:r>
      <w:r w:rsidRPr="00586952">
        <w:rPr>
          <w:rFonts w:hint="eastAsia"/>
        </w:rPr>
        <w:t>都不会是固定的！于是就被称为『动态</w:t>
      </w:r>
      <w:r w:rsidRPr="00586952">
        <w:rPr>
          <w:rFonts w:hint="eastAsia"/>
        </w:rPr>
        <w:t xml:space="preserve"> IP</w:t>
      </w:r>
      <w:r w:rsidRPr="00586952">
        <w:rPr>
          <w:rFonts w:hint="eastAsia"/>
        </w:rPr>
        <w:t>』或者是『浮动式</w:t>
      </w:r>
      <w:r w:rsidRPr="00586952">
        <w:rPr>
          <w:rFonts w:hint="eastAsia"/>
        </w:rPr>
        <w:t>IP</w:t>
      </w:r>
      <w:r w:rsidRPr="00586952">
        <w:rPr>
          <w:rFonts w:hint="eastAsia"/>
        </w:rPr>
        <w:t>』。基本上，这两个都是『实体</w:t>
      </w:r>
      <w:r w:rsidRPr="00586952">
        <w:rPr>
          <w:rFonts w:hint="eastAsia"/>
        </w:rPr>
        <w:t>IP</w:t>
      </w:r>
      <w:r w:rsidRPr="00586952">
        <w:rPr>
          <w:rFonts w:hint="eastAsia"/>
        </w:rPr>
        <w:t>』，只是网络公司用来分配给用户的方法不同而产生不同的名称而已</w:t>
      </w:r>
      <w:r>
        <w:t>。</w:t>
      </w:r>
    </w:p>
    <w:p w14:paraId="048CB04C" w14:textId="496F14EC" w:rsidR="00372E3A" w:rsidRPr="00E16492" w:rsidRDefault="00372E3A" w:rsidP="00372E3A">
      <w:pPr>
        <w:pStyle w:val="aff5"/>
        <w:ind w:firstLineChars="0" w:firstLine="0"/>
      </w:pPr>
      <w:r>
        <w:t>1.3.8 IP</w:t>
      </w:r>
      <w:r>
        <w:rPr>
          <w:rFonts w:hint="eastAsia"/>
        </w:rPr>
        <w:t>v</w:t>
      </w:r>
      <w:r>
        <w:t>6</w:t>
      </w:r>
    </w:p>
    <w:p w14:paraId="2454061D" w14:textId="77777777" w:rsidR="00372E3A" w:rsidRPr="00CE2C01" w:rsidRDefault="00372E3A" w:rsidP="00372E3A">
      <w:pPr>
        <w:ind w:firstLine="480"/>
      </w:pPr>
      <w:r w:rsidRPr="00CE2C01">
        <w:rPr>
          <w:rFonts w:hint="eastAsia"/>
        </w:rPr>
        <w:t>IPv6</w:t>
      </w:r>
      <w:r w:rsidRPr="00CE2C01">
        <w:rPr>
          <w:rFonts w:hint="eastAsia"/>
        </w:rPr>
        <w:t>是</w:t>
      </w:r>
      <w:r w:rsidRPr="00CE2C01">
        <w:rPr>
          <w:rFonts w:hint="eastAsia"/>
        </w:rPr>
        <w:t>"Internet Protocol Version 6"</w:t>
      </w:r>
      <w:r w:rsidRPr="00CE2C01">
        <w:rPr>
          <w:rFonts w:hint="eastAsia"/>
        </w:rPr>
        <w:t>的缩写，也被称作下一代互联网协议，它是由</w:t>
      </w:r>
      <w:r w:rsidRPr="00CE2C01">
        <w:rPr>
          <w:rFonts w:hint="eastAsia"/>
        </w:rPr>
        <w:t>IETF</w:t>
      </w:r>
      <w:r w:rsidRPr="00CE2C01">
        <w:rPr>
          <w:rFonts w:hint="eastAsia"/>
        </w:rPr>
        <w:t>小组（</w:t>
      </w:r>
      <w:r w:rsidRPr="00CE2C01">
        <w:rPr>
          <w:rFonts w:hint="eastAsia"/>
        </w:rPr>
        <w:t>Internet</w:t>
      </w:r>
      <w:r w:rsidRPr="00CE2C01">
        <w:rPr>
          <w:rFonts w:hint="eastAsia"/>
        </w:rPr>
        <w:t>工程任务组</w:t>
      </w:r>
      <w:r w:rsidRPr="00CE2C01">
        <w:rPr>
          <w:rFonts w:hint="eastAsia"/>
        </w:rPr>
        <w:t>Internet Engineering Task Force</w:t>
      </w:r>
      <w:r w:rsidRPr="00CE2C01">
        <w:rPr>
          <w:rFonts w:hint="eastAsia"/>
        </w:rPr>
        <w:t>）设计的用来替代现行的</w:t>
      </w:r>
      <w:r w:rsidRPr="00CE2C01">
        <w:rPr>
          <w:rFonts w:hint="eastAsia"/>
        </w:rPr>
        <w:t>IPv4</w:t>
      </w:r>
      <w:r w:rsidRPr="00CE2C01">
        <w:rPr>
          <w:rFonts w:hint="eastAsia"/>
        </w:rPr>
        <w:t>（现行的</w:t>
      </w:r>
      <w:r w:rsidRPr="00CE2C01">
        <w:rPr>
          <w:rFonts w:hint="eastAsia"/>
        </w:rPr>
        <w:t>IP</w:t>
      </w:r>
      <w:r w:rsidRPr="00CE2C01">
        <w:rPr>
          <w:rFonts w:hint="eastAsia"/>
        </w:rPr>
        <w:t>）协议的一种新的</w:t>
      </w:r>
      <w:r w:rsidRPr="00CE2C01">
        <w:rPr>
          <w:rFonts w:hint="eastAsia"/>
        </w:rPr>
        <w:t>IP</w:t>
      </w:r>
      <w:r w:rsidRPr="00CE2C01">
        <w:rPr>
          <w:rFonts w:hint="eastAsia"/>
        </w:rPr>
        <w:t>协议。</w:t>
      </w:r>
    </w:p>
    <w:p w14:paraId="467B4A58" w14:textId="77777777" w:rsidR="00372E3A" w:rsidRPr="00CE2C01" w:rsidRDefault="00372E3A" w:rsidP="00372E3A">
      <w:pPr>
        <w:ind w:firstLine="480"/>
      </w:pPr>
      <w:r w:rsidRPr="00CE2C01">
        <w:rPr>
          <w:rFonts w:hint="eastAsia"/>
        </w:rPr>
        <w:t>我们知道，</w:t>
      </w:r>
      <w:r w:rsidRPr="00CE2C01">
        <w:rPr>
          <w:rFonts w:hint="eastAsia"/>
        </w:rPr>
        <w:t>Internet</w:t>
      </w:r>
      <w:r w:rsidRPr="00CE2C01">
        <w:rPr>
          <w:rFonts w:hint="eastAsia"/>
        </w:rPr>
        <w:t>的主机都有一个唯一的</w:t>
      </w:r>
      <w:r w:rsidRPr="00CE2C01">
        <w:rPr>
          <w:rFonts w:hint="eastAsia"/>
        </w:rPr>
        <w:t>IP</w:t>
      </w:r>
      <w:r w:rsidRPr="00CE2C01">
        <w:rPr>
          <w:rFonts w:hint="eastAsia"/>
        </w:rPr>
        <w:t>地址，</w:t>
      </w:r>
      <w:r w:rsidRPr="00CE2C01">
        <w:rPr>
          <w:rFonts w:hint="eastAsia"/>
        </w:rPr>
        <w:t>IP</w:t>
      </w:r>
      <w:r w:rsidRPr="00CE2C01">
        <w:rPr>
          <w:rFonts w:hint="eastAsia"/>
        </w:rPr>
        <w:t>地址用一个</w:t>
      </w:r>
      <w:r w:rsidRPr="00CE2C01">
        <w:rPr>
          <w:rFonts w:hint="eastAsia"/>
        </w:rPr>
        <w:t>32</w:t>
      </w:r>
      <w:r w:rsidRPr="00CE2C01">
        <w:rPr>
          <w:rFonts w:hint="eastAsia"/>
        </w:rPr>
        <w:t>位二进制的数表示一个主机号码，但</w:t>
      </w:r>
      <w:r w:rsidRPr="00CE2C01">
        <w:rPr>
          <w:rFonts w:hint="eastAsia"/>
        </w:rPr>
        <w:t>32</w:t>
      </w:r>
      <w:r w:rsidRPr="00CE2C01">
        <w:rPr>
          <w:rFonts w:hint="eastAsia"/>
        </w:rPr>
        <w:t>位地址资源有限，已经不能满足用户的需求了，因此</w:t>
      </w:r>
      <w:r w:rsidRPr="00CE2C01">
        <w:rPr>
          <w:rFonts w:hint="eastAsia"/>
        </w:rPr>
        <w:t>Internet</w:t>
      </w:r>
      <w:r w:rsidRPr="00CE2C01">
        <w:rPr>
          <w:rFonts w:hint="eastAsia"/>
        </w:rPr>
        <w:t>研究组织发布新的主机标识方法，即</w:t>
      </w:r>
      <w:r w:rsidRPr="00CE2C01">
        <w:rPr>
          <w:rFonts w:hint="eastAsia"/>
        </w:rPr>
        <w:t>IPv6</w:t>
      </w:r>
      <w:r w:rsidRPr="00CE2C01">
        <w:rPr>
          <w:rFonts w:hint="eastAsia"/>
        </w:rPr>
        <w:t>。在</w:t>
      </w:r>
      <w:r w:rsidRPr="00CE2C01">
        <w:rPr>
          <w:rFonts w:hint="eastAsia"/>
        </w:rPr>
        <w:t>RFC1884</w:t>
      </w:r>
      <w:r w:rsidRPr="00CE2C01">
        <w:rPr>
          <w:rFonts w:hint="eastAsia"/>
        </w:rPr>
        <w:t>中（</w:t>
      </w:r>
      <w:r w:rsidRPr="00CE2C01">
        <w:rPr>
          <w:rFonts w:hint="eastAsia"/>
        </w:rPr>
        <w:t>RFC</w:t>
      </w:r>
      <w:r w:rsidRPr="00CE2C01">
        <w:rPr>
          <w:rFonts w:hint="eastAsia"/>
        </w:rPr>
        <w:t>是</w:t>
      </w:r>
      <w:r w:rsidRPr="00CE2C01">
        <w:rPr>
          <w:rFonts w:hint="eastAsia"/>
        </w:rPr>
        <w:t>Request for Comments Document</w:t>
      </w:r>
      <w:r w:rsidRPr="00CE2C01">
        <w:rPr>
          <w:rFonts w:hint="eastAsia"/>
        </w:rPr>
        <w:t>的缩写。</w:t>
      </w:r>
      <w:r w:rsidRPr="00CE2C01">
        <w:rPr>
          <w:rFonts w:hint="eastAsia"/>
        </w:rPr>
        <w:t>RFC</w:t>
      </w:r>
      <w:r w:rsidRPr="00CE2C01">
        <w:rPr>
          <w:rFonts w:hint="eastAsia"/>
        </w:rPr>
        <w:t>实际上就是</w:t>
      </w:r>
      <w:r w:rsidRPr="00CE2C01">
        <w:rPr>
          <w:rFonts w:hint="eastAsia"/>
        </w:rPr>
        <w:t>Internet</w:t>
      </w:r>
      <w:r w:rsidRPr="00CE2C01">
        <w:rPr>
          <w:rFonts w:hint="eastAsia"/>
        </w:rPr>
        <w:t>有关服务的一些标准），规定的标准语法建议把</w:t>
      </w:r>
      <w:r w:rsidRPr="00CE2C01">
        <w:rPr>
          <w:rFonts w:hint="eastAsia"/>
        </w:rPr>
        <w:t>IPv6</w:t>
      </w:r>
      <w:r w:rsidRPr="00CE2C01">
        <w:rPr>
          <w:rFonts w:hint="eastAsia"/>
        </w:rPr>
        <w:t>地址的</w:t>
      </w:r>
      <w:r w:rsidRPr="00CE2C01">
        <w:rPr>
          <w:rFonts w:hint="eastAsia"/>
        </w:rPr>
        <w:t>128</w:t>
      </w:r>
      <w:r w:rsidRPr="00CE2C01">
        <w:rPr>
          <w:rFonts w:hint="eastAsia"/>
        </w:rPr>
        <w:t>位（</w:t>
      </w:r>
      <w:r w:rsidRPr="00CE2C01">
        <w:rPr>
          <w:rFonts w:hint="eastAsia"/>
        </w:rPr>
        <w:t>16</w:t>
      </w:r>
      <w:r w:rsidRPr="00CE2C01">
        <w:rPr>
          <w:rFonts w:hint="eastAsia"/>
        </w:rPr>
        <w:t>个字节）写成</w:t>
      </w:r>
      <w:r w:rsidRPr="00CE2C01">
        <w:rPr>
          <w:rFonts w:hint="eastAsia"/>
        </w:rPr>
        <w:t>8</w:t>
      </w:r>
      <w:r w:rsidRPr="00CE2C01">
        <w:rPr>
          <w:rFonts w:hint="eastAsia"/>
        </w:rPr>
        <w:t>个</w:t>
      </w:r>
      <w:r w:rsidRPr="00CE2C01">
        <w:rPr>
          <w:rFonts w:hint="eastAsia"/>
        </w:rPr>
        <w:t>16</w:t>
      </w:r>
      <w:r w:rsidRPr="00CE2C01">
        <w:rPr>
          <w:rFonts w:hint="eastAsia"/>
        </w:rPr>
        <w:t>位的无符号整数，每个整数用四个十六进制位表示，这些数之间用冒号（：）分开，例如：</w:t>
      </w:r>
      <w:r w:rsidRPr="00CE2C01">
        <w:rPr>
          <w:rFonts w:hint="eastAsia"/>
        </w:rPr>
        <w:t>3</w:t>
      </w:r>
      <w:r w:rsidRPr="00CE2C01">
        <w:t>ffe:3201:1401:1280:c8ff:fe4d:db39:1984</w:t>
      </w:r>
    </w:p>
    <w:p w14:paraId="02DFFA93" w14:textId="3886B6B0" w:rsidR="00372E3A" w:rsidRDefault="00372E3A" w:rsidP="00372E3A">
      <w:pPr>
        <w:pStyle w:val="aff9"/>
      </w:pPr>
      <w:bookmarkStart w:id="15" w:name="_Toc469316942"/>
      <w:bookmarkStart w:id="16" w:name="OLE_LINK16"/>
      <w:bookmarkStart w:id="17" w:name="OLE_LINK17"/>
      <w:r>
        <w:t xml:space="preserve">1.4 </w:t>
      </w:r>
      <w:r>
        <w:rPr>
          <w:rFonts w:hint="eastAsia"/>
        </w:rPr>
        <w:t>传输</w:t>
      </w:r>
      <w:r>
        <w:t>层</w:t>
      </w:r>
      <w:r>
        <w:t>TCP</w:t>
      </w:r>
      <w:r>
        <w:t>、</w:t>
      </w:r>
      <w:r>
        <w:t>UDP</w:t>
      </w:r>
      <w:r>
        <w:rPr>
          <w:rFonts w:hint="eastAsia"/>
        </w:rPr>
        <w:t>协议</w:t>
      </w:r>
    </w:p>
    <w:p w14:paraId="659C7C64" w14:textId="6BBE168E" w:rsidR="00372E3A" w:rsidRPr="00615C85" w:rsidRDefault="00372E3A" w:rsidP="00372E3A">
      <w:pPr>
        <w:pStyle w:val="aff5"/>
        <w:ind w:firstLineChars="0" w:firstLine="0"/>
        <w:rPr>
          <w:b/>
        </w:rPr>
      </w:pPr>
      <w:r>
        <w:t>1.4.1</w:t>
      </w:r>
      <w:r>
        <w:rPr>
          <w:b/>
        </w:rPr>
        <w:t xml:space="preserve"> </w:t>
      </w:r>
      <w:r w:rsidRPr="00615C85">
        <w:rPr>
          <w:rFonts w:hint="eastAsia"/>
        </w:rPr>
        <w:t>TCP</w:t>
      </w:r>
      <w:r w:rsidRPr="00615C85">
        <w:rPr>
          <w:rFonts w:hint="eastAsia"/>
        </w:rPr>
        <w:t>与</w:t>
      </w:r>
      <w:r w:rsidRPr="00615C85">
        <w:rPr>
          <w:rFonts w:hint="eastAsia"/>
        </w:rPr>
        <w:t>UDP</w:t>
      </w:r>
      <w:r>
        <w:rPr>
          <w:rFonts w:hint="eastAsia"/>
        </w:rPr>
        <w:t>的区别</w:t>
      </w:r>
    </w:p>
    <w:p w14:paraId="3F5D01DD" w14:textId="77777777" w:rsidR="00372E3A" w:rsidRPr="00CE2C01" w:rsidRDefault="00372E3A" w:rsidP="00372E3A">
      <w:pPr>
        <w:ind w:firstLine="480"/>
      </w:pPr>
      <w:r w:rsidRPr="00CE2C01">
        <w:t>TCP</w:t>
      </w:r>
      <w:r w:rsidRPr="00CE2C01">
        <w:rPr>
          <w:rFonts w:hint="eastAsia"/>
        </w:rPr>
        <w:t>连接协议三次握手，客户端发送－服务器端确定回复－客户端接受确认，三次握手完毕，连接完成。</w:t>
      </w:r>
      <w:r w:rsidRPr="00CE2C01">
        <w:t>UDP</w:t>
      </w:r>
      <w:r w:rsidRPr="00CE2C01">
        <w:rPr>
          <w:rFonts w:hint="eastAsia"/>
        </w:rPr>
        <w:t>非连接协议则是，客户端发送信息，服务器端不给予回复，是否接受成功。</w:t>
      </w:r>
    </w:p>
    <w:p w14:paraId="6E1D5D97" w14:textId="77777777" w:rsidR="00372E3A" w:rsidRPr="00CE2C01" w:rsidRDefault="00372E3A" w:rsidP="00372E3A">
      <w:pPr>
        <w:ind w:firstLine="480"/>
      </w:pPr>
      <w:r w:rsidRPr="00CE2C01">
        <w:rPr>
          <w:rFonts w:hint="eastAsia"/>
        </w:rPr>
        <w:t>1.</w:t>
      </w:r>
      <w:r w:rsidRPr="00CE2C01">
        <w:rPr>
          <w:rFonts w:hint="eastAsia"/>
        </w:rPr>
        <w:t>基于连接与无连接；</w:t>
      </w:r>
    </w:p>
    <w:p w14:paraId="779C4FAE" w14:textId="77777777" w:rsidR="00372E3A" w:rsidRPr="00CE2C01" w:rsidRDefault="00372E3A" w:rsidP="00372E3A">
      <w:pPr>
        <w:ind w:firstLine="480"/>
      </w:pPr>
      <w:r w:rsidRPr="00CE2C01">
        <w:rPr>
          <w:rFonts w:hint="eastAsia"/>
        </w:rPr>
        <w:t>2.</w:t>
      </w:r>
      <w:r w:rsidRPr="00CE2C01">
        <w:rPr>
          <w:rFonts w:hint="eastAsia"/>
        </w:rPr>
        <w:t>对系统资源的要求（</w:t>
      </w:r>
      <w:r w:rsidRPr="00CE2C01">
        <w:rPr>
          <w:rFonts w:hint="eastAsia"/>
        </w:rPr>
        <w:t>TCP</w:t>
      </w:r>
      <w:r w:rsidRPr="00CE2C01">
        <w:rPr>
          <w:rFonts w:hint="eastAsia"/>
        </w:rPr>
        <w:t>较多，</w:t>
      </w:r>
      <w:r w:rsidRPr="00CE2C01">
        <w:rPr>
          <w:rFonts w:hint="eastAsia"/>
        </w:rPr>
        <w:t>UDP</w:t>
      </w:r>
      <w:r w:rsidRPr="00CE2C01">
        <w:rPr>
          <w:rFonts w:hint="eastAsia"/>
        </w:rPr>
        <w:t>少）；</w:t>
      </w:r>
    </w:p>
    <w:p w14:paraId="42A9C0B8" w14:textId="77777777" w:rsidR="00372E3A" w:rsidRPr="00CE2C01" w:rsidRDefault="00372E3A" w:rsidP="00372E3A">
      <w:pPr>
        <w:ind w:firstLine="480"/>
      </w:pPr>
      <w:r w:rsidRPr="00CE2C01">
        <w:rPr>
          <w:rFonts w:hint="eastAsia"/>
        </w:rPr>
        <w:t>3.UDP</w:t>
      </w:r>
      <w:r w:rsidRPr="00CE2C01">
        <w:rPr>
          <w:rFonts w:hint="eastAsia"/>
        </w:rPr>
        <w:t>程序结构较简单；</w:t>
      </w:r>
    </w:p>
    <w:p w14:paraId="05532C16" w14:textId="77777777" w:rsidR="00372E3A" w:rsidRPr="00CE2C01" w:rsidRDefault="00372E3A" w:rsidP="00372E3A">
      <w:pPr>
        <w:ind w:firstLine="480"/>
      </w:pPr>
      <w:r w:rsidRPr="00CE2C01">
        <w:rPr>
          <w:rFonts w:hint="eastAsia"/>
        </w:rPr>
        <w:t>4.</w:t>
      </w:r>
      <w:r w:rsidRPr="00CE2C01">
        <w:rPr>
          <w:rFonts w:hint="eastAsia"/>
        </w:rPr>
        <w:t>流模式与数据报模式</w:t>
      </w:r>
      <w:r w:rsidRPr="00CE2C01">
        <w:rPr>
          <w:rFonts w:hint="eastAsia"/>
        </w:rPr>
        <w:t xml:space="preserve"> </w:t>
      </w:r>
      <w:r w:rsidRPr="00CE2C01">
        <w:rPr>
          <w:rFonts w:hint="eastAsia"/>
        </w:rPr>
        <w:t>；</w:t>
      </w:r>
    </w:p>
    <w:p w14:paraId="3B7D8627" w14:textId="232AA7AD" w:rsidR="00372E3A" w:rsidRDefault="00372E3A" w:rsidP="00372E3A">
      <w:pPr>
        <w:ind w:firstLine="480"/>
      </w:pPr>
      <w:r w:rsidRPr="00CE2C01">
        <w:rPr>
          <w:rFonts w:hint="eastAsia"/>
        </w:rPr>
        <w:t>5.TCP</w:t>
      </w:r>
      <w:r w:rsidRPr="00CE2C01">
        <w:rPr>
          <w:rFonts w:hint="eastAsia"/>
        </w:rPr>
        <w:t>保证数据正确性，</w:t>
      </w:r>
      <w:r w:rsidRPr="00CE2C01">
        <w:rPr>
          <w:rFonts w:hint="eastAsia"/>
        </w:rPr>
        <w:t>UDP</w:t>
      </w:r>
      <w:r w:rsidRPr="00CE2C01">
        <w:rPr>
          <w:rFonts w:hint="eastAsia"/>
        </w:rPr>
        <w:t>可能丢包，</w:t>
      </w:r>
      <w:r w:rsidRPr="00CE2C01">
        <w:rPr>
          <w:rFonts w:hint="eastAsia"/>
        </w:rPr>
        <w:t>TCP</w:t>
      </w:r>
      <w:r w:rsidRPr="00CE2C01">
        <w:rPr>
          <w:rFonts w:hint="eastAsia"/>
        </w:rPr>
        <w:t>保证数据顺序，</w:t>
      </w:r>
      <w:r w:rsidRPr="00CE2C01">
        <w:rPr>
          <w:rFonts w:hint="eastAsia"/>
        </w:rPr>
        <w:t>UDP</w:t>
      </w:r>
      <w:r w:rsidRPr="00CE2C01">
        <w:rPr>
          <w:rFonts w:hint="eastAsia"/>
        </w:rPr>
        <w:t>不保证。</w:t>
      </w:r>
    </w:p>
    <w:p w14:paraId="59905165" w14:textId="65AEC7D1" w:rsidR="00372E3A" w:rsidRDefault="00372E3A" w:rsidP="00372E3A">
      <w:pPr>
        <w:pStyle w:val="aff5"/>
        <w:ind w:firstLineChars="0" w:firstLine="0"/>
      </w:pPr>
      <w:r>
        <w:t>1.4.2 TCP</w:t>
      </w:r>
      <w:r>
        <w:t>、</w:t>
      </w:r>
      <w:r>
        <w:t>HTTP</w:t>
      </w:r>
      <w:r>
        <w:rPr>
          <w:rFonts w:hint="eastAsia"/>
        </w:rPr>
        <w:t>关系</w:t>
      </w:r>
    </w:p>
    <w:p w14:paraId="108F779F" w14:textId="77777777" w:rsidR="00372E3A" w:rsidRDefault="00372E3A" w:rsidP="00372E3A">
      <w:pPr>
        <w:ind w:firstLine="480"/>
      </w:pPr>
      <w:r>
        <w:rPr>
          <w:rFonts w:hint="eastAsia"/>
        </w:rPr>
        <w:t>TPC</w:t>
      </w:r>
      <w:r>
        <w:rPr>
          <w:rFonts w:hint="eastAsia"/>
        </w:rPr>
        <w:t>协议是传输层协议，主要解决数据如何在网络中传输，</w:t>
      </w:r>
      <w:r w:rsidRPr="004B1FD7">
        <w:rPr>
          <w:rFonts w:hint="eastAsia"/>
        </w:rPr>
        <w:t>而</w:t>
      </w:r>
      <w:r w:rsidRPr="004B1FD7">
        <w:rPr>
          <w:rFonts w:hint="eastAsia"/>
        </w:rPr>
        <w:t>HTTP</w:t>
      </w:r>
      <w:r>
        <w:rPr>
          <w:rFonts w:hint="eastAsia"/>
        </w:rPr>
        <w:t>是应用层协议，</w:t>
      </w:r>
      <w:r>
        <w:rPr>
          <w:rFonts w:hint="eastAsia"/>
        </w:rPr>
        <w:lastRenderedPageBreak/>
        <w:t>主要解决如何包装数据。</w:t>
      </w:r>
      <w:r w:rsidRPr="004B1FD7">
        <w:rPr>
          <w:rFonts w:hint="eastAsia"/>
        </w:rPr>
        <w:t>关于</w:t>
      </w:r>
      <w:r w:rsidRPr="004B1FD7">
        <w:rPr>
          <w:rFonts w:hint="eastAsia"/>
        </w:rPr>
        <w:t>TCP/IP</w:t>
      </w:r>
      <w:r w:rsidRPr="004B1FD7">
        <w:rPr>
          <w:rFonts w:hint="eastAsia"/>
        </w:rPr>
        <w:t>和</w:t>
      </w:r>
      <w:r w:rsidRPr="004B1FD7">
        <w:rPr>
          <w:rFonts w:hint="eastAsia"/>
        </w:rPr>
        <w:t>HTTP</w:t>
      </w:r>
      <w:r>
        <w:rPr>
          <w:rFonts w:hint="eastAsia"/>
        </w:rPr>
        <w:t>协议的关系，网络有一段比较容易理解的介绍</w:t>
      </w:r>
      <w:r>
        <w:rPr>
          <w:rFonts w:hint="eastAsia"/>
        </w:rPr>
        <w:t>:</w:t>
      </w:r>
      <w:r w:rsidRPr="004B1FD7">
        <w:rPr>
          <w:rFonts w:hint="eastAsia"/>
        </w:rPr>
        <w:t>“我们在传输数据时，可以只使用</w:t>
      </w:r>
      <w:r w:rsidRPr="004B1FD7">
        <w:rPr>
          <w:rFonts w:hint="eastAsia"/>
        </w:rPr>
        <w:t>(</w:t>
      </w:r>
      <w:r w:rsidRPr="004B1FD7">
        <w:rPr>
          <w:rFonts w:hint="eastAsia"/>
        </w:rPr>
        <w:t>传输层</w:t>
      </w:r>
      <w:r w:rsidRPr="004B1FD7">
        <w:rPr>
          <w:rFonts w:hint="eastAsia"/>
        </w:rPr>
        <w:t>)TCP/IP</w:t>
      </w:r>
      <w:r>
        <w:rPr>
          <w:rFonts w:hint="eastAsia"/>
        </w:rPr>
        <w:t>协议，但是那样的话，如果没有应用层，便无法识别数据内容。如果想要使传输的数据有意义，则必须使用到应用层协议。</w:t>
      </w:r>
      <w:r w:rsidRPr="004B1FD7">
        <w:rPr>
          <w:rFonts w:hint="eastAsia"/>
        </w:rPr>
        <w:t>应用层协议有很多，比如</w:t>
      </w:r>
      <w:r w:rsidRPr="004B1FD7">
        <w:rPr>
          <w:rFonts w:hint="eastAsia"/>
        </w:rPr>
        <w:t>HTTP</w:t>
      </w:r>
      <w:r w:rsidRPr="004B1FD7">
        <w:rPr>
          <w:rFonts w:hint="eastAsia"/>
        </w:rPr>
        <w:t>、</w:t>
      </w:r>
      <w:r w:rsidRPr="004B1FD7">
        <w:rPr>
          <w:rFonts w:hint="eastAsia"/>
        </w:rPr>
        <w:t>FTP</w:t>
      </w:r>
      <w:r w:rsidRPr="004B1FD7">
        <w:rPr>
          <w:rFonts w:hint="eastAsia"/>
        </w:rPr>
        <w:t>、</w:t>
      </w:r>
      <w:r w:rsidRPr="004B1FD7">
        <w:rPr>
          <w:rFonts w:hint="eastAsia"/>
        </w:rPr>
        <w:t>TELNET</w:t>
      </w:r>
      <w:r>
        <w:rPr>
          <w:rFonts w:hint="eastAsia"/>
        </w:rPr>
        <w:t>等，也可以自己定义应用层协议。</w:t>
      </w:r>
      <w:r w:rsidRPr="004B1FD7">
        <w:rPr>
          <w:rFonts w:hint="eastAsia"/>
        </w:rPr>
        <w:t>WEB</w:t>
      </w:r>
      <w:r w:rsidRPr="004B1FD7">
        <w:rPr>
          <w:rFonts w:hint="eastAsia"/>
        </w:rPr>
        <w:t>使用</w:t>
      </w:r>
      <w:r w:rsidRPr="004B1FD7">
        <w:rPr>
          <w:rFonts w:hint="eastAsia"/>
        </w:rPr>
        <w:t>HTTP</w:t>
      </w:r>
      <w:r w:rsidRPr="004B1FD7">
        <w:rPr>
          <w:rFonts w:hint="eastAsia"/>
        </w:rPr>
        <w:t>协议作应用层协议，以封装</w:t>
      </w:r>
      <w:r w:rsidRPr="004B1FD7">
        <w:rPr>
          <w:rFonts w:hint="eastAsia"/>
        </w:rPr>
        <w:t>HTTP</w:t>
      </w:r>
      <w:r w:rsidRPr="004B1FD7">
        <w:rPr>
          <w:rFonts w:hint="eastAsia"/>
        </w:rPr>
        <w:t>文本信息，然后使用</w:t>
      </w:r>
      <w:r w:rsidRPr="004B1FD7">
        <w:rPr>
          <w:rFonts w:hint="eastAsia"/>
        </w:rPr>
        <w:t>TCP/IP</w:t>
      </w:r>
      <w:r w:rsidRPr="004B1FD7">
        <w:rPr>
          <w:rFonts w:hint="eastAsia"/>
        </w:rPr>
        <w:t>做传输层协议将它发到网络</w:t>
      </w:r>
      <w:r>
        <w:rPr>
          <w:rFonts w:hint="eastAsia"/>
        </w:rPr>
        <w:t>上。</w:t>
      </w:r>
    </w:p>
    <w:p w14:paraId="6AECBFC3" w14:textId="0D53706B" w:rsidR="00372E3A" w:rsidRDefault="00372E3A" w:rsidP="00372E3A">
      <w:pPr>
        <w:pStyle w:val="aff5"/>
        <w:ind w:firstLineChars="0" w:firstLine="0"/>
      </w:pPr>
      <w:r>
        <w:t>1.4.3 TCP</w:t>
      </w:r>
      <w:r>
        <w:t>连接三次握手</w:t>
      </w:r>
    </w:p>
    <w:p w14:paraId="49FD0001" w14:textId="660E448E" w:rsidR="00132529" w:rsidRDefault="00132529" w:rsidP="00132529">
      <w:pPr>
        <w:spacing w:line="276" w:lineRule="auto"/>
        <w:ind w:firstLine="480"/>
      </w:pPr>
      <w:r w:rsidRPr="00132529">
        <w:rPr>
          <w:noProof/>
        </w:rPr>
        <w:drawing>
          <wp:inline distT="0" distB="0" distL="0" distR="0" wp14:anchorId="4C68E35C" wp14:editId="3BFDA455">
            <wp:extent cx="5196564" cy="3121949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39434" cy="3147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F7173" w14:textId="77777777" w:rsidR="00372E3A" w:rsidRDefault="00372E3A" w:rsidP="00372E3A">
      <w:pPr>
        <w:ind w:firstLine="480"/>
      </w:pPr>
      <w:r>
        <w:rPr>
          <w:rFonts w:hint="eastAsia"/>
        </w:rPr>
        <w:t>第一次握手：客户端发送</w:t>
      </w:r>
      <w:r>
        <w:rPr>
          <w:rFonts w:hint="eastAsia"/>
        </w:rPr>
        <w:t>syn</w:t>
      </w:r>
      <w:r>
        <w:rPr>
          <w:rFonts w:hint="eastAsia"/>
        </w:rPr>
        <w:t>包</w:t>
      </w:r>
      <w:r>
        <w:rPr>
          <w:rFonts w:hint="eastAsia"/>
        </w:rPr>
        <w:t>(syn=j)</w:t>
      </w:r>
      <w:r>
        <w:rPr>
          <w:rFonts w:hint="eastAsia"/>
        </w:rPr>
        <w:t>到服务器，并进入</w:t>
      </w:r>
      <w:r>
        <w:rPr>
          <w:rFonts w:hint="eastAsia"/>
        </w:rPr>
        <w:t>SYN_SEND</w:t>
      </w:r>
      <w:r>
        <w:rPr>
          <w:rFonts w:hint="eastAsia"/>
        </w:rPr>
        <w:t>状态，等待服务器确认；</w:t>
      </w:r>
    </w:p>
    <w:p w14:paraId="6C0037F8" w14:textId="77777777" w:rsidR="00372E3A" w:rsidRDefault="00372E3A" w:rsidP="00372E3A">
      <w:pPr>
        <w:ind w:firstLine="480"/>
      </w:pPr>
      <w:r>
        <w:rPr>
          <w:rFonts w:hint="eastAsia"/>
        </w:rPr>
        <w:t>第二次握手：服务器收到</w:t>
      </w:r>
      <w:r>
        <w:rPr>
          <w:rFonts w:hint="eastAsia"/>
        </w:rPr>
        <w:t>syn</w:t>
      </w:r>
      <w:r>
        <w:rPr>
          <w:rFonts w:hint="eastAsia"/>
        </w:rPr>
        <w:t>包，必须确认客户的</w:t>
      </w:r>
      <w:r>
        <w:rPr>
          <w:rFonts w:hint="eastAsia"/>
        </w:rPr>
        <w:t>SYN</w:t>
      </w:r>
      <w:r>
        <w:rPr>
          <w:rFonts w:hint="eastAsia"/>
        </w:rPr>
        <w:t>（</w:t>
      </w:r>
      <w:r>
        <w:rPr>
          <w:rFonts w:hint="eastAsia"/>
        </w:rPr>
        <w:t>ack=j+1</w:t>
      </w:r>
      <w:r>
        <w:rPr>
          <w:rFonts w:hint="eastAsia"/>
        </w:rPr>
        <w:t>），同时自己也发送一个</w:t>
      </w:r>
      <w:r>
        <w:rPr>
          <w:rFonts w:hint="eastAsia"/>
        </w:rPr>
        <w:t>SYN</w:t>
      </w:r>
      <w:r>
        <w:rPr>
          <w:rFonts w:hint="eastAsia"/>
        </w:rPr>
        <w:t>包（</w:t>
      </w:r>
      <w:r>
        <w:rPr>
          <w:rFonts w:hint="eastAsia"/>
        </w:rPr>
        <w:t>syn=k</w:t>
      </w:r>
      <w:r>
        <w:rPr>
          <w:rFonts w:hint="eastAsia"/>
        </w:rPr>
        <w:t>），即</w:t>
      </w:r>
      <w:r>
        <w:rPr>
          <w:rFonts w:hint="eastAsia"/>
        </w:rPr>
        <w:t>SYN+ACK</w:t>
      </w:r>
      <w:r>
        <w:rPr>
          <w:rFonts w:hint="eastAsia"/>
        </w:rPr>
        <w:t>包，此时服务器进入</w:t>
      </w:r>
      <w:r>
        <w:rPr>
          <w:rFonts w:hint="eastAsia"/>
        </w:rPr>
        <w:t>SYN_RECV</w:t>
      </w:r>
      <w:r>
        <w:rPr>
          <w:rFonts w:hint="eastAsia"/>
        </w:rPr>
        <w:t>状态；</w:t>
      </w:r>
    </w:p>
    <w:p w14:paraId="69C443D7" w14:textId="6115FA27" w:rsidR="00372E3A" w:rsidRDefault="00372E3A" w:rsidP="00372E3A">
      <w:pPr>
        <w:ind w:firstLine="480"/>
      </w:pPr>
      <w:r>
        <w:rPr>
          <w:rFonts w:hint="eastAsia"/>
        </w:rPr>
        <w:t>第三次握手：客户端收到服务器的</w:t>
      </w:r>
      <w:r>
        <w:rPr>
          <w:rFonts w:hint="eastAsia"/>
        </w:rPr>
        <w:t>SYN</w:t>
      </w:r>
      <w:r>
        <w:rPr>
          <w:rFonts w:hint="eastAsia"/>
        </w:rPr>
        <w:t>＋</w:t>
      </w:r>
      <w:r>
        <w:rPr>
          <w:rFonts w:hint="eastAsia"/>
        </w:rPr>
        <w:t>ACK</w:t>
      </w:r>
      <w:r>
        <w:rPr>
          <w:rFonts w:hint="eastAsia"/>
        </w:rPr>
        <w:t>包，向服务器发送确认包</w:t>
      </w:r>
      <w:r>
        <w:rPr>
          <w:rFonts w:hint="eastAsia"/>
        </w:rPr>
        <w:t>ACK(ack=k+1)</w:t>
      </w:r>
      <w:r>
        <w:rPr>
          <w:rFonts w:hint="eastAsia"/>
        </w:rPr>
        <w:t>，此包发送完毕，客户端和服务器进入</w:t>
      </w:r>
      <w:r>
        <w:rPr>
          <w:rFonts w:hint="eastAsia"/>
        </w:rPr>
        <w:t>ESTABLISHED</w:t>
      </w:r>
      <w:r>
        <w:rPr>
          <w:rFonts w:hint="eastAsia"/>
        </w:rPr>
        <w:t>状态，完成三次握手。</w:t>
      </w:r>
    </w:p>
    <w:p w14:paraId="1C7451BF" w14:textId="759E9DBB" w:rsidR="00372E3A" w:rsidRDefault="00372E3A" w:rsidP="00372E3A">
      <w:pPr>
        <w:ind w:firstLine="480"/>
      </w:pPr>
      <w:r>
        <w:rPr>
          <w:rFonts w:hint="eastAsia"/>
        </w:rPr>
        <w:t>握手过程中传送的包里不包含数据，三次握手完毕后，客户端与服务器才正式开始传送数据。理想状态下，</w:t>
      </w:r>
      <w:r>
        <w:rPr>
          <w:rFonts w:hint="eastAsia"/>
        </w:rPr>
        <w:t>TCP</w:t>
      </w:r>
      <w:r>
        <w:rPr>
          <w:rFonts w:hint="eastAsia"/>
        </w:rPr>
        <w:t>连接一旦建立，在通信双方中的任何一方主动关闭连接之前，</w:t>
      </w:r>
      <w:r>
        <w:rPr>
          <w:rFonts w:hint="eastAsia"/>
        </w:rPr>
        <w:t xml:space="preserve">TCP </w:t>
      </w:r>
      <w:r>
        <w:rPr>
          <w:rFonts w:hint="eastAsia"/>
        </w:rPr>
        <w:t>连接都将被一直保持下去。断开连接时服务器和客户端均可以主动发起断开</w:t>
      </w:r>
      <w:r>
        <w:rPr>
          <w:rFonts w:hint="eastAsia"/>
        </w:rPr>
        <w:t>TCP</w:t>
      </w:r>
      <w:r>
        <w:rPr>
          <w:rFonts w:hint="eastAsia"/>
        </w:rPr>
        <w:t>连接的请求，断开过程需要经过“四次握手”（过程就不细写了，就是服务器和客户端交互，最终确定断开）</w:t>
      </w:r>
      <w:r>
        <w:t>。</w:t>
      </w:r>
    </w:p>
    <w:p w14:paraId="3570D5D1" w14:textId="585AA75D" w:rsidR="00372E3A" w:rsidRDefault="00372E3A" w:rsidP="00372E3A">
      <w:pPr>
        <w:pStyle w:val="aff9"/>
      </w:pPr>
      <w:r>
        <w:t>1.</w:t>
      </w:r>
      <w:bookmarkEnd w:id="15"/>
      <w:r>
        <w:t>5</w:t>
      </w:r>
      <w:r>
        <w:rPr>
          <w:rFonts w:hint="eastAsia"/>
        </w:rPr>
        <w:t>应用</w:t>
      </w:r>
      <w:r>
        <w:t>层</w:t>
      </w:r>
      <w:r>
        <w:t>HTTP</w:t>
      </w:r>
      <w:r>
        <w:rPr>
          <w:rFonts w:hint="eastAsia"/>
        </w:rPr>
        <w:t>协议</w:t>
      </w:r>
    </w:p>
    <w:bookmarkEnd w:id="16"/>
    <w:bookmarkEnd w:id="17"/>
    <w:p w14:paraId="088BB353" w14:textId="77777777" w:rsidR="00A05484" w:rsidRDefault="00A05484" w:rsidP="00A05484">
      <w:pPr>
        <w:ind w:firstLine="480"/>
      </w:pPr>
      <w:r>
        <w:t>H</w:t>
      </w:r>
      <w:r>
        <w:rPr>
          <w:rFonts w:hint="eastAsia"/>
        </w:rPr>
        <w:t>tt</w:t>
      </w:r>
      <w:r>
        <w:t>p</w:t>
      </w:r>
      <w:r>
        <w:t>是无状态协议，不保存之前一切的请求和响应报文的信息，</w:t>
      </w:r>
      <w:r>
        <w:rPr>
          <w:rFonts w:hint="eastAsia"/>
        </w:rPr>
        <w:t>即</w:t>
      </w:r>
      <w:r>
        <w:t>不做持久化处理。</w:t>
      </w:r>
    </w:p>
    <w:p w14:paraId="6FCF8E1C" w14:textId="12DF44B8" w:rsidR="00A05484" w:rsidRDefault="00A05484" w:rsidP="00A05484">
      <w:pPr>
        <w:ind w:firstLineChars="0" w:firstLine="0"/>
      </w:pPr>
      <w:r>
        <w:lastRenderedPageBreak/>
        <w:t>请求报文是由请求方法、</w:t>
      </w:r>
      <w:r>
        <w:rPr>
          <w:rFonts w:hint="eastAsia"/>
        </w:rPr>
        <w:t>请求</w:t>
      </w:r>
      <w:r>
        <w:t>URI</w:t>
      </w:r>
      <w:r>
        <w:t>、</w:t>
      </w:r>
      <w:r>
        <w:rPr>
          <w:rFonts w:hint="eastAsia"/>
        </w:rPr>
        <w:t>协议版本</w:t>
      </w:r>
      <w:r>
        <w:t>，</w:t>
      </w:r>
      <w:r>
        <w:rPr>
          <w:rFonts w:hint="eastAsia"/>
        </w:rPr>
        <w:t>可选</w:t>
      </w:r>
      <w:r>
        <w:t>的请求</w:t>
      </w:r>
      <w:r>
        <w:rPr>
          <w:rFonts w:hint="eastAsia"/>
        </w:rPr>
        <w:t>首部</w:t>
      </w:r>
      <w:r>
        <w:t>字段和实体内容构成</w:t>
      </w:r>
      <w:r>
        <w:rPr>
          <w:rFonts w:hint="eastAsia"/>
        </w:rPr>
        <w:t>。响应</w:t>
      </w:r>
      <w:r>
        <w:t>报文基本上由协议版本、</w:t>
      </w:r>
      <w:r>
        <w:rPr>
          <w:rFonts w:hint="eastAsia"/>
        </w:rPr>
        <w:t>状态</w:t>
      </w:r>
      <w:r>
        <w:t>码、</w:t>
      </w:r>
      <w:r>
        <w:rPr>
          <w:rFonts w:hint="eastAsia"/>
        </w:rPr>
        <w:t>状态码</w:t>
      </w:r>
      <w:r>
        <w:t>原因短语、</w:t>
      </w:r>
      <w:r>
        <w:rPr>
          <w:rFonts w:hint="eastAsia"/>
        </w:rPr>
        <w:t>可选</w:t>
      </w:r>
      <w:r>
        <w:t>的响应首部字段以及实体主体</w:t>
      </w:r>
      <w:r>
        <w:rPr>
          <w:rFonts w:hint="eastAsia"/>
        </w:rPr>
        <w:t>构成</w:t>
      </w:r>
      <w:r>
        <w:t>。</w:t>
      </w:r>
    </w:p>
    <w:p w14:paraId="3CC46E54" w14:textId="57ABBC11" w:rsidR="00372E3A" w:rsidRDefault="00372E3A" w:rsidP="00372E3A">
      <w:pPr>
        <w:pStyle w:val="aff5"/>
        <w:ind w:firstLineChars="0" w:firstLine="0"/>
      </w:pPr>
      <w:r>
        <w:t>1.5.1</w:t>
      </w:r>
      <w:r w:rsidRPr="0017074E">
        <w:rPr>
          <w:rFonts w:hint="eastAsia"/>
        </w:rPr>
        <w:t>端口号</w:t>
      </w:r>
    </w:p>
    <w:p w14:paraId="56C95C3D" w14:textId="77777777" w:rsidR="00372E3A" w:rsidRDefault="00372E3A" w:rsidP="00372E3A">
      <w:pPr>
        <w:ind w:firstLine="480"/>
      </w:pPr>
      <w:bookmarkStart w:id="18" w:name="OLE_LINK6"/>
      <w:bookmarkStart w:id="19" w:name="OLE_LINK7"/>
      <w:r w:rsidRPr="0017074E">
        <w:rPr>
          <w:rFonts w:hint="eastAsia"/>
        </w:rPr>
        <w:t>端口号</w:t>
      </w:r>
      <w:bookmarkEnd w:id="18"/>
      <w:bookmarkEnd w:id="19"/>
      <w:r w:rsidRPr="0017074E">
        <w:rPr>
          <w:rFonts w:hint="eastAsia"/>
        </w:rPr>
        <w:t>：用来辨别本地通讯进程，一个本地的进程在通讯时均会占用一个端口号，不同的进程端口号不同，因此在通讯前必须要分配一个没有被访问的端口号。</w:t>
      </w:r>
    </w:p>
    <w:p w14:paraId="05E47431" w14:textId="1C88D3D6" w:rsidR="00372E3A" w:rsidRDefault="00372E3A" w:rsidP="00372E3A">
      <w:pPr>
        <w:pStyle w:val="aff5"/>
        <w:ind w:firstLineChars="0" w:firstLine="0"/>
      </w:pPr>
      <w:r>
        <w:t>1.5.2</w:t>
      </w:r>
      <w:r>
        <w:rPr>
          <w:rFonts w:hint="eastAsia"/>
        </w:rPr>
        <w:t xml:space="preserve"> </w:t>
      </w:r>
      <w:r w:rsidRPr="001A0F1E">
        <w:rPr>
          <w:rFonts w:hint="eastAsia"/>
        </w:rPr>
        <w:t>Cookie</w:t>
      </w:r>
    </w:p>
    <w:p w14:paraId="012020C6" w14:textId="48960ACB" w:rsidR="00372E3A" w:rsidRDefault="00372E3A" w:rsidP="00372E3A">
      <w:pPr>
        <w:ind w:firstLine="480"/>
      </w:pPr>
      <w:r w:rsidRPr="001A0F1E">
        <w:rPr>
          <w:rFonts w:hint="eastAsia"/>
        </w:rPr>
        <w:t xml:space="preserve">Cookie </w:t>
      </w:r>
      <w:r w:rsidRPr="001A0F1E">
        <w:rPr>
          <w:rFonts w:hint="eastAsia"/>
        </w:rPr>
        <w:t>是在</w:t>
      </w:r>
      <w:r w:rsidRPr="001A0F1E">
        <w:rPr>
          <w:rFonts w:hint="eastAsia"/>
        </w:rPr>
        <w:t xml:space="preserve"> HTTP </w:t>
      </w:r>
      <w:r w:rsidRPr="001A0F1E">
        <w:rPr>
          <w:rFonts w:hint="eastAsia"/>
        </w:rPr>
        <w:t>协议下，服务器或脚本可以维护客户工作站上信息的一种方式。</w:t>
      </w:r>
      <w:r w:rsidRPr="001A0F1E">
        <w:rPr>
          <w:rFonts w:hint="eastAsia"/>
        </w:rPr>
        <w:t xml:space="preserve">Cookie </w:t>
      </w:r>
      <w:r w:rsidRPr="001A0F1E">
        <w:rPr>
          <w:rFonts w:hint="eastAsia"/>
        </w:rPr>
        <w:t>是由</w:t>
      </w:r>
      <w:r w:rsidRPr="001A0F1E">
        <w:rPr>
          <w:rFonts w:hint="eastAsia"/>
        </w:rPr>
        <w:t xml:space="preserve"> Web </w:t>
      </w:r>
      <w:r w:rsidRPr="001A0F1E">
        <w:rPr>
          <w:rFonts w:hint="eastAsia"/>
        </w:rPr>
        <w:t>服务器保存在用户浏览器（客户端）上的小文本文件，它可以包含有关用户的信息。无论何时用户链接到服务器，</w:t>
      </w:r>
      <w:r w:rsidRPr="001A0F1E">
        <w:rPr>
          <w:rFonts w:hint="eastAsia"/>
        </w:rPr>
        <w:t xml:space="preserve">Web </w:t>
      </w:r>
      <w:r w:rsidRPr="001A0F1E">
        <w:rPr>
          <w:rFonts w:hint="eastAsia"/>
        </w:rPr>
        <w:t>站点都可以访问</w:t>
      </w:r>
      <w:r w:rsidRPr="001A0F1E">
        <w:rPr>
          <w:rFonts w:hint="eastAsia"/>
        </w:rPr>
        <w:t xml:space="preserve"> Cookie </w:t>
      </w:r>
      <w:r w:rsidRPr="001A0F1E">
        <w:rPr>
          <w:rFonts w:hint="eastAsia"/>
        </w:rPr>
        <w:t>信息</w:t>
      </w:r>
      <w:r>
        <w:t>。</w:t>
      </w:r>
    </w:p>
    <w:p w14:paraId="2190C861" w14:textId="774CF7B4" w:rsidR="00372E3A" w:rsidRDefault="00372E3A" w:rsidP="00372E3A">
      <w:pPr>
        <w:pStyle w:val="aff5"/>
        <w:ind w:firstLineChars="0" w:firstLine="0"/>
      </w:pPr>
      <w:r>
        <w:t>1.5.3 Socket</w:t>
      </w:r>
      <w:r>
        <w:t>套接字</w:t>
      </w:r>
    </w:p>
    <w:p w14:paraId="3F28F6CC" w14:textId="3D784869" w:rsidR="00372E3A" w:rsidRDefault="00372E3A" w:rsidP="00372E3A">
      <w:pPr>
        <w:ind w:firstLine="480"/>
      </w:pPr>
      <w:r>
        <w:t>S</w:t>
      </w:r>
      <w:r w:rsidRPr="004B1FD7">
        <w:rPr>
          <w:rFonts w:hint="eastAsia"/>
        </w:rPr>
        <w:t>ocket</w:t>
      </w:r>
      <w:r w:rsidRPr="004B1FD7">
        <w:rPr>
          <w:rFonts w:hint="eastAsia"/>
        </w:rPr>
        <w:t>则是对</w:t>
      </w:r>
      <w:r w:rsidRPr="004B1FD7">
        <w:rPr>
          <w:rFonts w:hint="eastAsia"/>
        </w:rPr>
        <w:t>TCP/IP</w:t>
      </w:r>
      <w:r w:rsidRPr="004B1FD7">
        <w:rPr>
          <w:rFonts w:hint="eastAsia"/>
        </w:rPr>
        <w:t>协议的封装和应用</w:t>
      </w:r>
      <w:r w:rsidRPr="004B1FD7">
        <w:rPr>
          <w:rFonts w:hint="eastAsia"/>
        </w:rPr>
        <w:t>(</w:t>
      </w:r>
      <w:r w:rsidRPr="004B1FD7">
        <w:rPr>
          <w:rFonts w:hint="eastAsia"/>
        </w:rPr>
        <w:t>程序员层面上</w:t>
      </w:r>
      <w:r w:rsidRPr="004B1FD7">
        <w:rPr>
          <w:rFonts w:hint="eastAsia"/>
        </w:rPr>
        <w:t>)</w:t>
      </w:r>
      <w:r>
        <w:rPr>
          <w:rFonts w:hint="eastAsia"/>
        </w:rPr>
        <w:t>。</w:t>
      </w:r>
      <w:r w:rsidRPr="004B1FD7">
        <w:rPr>
          <w:rFonts w:hint="eastAsia"/>
        </w:rPr>
        <w:t>实际上</w:t>
      </w:r>
      <w:r>
        <w:rPr>
          <w:rFonts w:hint="eastAsia"/>
        </w:rPr>
        <w:t>S</w:t>
      </w:r>
      <w:r w:rsidRPr="004B1FD7">
        <w:rPr>
          <w:rFonts w:hint="eastAsia"/>
        </w:rPr>
        <w:t>ocket</w:t>
      </w:r>
      <w:r w:rsidRPr="004B1FD7">
        <w:rPr>
          <w:rFonts w:hint="eastAsia"/>
        </w:rPr>
        <w:t>是对</w:t>
      </w:r>
      <w:r w:rsidRPr="004B1FD7">
        <w:rPr>
          <w:rFonts w:hint="eastAsia"/>
        </w:rPr>
        <w:t>TCP/IP</w:t>
      </w:r>
      <w:r w:rsidRPr="004B1FD7">
        <w:rPr>
          <w:rFonts w:hint="eastAsia"/>
        </w:rPr>
        <w:t>协议的封装，</w:t>
      </w:r>
      <w:r w:rsidRPr="004B1FD7">
        <w:rPr>
          <w:rFonts w:hint="eastAsia"/>
        </w:rPr>
        <w:t>Socket</w:t>
      </w:r>
      <w:r w:rsidRPr="004B1FD7">
        <w:rPr>
          <w:rFonts w:hint="eastAsia"/>
        </w:rPr>
        <w:t>本身并不是协议，而是一个调用接口</w:t>
      </w:r>
      <w:r w:rsidRPr="004B1FD7">
        <w:rPr>
          <w:rFonts w:hint="eastAsia"/>
        </w:rPr>
        <w:t>(API)</w:t>
      </w:r>
      <w:r>
        <w:rPr>
          <w:rFonts w:hint="eastAsia"/>
        </w:rPr>
        <w:t>。</w:t>
      </w:r>
      <w:r w:rsidRPr="004B1FD7">
        <w:rPr>
          <w:rFonts w:hint="eastAsia"/>
        </w:rPr>
        <w:t>通过</w:t>
      </w:r>
      <w:r w:rsidRPr="004B1FD7">
        <w:rPr>
          <w:rFonts w:hint="eastAsia"/>
        </w:rPr>
        <w:t>Socket</w:t>
      </w:r>
      <w:r w:rsidRPr="004B1FD7">
        <w:rPr>
          <w:rFonts w:hint="eastAsia"/>
        </w:rPr>
        <w:t>，我们才能使用</w:t>
      </w:r>
      <w:r w:rsidRPr="004B1FD7">
        <w:rPr>
          <w:rFonts w:hint="eastAsia"/>
        </w:rPr>
        <w:t>TCP/IP</w:t>
      </w:r>
      <w:r>
        <w:rPr>
          <w:rFonts w:hint="eastAsia"/>
        </w:rPr>
        <w:t>协议。</w:t>
      </w:r>
      <w:r w:rsidRPr="004B1FD7">
        <w:rPr>
          <w:rFonts w:hint="eastAsia"/>
        </w:rPr>
        <w:t>实际上，</w:t>
      </w:r>
      <w:r w:rsidRPr="004B1FD7">
        <w:rPr>
          <w:rFonts w:hint="eastAsia"/>
        </w:rPr>
        <w:t>Socket</w:t>
      </w:r>
      <w:r w:rsidRPr="004B1FD7">
        <w:rPr>
          <w:rFonts w:hint="eastAsia"/>
        </w:rPr>
        <w:t>跟</w:t>
      </w:r>
      <w:r w:rsidRPr="004B1FD7">
        <w:rPr>
          <w:rFonts w:hint="eastAsia"/>
        </w:rPr>
        <w:t>TCP/IP</w:t>
      </w:r>
      <w:r>
        <w:rPr>
          <w:rFonts w:hint="eastAsia"/>
        </w:rPr>
        <w:t>协议没有必然的联系。</w:t>
      </w:r>
      <w:r w:rsidRPr="004B1FD7">
        <w:rPr>
          <w:rFonts w:hint="eastAsia"/>
        </w:rPr>
        <w:t>Socket</w:t>
      </w:r>
      <w:r>
        <w:rPr>
          <w:rFonts w:hint="eastAsia"/>
        </w:rPr>
        <w:t>编程接口在设计的时候，就希望也能适应其他的网络协议。</w:t>
      </w:r>
      <w:r w:rsidRPr="004B1FD7">
        <w:rPr>
          <w:rFonts w:hint="eastAsia"/>
        </w:rPr>
        <w:t>所以说，</w:t>
      </w:r>
      <w:r w:rsidRPr="004B1FD7">
        <w:rPr>
          <w:rFonts w:hint="eastAsia"/>
        </w:rPr>
        <w:t>Socket</w:t>
      </w:r>
      <w:r w:rsidRPr="004B1FD7">
        <w:rPr>
          <w:rFonts w:hint="eastAsia"/>
        </w:rPr>
        <w:t>的出现只是使得程序员更方便地使用</w:t>
      </w:r>
      <w:r w:rsidRPr="004B1FD7">
        <w:rPr>
          <w:rFonts w:hint="eastAsia"/>
        </w:rPr>
        <w:t>TCP/IP</w:t>
      </w:r>
      <w:r w:rsidRPr="004B1FD7">
        <w:rPr>
          <w:rFonts w:hint="eastAsia"/>
        </w:rPr>
        <w:t>协议栈而已，是对</w:t>
      </w:r>
      <w:r w:rsidRPr="004B1FD7">
        <w:rPr>
          <w:rFonts w:hint="eastAsia"/>
        </w:rPr>
        <w:t>TCP/IP</w:t>
      </w:r>
      <w:r>
        <w:rPr>
          <w:rFonts w:hint="eastAsia"/>
        </w:rPr>
        <w:t>协议的抽象，</w:t>
      </w:r>
      <w:r w:rsidRPr="004B1FD7">
        <w:rPr>
          <w:rFonts w:hint="eastAsia"/>
        </w:rPr>
        <w:t>从而形成了我们知道的一些最基本的函数接口，比如</w:t>
      </w:r>
      <w:r w:rsidRPr="004B1FD7">
        <w:rPr>
          <w:rFonts w:hint="eastAsia"/>
        </w:rPr>
        <w:t>create</w:t>
      </w:r>
      <w:r w:rsidRPr="004B1FD7">
        <w:rPr>
          <w:rFonts w:hint="eastAsia"/>
        </w:rPr>
        <w:t>、</w:t>
      </w:r>
      <w:r w:rsidRPr="004B1FD7">
        <w:rPr>
          <w:rFonts w:hint="eastAsia"/>
        </w:rPr>
        <w:t>listen</w:t>
      </w:r>
      <w:r w:rsidRPr="004B1FD7">
        <w:rPr>
          <w:rFonts w:hint="eastAsia"/>
        </w:rPr>
        <w:t>、</w:t>
      </w:r>
      <w:r w:rsidRPr="004B1FD7">
        <w:rPr>
          <w:rFonts w:hint="eastAsia"/>
        </w:rPr>
        <w:t>connect</w:t>
      </w:r>
      <w:r w:rsidRPr="004B1FD7">
        <w:rPr>
          <w:rFonts w:hint="eastAsia"/>
        </w:rPr>
        <w:t>、</w:t>
      </w:r>
      <w:r w:rsidRPr="004B1FD7">
        <w:rPr>
          <w:rFonts w:hint="eastAsia"/>
        </w:rPr>
        <w:t>accept</w:t>
      </w:r>
      <w:r w:rsidRPr="004B1FD7">
        <w:rPr>
          <w:rFonts w:hint="eastAsia"/>
        </w:rPr>
        <w:t>、</w:t>
      </w:r>
      <w:r w:rsidRPr="004B1FD7">
        <w:rPr>
          <w:rFonts w:hint="eastAsia"/>
        </w:rPr>
        <w:t>send</w:t>
      </w:r>
      <w:r w:rsidRPr="004B1FD7">
        <w:rPr>
          <w:rFonts w:hint="eastAsia"/>
        </w:rPr>
        <w:t>、</w:t>
      </w:r>
      <w:r w:rsidRPr="004B1FD7">
        <w:rPr>
          <w:rFonts w:hint="eastAsia"/>
        </w:rPr>
        <w:t>read</w:t>
      </w:r>
      <w:r w:rsidRPr="004B1FD7">
        <w:rPr>
          <w:rFonts w:hint="eastAsia"/>
        </w:rPr>
        <w:t>和</w:t>
      </w:r>
      <w:r w:rsidRPr="004B1FD7">
        <w:rPr>
          <w:rFonts w:hint="eastAsia"/>
        </w:rPr>
        <w:t>write</w:t>
      </w:r>
      <w:r>
        <w:rPr>
          <w:rFonts w:hint="eastAsia"/>
        </w:rPr>
        <w:t>等等。</w:t>
      </w:r>
      <w:r w:rsidRPr="004B1FD7">
        <w:rPr>
          <w:rFonts w:hint="eastAsia"/>
        </w:rPr>
        <w:t>网络有一段关于</w:t>
      </w:r>
      <w:r w:rsidRPr="004B1FD7">
        <w:rPr>
          <w:rFonts w:hint="eastAsia"/>
        </w:rPr>
        <w:t>socket</w:t>
      </w:r>
      <w:r w:rsidRPr="004B1FD7">
        <w:rPr>
          <w:rFonts w:hint="eastAsia"/>
        </w:rPr>
        <w:t>和</w:t>
      </w:r>
      <w:r w:rsidRPr="004B1FD7">
        <w:rPr>
          <w:rFonts w:hint="eastAsia"/>
        </w:rPr>
        <w:t>TCP/IP</w:t>
      </w:r>
      <w:r>
        <w:rPr>
          <w:rFonts w:hint="eastAsia"/>
        </w:rPr>
        <w:t>协议关系的说法比较容易理解：</w:t>
      </w:r>
      <w:r w:rsidRPr="004B1FD7">
        <w:rPr>
          <w:rFonts w:hint="eastAsia"/>
        </w:rPr>
        <w:t>“</w:t>
      </w:r>
      <w:r w:rsidRPr="004B1FD7">
        <w:rPr>
          <w:rFonts w:hint="eastAsia"/>
        </w:rPr>
        <w:t>TCP/IP</w:t>
      </w:r>
      <w:r w:rsidRPr="004B1FD7">
        <w:rPr>
          <w:rFonts w:hint="eastAsia"/>
        </w:rPr>
        <w:t>只是一个协议栈，就像操作系统</w:t>
      </w:r>
      <w:r>
        <w:rPr>
          <w:rFonts w:hint="eastAsia"/>
        </w:rPr>
        <w:t>的运行机制一样，必须要具体实现，同时还要提供对外的操作接口。</w:t>
      </w:r>
      <w:r w:rsidRPr="004B1FD7">
        <w:rPr>
          <w:rFonts w:hint="eastAsia"/>
        </w:rPr>
        <w:t>这个就像操作系统会提供标准的编程接口，比如</w:t>
      </w:r>
      <w:r w:rsidRPr="004B1FD7">
        <w:rPr>
          <w:rFonts w:hint="eastAsia"/>
        </w:rPr>
        <w:t>win32</w:t>
      </w:r>
      <w:r>
        <w:rPr>
          <w:rFonts w:hint="eastAsia"/>
        </w:rPr>
        <w:t>编程接口一样，</w:t>
      </w:r>
      <w:r w:rsidRPr="004B1FD7">
        <w:rPr>
          <w:rFonts w:hint="eastAsia"/>
        </w:rPr>
        <w:t>TCP/IP</w:t>
      </w:r>
      <w:r w:rsidRPr="004B1FD7">
        <w:rPr>
          <w:rFonts w:hint="eastAsia"/>
        </w:rPr>
        <w:t>也要提供可供程序员做网络开发所用的接口，这就是</w:t>
      </w:r>
      <w:r w:rsidRPr="004B1FD7">
        <w:rPr>
          <w:rFonts w:hint="eastAsia"/>
        </w:rPr>
        <w:t>Socket</w:t>
      </w:r>
      <w:r w:rsidRPr="004B1FD7">
        <w:rPr>
          <w:rFonts w:hint="eastAsia"/>
        </w:rPr>
        <w:t>编程接口。</w:t>
      </w:r>
      <w:r w:rsidRPr="00332FA9">
        <w:rPr>
          <w:rFonts w:hint="eastAsia"/>
        </w:rPr>
        <w:t>一个</w:t>
      </w:r>
      <w:r>
        <w:rPr>
          <w:rFonts w:hint="eastAsia"/>
        </w:rPr>
        <w:t>S</w:t>
      </w:r>
      <w:r w:rsidRPr="00332FA9">
        <w:rPr>
          <w:rFonts w:hint="eastAsia"/>
        </w:rPr>
        <w:t>ocket</w:t>
      </w:r>
      <w:r w:rsidRPr="00332FA9">
        <w:rPr>
          <w:rFonts w:hint="eastAsia"/>
        </w:rPr>
        <w:t>至少包含这样四个元素，本机</w:t>
      </w:r>
      <w:r w:rsidRPr="00332FA9">
        <w:rPr>
          <w:rFonts w:hint="eastAsia"/>
        </w:rPr>
        <w:t>ip</w:t>
      </w:r>
      <w:r w:rsidRPr="00332FA9">
        <w:rPr>
          <w:rFonts w:hint="eastAsia"/>
        </w:rPr>
        <w:t>、本机</w:t>
      </w:r>
      <w:r w:rsidRPr="00332FA9">
        <w:rPr>
          <w:rFonts w:hint="eastAsia"/>
        </w:rPr>
        <w:t>port</w:t>
      </w:r>
      <w:r w:rsidRPr="00332FA9">
        <w:rPr>
          <w:rFonts w:hint="eastAsia"/>
        </w:rPr>
        <w:t>、远程</w:t>
      </w:r>
      <w:r w:rsidRPr="00332FA9">
        <w:rPr>
          <w:rFonts w:hint="eastAsia"/>
        </w:rPr>
        <w:t>ip</w:t>
      </w:r>
      <w:r w:rsidRPr="00332FA9">
        <w:rPr>
          <w:rFonts w:hint="eastAsia"/>
        </w:rPr>
        <w:t>、远程</w:t>
      </w:r>
      <w:r w:rsidRPr="00332FA9">
        <w:rPr>
          <w:rFonts w:hint="eastAsia"/>
        </w:rPr>
        <w:t>port</w:t>
      </w:r>
      <w:r>
        <w:t>。</w:t>
      </w:r>
    </w:p>
    <w:p w14:paraId="0C962D1E" w14:textId="4B44BFE3" w:rsidR="00132529" w:rsidRDefault="00132529" w:rsidP="00132529">
      <w:pPr>
        <w:spacing w:line="276" w:lineRule="auto"/>
        <w:ind w:firstLine="480"/>
      </w:pPr>
      <w:r w:rsidRPr="00132529">
        <w:rPr>
          <w:noProof/>
        </w:rPr>
        <w:drawing>
          <wp:inline distT="0" distB="0" distL="0" distR="0" wp14:anchorId="2782456E" wp14:editId="5279EE2B">
            <wp:extent cx="4753839" cy="280618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58658" cy="280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6A4CC" w14:textId="77777777" w:rsidR="00132529" w:rsidRDefault="00132529" w:rsidP="00132529">
      <w:pPr>
        <w:spacing w:line="276" w:lineRule="auto"/>
        <w:ind w:firstLine="480"/>
      </w:pPr>
      <w:r>
        <w:rPr>
          <w:rFonts w:hint="eastAsia"/>
        </w:rPr>
        <w:lastRenderedPageBreak/>
        <w:t>服务器根据地址类型（</w:t>
      </w:r>
      <w:r>
        <w:rPr>
          <w:rFonts w:hint="eastAsia"/>
        </w:rPr>
        <w:t>ipv4,ipv6</w:t>
      </w:r>
      <w:r>
        <w:rPr>
          <w:rFonts w:hint="eastAsia"/>
        </w:rPr>
        <w:t>）、</w:t>
      </w:r>
      <w:r>
        <w:rPr>
          <w:rFonts w:hint="eastAsia"/>
        </w:rPr>
        <w:t>socket</w:t>
      </w:r>
      <w:r>
        <w:rPr>
          <w:rFonts w:hint="eastAsia"/>
        </w:rPr>
        <w:t>类型、协议创建</w:t>
      </w:r>
      <w:r>
        <w:rPr>
          <w:rFonts w:hint="eastAsia"/>
        </w:rPr>
        <w:t>socket</w:t>
      </w:r>
    </w:p>
    <w:p w14:paraId="198CFBD4" w14:textId="77777777" w:rsidR="00132529" w:rsidRDefault="00132529" w:rsidP="00132529">
      <w:pPr>
        <w:spacing w:line="276" w:lineRule="auto"/>
        <w:ind w:firstLine="480"/>
      </w:pPr>
      <w:r>
        <w:rPr>
          <w:rFonts w:hint="eastAsia"/>
        </w:rPr>
        <w:t>服务器为</w:t>
      </w:r>
      <w:r>
        <w:rPr>
          <w:rFonts w:hint="eastAsia"/>
        </w:rPr>
        <w:t>socket</w:t>
      </w:r>
      <w:r>
        <w:rPr>
          <w:rFonts w:hint="eastAsia"/>
        </w:rPr>
        <w:t>绑定</w:t>
      </w:r>
      <w:r>
        <w:rPr>
          <w:rFonts w:hint="eastAsia"/>
        </w:rPr>
        <w:t>ip</w:t>
      </w:r>
      <w:r>
        <w:rPr>
          <w:rFonts w:hint="eastAsia"/>
        </w:rPr>
        <w:t>地址和端口号</w:t>
      </w:r>
    </w:p>
    <w:p w14:paraId="50A5C610" w14:textId="4A36CB9A" w:rsidR="00132529" w:rsidRDefault="00132529" w:rsidP="00132529">
      <w:pPr>
        <w:spacing w:line="276" w:lineRule="auto"/>
        <w:ind w:firstLine="480"/>
      </w:pPr>
      <w:r>
        <w:rPr>
          <w:rFonts w:hint="eastAsia"/>
        </w:rPr>
        <w:t>服务器</w:t>
      </w:r>
      <w:r>
        <w:rPr>
          <w:rFonts w:hint="eastAsia"/>
        </w:rPr>
        <w:t>socket</w:t>
      </w:r>
      <w:r>
        <w:rPr>
          <w:rFonts w:hint="eastAsia"/>
        </w:rPr>
        <w:t>监听端口号请求，随时准备接收客户端发来的连接，这时候服务器的</w:t>
      </w:r>
      <w:r>
        <w:rPr>
          <w:rFonts w:hint="eastAsia"/>
        </w:rPr>
        <w:t>socket</w:t>
      </w:r>
      <w:r>
        <w:rPr>
          <w:rFonts w:hint="eastAsia"/>
        </w:rPr>
        <w:t>并没有被打开</w:t>
      </w:r>
      <w:r>
        <w:t>。</w:t>
      </w:r>
    </w:p>
    <w:p w14:paraId="35604B55" w14:textId="77777777" w:rsidR="00132529" w:rsidRDefault="00132529" w:rsidP="00132529">
      <w:pPr>
        <w:spacing w:line="276" w:lineRule="auto"/>
        <w:ind w:firstLine="480"/>
      </w:pPr>
    </w:p>
    <w:p w14:paraId="02AC29AF" w14:textId="77777777" w:rsidR="00132529" w:rsidRDefault="00132529" w:rsidP="00132529">
      <w:pPr>
        <w:spacing w:line="276" w:lineRule="auto"/>
        <w:ind w:firstLine="480"/>
      </w:pPr>
      <w:r>
        <w:rPr>
          <w:rFonts w:hint="eastAsia"/>
        </w:rPr>
        <w:t>客户端创建</w:t>
      </w:r>
      <w:r>
        <w:rPr>
          <w:rFonts w:hint="eastAsia"/>
        </w:rPr>
        <w:t>socket</w:t>
      </w:r>
    </w:p>
    <w:p w14:paraId="21C7D832" w14:textId="77777777" w:rsidR="00132529" w:rsidRDefault="00132529" w:rsidP="00132529">
      <w:pPr>
        <w:spacing w:line="276" w:lineRule="auto"/>
        <w:ind w:firstLine="480"/>
      </w:pPr>
      <w:r>
        <w:rPr>
          <w:rFonts w:hint="eastAsia"/>
        </w:rPr>
        <w:t>客户端打开</w:t>
      </w:r>
      <w:r>
        <w:rPr>
          <w:rFonts w:hint="eastAsia"/>
        </w:rPr>
        <w:t>socket</w:t>
      </w:r>
      <w:r>
        <w:rPr>
          <w:rFonts w:hint="eastAsia"/>
        </w:rPr>
        <w:t>，根据服务器</w:t>
      </w:r>
      <w:r>
        <w:rPr>
          <w:rFonts w:hint="eastAsia"/>
        </w:rPr>
        <w:t>ip</w:t>
      </w:r>
      <w:r>
        <w:rPr>
          <w:rFonts w:hint="eastAsia"/>
        </w:rPr>
        <w:t>地址和端口号试图连接服务器</w:t>
      </w:r>
      <w:r>
        <w:rPr>
          <w:rFonts w:hint="eastAsia"/>
        </w:rPr>
        <w:t>socket</w:t>
      </w:r>
    </w:p>
    <w:p w14:paraId="0ABDC3CC" w14:textId="29A0DCD2" w:rsidR="00132529" w:rsidRDefault="00132529" w:rsidP="00132529">
      <w:pPr>
        <w:spacing w:line="276" w:lineRule="auto"/>
        <w:ind w:firstLine="480"/>
      </w:pPr>
      <w:r>
        <w:rPr>
          <w:rFonts w:hint="eastAsia"/>
        </w:rPr>
        <w:t>服务器</w:t>
      </w:r>
      <w:r>
        <w:rPr>
          <w:rFonts w:hint="eastAsia"/>
        </w:rPr>
        <w:t>socket</w:t>
      </w:r>
      <w:r>
        <w:rPr>
          <w:rFonts w:hint="eastAsia"/>
        </w:rPr>
        <w:t>接收到客户端</w:t>
      </w:r>
      <w:r>
        <w:rPr>
          <w:rFonts w:hint="eastAsia"/>
        </w:rPr>
        <w:t>socket</w:t>
      </w:r>
      <w:r>
        <w:rPr>
          <w:rFonts w:hint="eastAsia"/>
        </w:rPr>
        <w:t>请求，被动打开，开始接收客户端请求，直到客户端返回连接信息。这时候</w:t>
      </w:r>
      <w:r>
        <w:rPr>
          <w:rFonts w:hint="eastAsia"/>
        </w:rPr>
        <w:t>socket</w:t>
      </w:r>
      <w:r>
        <w:rPr>
          <w:rFonts w:hint="eastAsia"/>
        </w:rPr>
        <w:t>进入阻塞状态，所谓阻塞即</w:t>
      </w:r>
      <w:r>
        <w:rPr>
          <w:rFonts w:hint="eastAsia"/>
        </w:rPr>
        <w:t>accept()</w:t>
      </w:r>
      <w:r>
        <w:rPr>
          <w:rFonts w:hint="eastAsia"/>
        </w:rPr>
        <w:t>方法一直到客户端返回连接信息后才返回，开始接收下一个客户端连解请求</w:t>
      </w:r>
    </w:p>
    <w:p w14:paraId="2D0D141F" w14:textId="77777777" w:rsidR="00132529" w:rsidRDefault="00132529" w:rsidP="00132529">
      <w:pPr>
        <w:spacing w:line="276" w:lineRule="auto"/>
        <w:ind w:firstLine="480"/>
      </w:pPr>
      <w:r>
        <w:rPr>
          <w:rFonts w:hint="eastAsia"/>
        </w:rPr>
        <w:t>客户端连接成功，向服务器发送连接状态信息</w:t>
      </w:r>
    </w:p>
    <w:p w14:paraId="69C9A6C7" w14:textId="77777777" w:rsidR="00132529" w:rsidRDefault="00132529" w:rsidP="00132529">
      <w:pPr>
        <w:spacing w:line="276" w:lineRule="auto"/>
        <w:ind w:firstLine="480"/>
      </w:pPr>
      <w:r>
        <w:rPr>
          <w:rFonts w:hint="eastAsia"/>
        </w:rPr>
        <w:t>服务器</w:t>
      </w:r>
      <w:r>
        <w:rPr>
          <w:rFonts w:hint="eastAsia"/>
        </w:rPr>
        <w:t>accept</w:t>
      </w:r>
      <w:r>
        <w:rPr>
          <w:rFonts w:hint="eastAsia"/>
        </w:rPr>
        <w:t>方法返回，连接成功</w:t>
      </w:r>
    </w:p>
    <w:p w14:paraId="780FFF00" w14:textId="77777777" w:rsidR="00132529" w:rsidRDefault="00132529" w:rsidP="00132529">
      <w:pPr>
        <w:spacing w:line="276" w:lineRule="auto"/>
        <w:ind w:firstLine="480"/>
      </w:pPr>
      <w:r>
        <w:rPr>
          <w:rFonts w:hint="eastAsia"/>
        </w:rPr>
        <w:t>客户端向</w:t>
      </w:r>
      <w:r>
        <w:rPr>
          <w:rFonts w:hint="eastAsia"/>
        </w:rPr>
        <w:t>socket</w:t>
      </w:r>
      <w:r>
        <w:rPr>
          <w:rFonts w:hint="eastAsia"/>
        </w:rPr>
        <w:t>写入信息</w:t>
      </w:r>
    </w:p>
    <w:p w14:paraId="18B6939F" w14:textId="77777777" w:rsidR="00132529" w:rsidRDefault="00132529" w:rsidP="00132529">
      <w:pPr>
        <w:spacing w:line="276" w:lineRule="auto"/>
        <w:ind w:firstLine="480"/>
      </w:pPr>
      <w:r>
        <w:rPr>
          <w:rFonts w:hint="eastAsia"/>
        </w:rPr>
        <w:t>服务器读取信息</w:t>
      </w:r>
    </w:p>
    <w:p w14:paraId="2F49EE8A" w14:textId="77777777" w:rsidR="00132529" w:rsidRDefault="00132529" w:rsidP="00132529">
      <w:pPr>
        <w:spacing w:line="276" w:lineRule="auto"/>
        <w:ind w:firstLine="480"/>
      </w:pPr>
      <w:r>
        <w:rPr>
          <w:rFonts w:hint="eastAsia"/>
        </w:rPr>
        <w:t>客户端关闭</w:t>
      </w:r>
    </w:p>
    <w:p w14:paraId="4C04912C" w14:textId="4250EB51" w:rsidR="00B53E2F" w:rsidRDefault="00132529" w:rsidP="00132529">
      <w:pPr>
        <w:spacing w:line="276" w:lineRule="auto"/>
        <w:ind w:firstLine="480"/>
      </w:pPr>
      <w:r>
        <w:rPr>
          <w:rFonts w:hint="eastAsia"/>
        </w:rPr>
        <w:t>服务器端关闭</w:t>
      </w:r>
    </w:p>
    <w:p w14:paraId="43D60801" w14:textId="2CC44FD9" w:rsidR="00372E3A" w:rsidRDefault="00372E3A" w:rsidP="00372E3A">
      <w:pPr>
        <w:pStyle w:val="aff5"/>
        <w:ind w:firstLineChars="0" w:firstLine="0"/>
      </w:pPr>
      <w:r>
        <w:t>1.5.4</w:t>
      </w:r>
      <w:r>
        <w:rPr>
          <w:rFonts w:hint="eastAsia"/>
        </w:rPr>
        <w:t xml:space="preserve"> http</w:t>
      </w:r>
      <w:r>
        <w:rPr>
          <w:rFonts w:hint="eastAsia"/>
        </w:rPr>
        <w:t>并发</w:t>
      </w:r>
      <w:r>
        <w:t>，</w:t>
      </w:r>
      <w:r>
        <w:rPr>
          <w:rFonts w:hint="eastAsia"/>
        </w:rPr>
        <w:t>操作系统如何识别对应的进程和线程请求</w:t>
      </w:r>
    </w:p>
    <w:p w14:paraId="5C0B597C" w14:textId="628D0D58" w:rsidR="00383B32" w:rsidRDefault="00372E3A" w:rsidP="00383B32">
      <w:pPr>
        <w:ind w:firstLine="480"/>
      </w:pPr>
      <w:r>
        <w:rPr>
          <w:rFonts w:hint="eastAsia"/>
        </w:rPr>
        <w:t>系统识别哪一个进程中的哪一个线程发送的</w:t>
      </w:r>
      <w:r>
        <w:rPr>
          <w:rFonts w:hint="eastAsia"/>
        </w:rPr>
        <w:t>http</w:t>
      </w:r>
      <w:r>
        <w:rPr>
          <w:rFonts w:hint="eastAsia"/>
        </w:rPr>
        <w:t>请求，是由网络协议中的四元组（目的端口，</w:t>
      </w:r>
      <w:r>
        <w:rPr>
          <w:rFonts w:hint="eastAsia"/>
        </w:rPr>
        <w:t>ip</w:t>
      </w:r>
      <w:r>
        <w:rPr>
          <w:rFonts w:hint="eastAsia"/>
        </w:rPr>
        <w:t>和源端口，</w:t>
      </w:r>
      <w:r>
        <w:rPr>
          <w:rFonts w:hint="eastAsia"/>
        </w:rPr>
        <w:t>ip</w:t>
      </w:r>
      <w:r>
        <w:rPr>
          <w:rFonts w:hint="eastAsia"/>
        </w:rPr>
        <w:t>）。线程都是向</w:t>
      </w:r>
      <w:r>
        <w:rPr>
          <w:rFonts w:hint="eastAsia"/>
        </w:rPr>
        <w:t>web</w:t>
      </w:r>
      <w:r>
        <w:rPr>
          <w:rFonts w:hint="eastAsia"/>
        </w:rPr>
        <w:t>服务器</w:t>
      </w:r>
      <w:r>
        <w:rPr>
          <w:rFonts w:hint="eastAsia"/>
        </w:rPr>
        <w:t xml:space="preserve">80 </w:t>
      </w:r>
      <w:r>
        <w:rPr>
          <w:rFonts w:hint="eastAsia"/>
        </w:rPr>
        <w:t>端口发送请求，但是源端口的分配是由系统自动分配，一旦分配成功之后，就会三次握手（基于</w:t>
      </w:r>
      <w:r>
        <w:rPr>
          <w:rFonts w:hint="eastAsia"/>
        </w:rPr>
        <w:t>tcp</w:t>
      </w:r>
      <w:r>
        <w:rPr>
          <w:rFonts w:hint="eastAsia"/>
        </w:rPr>
        <w:t>协议），建立网络通道。那么其他线程只能等待这个请求数据接收成功之后，再次请求建立网络连接。换句话说同一时间只能有一个线程对外建立网络连接。知道接收的数据包，结束之后，才会断开连接，交给其他线程请求建立链接。多线程并发发送</w:t>
      </w:r>
      <w:r>
        <w:rPr>
          <w:rFonts w:hint="eastAsia"/>
        </w:rPr>
        <w:t>http</w:t>
      </w:r>
      <w:r>
        <w:rPr>
          <w:rFonts w:hint="eastAsia"/>
        </w:rPr>
        <w:t>网络请求，系统可以给每一个线程分配一个源端口，但是同一时间只能有一个线程建立握手链接和接收数据。</w:t>
      </w:r>
    </w:p>
    <w:p w14:paraId="5FF1C8CD" w14:textId="59B146E6" w:rsidR="00132529" w:rsidRDefault="00132529" w:rsidP="00132529">
      <w:pPr>
        <w:spacing w:line="276" w:lineRule="auto"/>
        <w:ind w:firstLine="480"/>
      </w:pPr>
      <w:r w:rsidRPr="00B53E2F">
        <w:rPr>
          <w:noProof/>
        </w:rPr>
        <w:lastRenderedPageBreak/>
        <w:drawing>
          <wp:inline distT="0" distB="0" distL="0" distR="0" wp14:anchorId="00F9CB03" wp14:editId="09EDE352">
            <wp:extent cx="4633826" cy="4069796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63838" cy="409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599CA" w14:textId="33FC8B07" w:rsidR="00383B32" w:rsidRDefault="00383B32" w:rsidP="00383B32">
      <w:pPr>
        <w:pStyle w:val="aff5"/>
        <w:ind w:firstLineChars="0" w:firstLine="0"/>
      </w:pPr>
      <w:r>
        <w:t>1.5.5</w:t>
      </w:r>
      <w:r>
        <w:rPr>
          <w:rFonts w:hint="eastAsia"/>
        </w:rPr>
        <w:t xml:space="preserve"> </w:t>
      </w:r>
      <w:r w:rsidRPr="00615C85">
        <w:rPr>
          <w:rFonts w:hint="eastAsia"/>
        </w:rPr>
        <w:t>路由器（</w:t>
      </w:r>
      <w:r w:rsidRPr="00615C85">
        <w:rPr>
          <w:rFonts w:hint="eastAsia"/>
        </w:rPr>
        <w:t>router</w:t>
      </w:r>
      <w:r w:rsidRPr="00615C85">
        <w:rPr>
          <w:rFonts w:hint="eastAsia"/>
        </w:rPr>
        <w:t>）和网关（</w:t>
      </w:r>
      <w:r w:rsidRPr="00615C85">
        <w:rPr>
          <w:rFonts w:hint="eastAsia"/>
        </w:rPr>
        <w:t>gateway</w:t>
      </w:r>
      <w:r>
        <w:rPr>
          <w:rFonts w:hint="eastAsia"/>
        </w:rPr>
        <w:t>）的差别</w:t>
      </w:r>
    </w:p>
    <w:p w14:paraId="06F85936" w14:textId="1D4C264F" w:rsidR="00DC5233" w:rsidRDefault="00383B32" w:rsidP="00DC5233">
      <w:pPr>
        <w:ind w:firstLine="480"/>
      </w:pPr>
      <w:r w:rsidRPr="00383B32">
        <w:rPr>
          <w:rFonts w:hint="eastAsia"/>
        </w:rPr>
        <w:t>其实网关是一种特殊的路由器，网关用于连接两种不同的网络，比如从子网进入</w:t>
      </w:r>
      <w:r w:rsidRPr="00383B32">
        <w:rPr>
          <w:rFonts w:hint="eastAsia"/>
        </w:rPr>
        <w:t>internet</w:t>
      </w:r>
      <w:r w:rsidRPr="00383B32">
        <w:rPr>
          <w:rFonts w:hint="eastAsia"/>
        </w:rPr>
        <w:t>的路由器就是</w:t>
      </w:r>
      <w:r w:rsidRPr="00383B32">
        <w:rPr>
          <w:rFonts w:hint="eastAsia"/>
        </w:rPr>
        <w:t xml:space="preserve"> gateway</w:t>
      </w:r>
      <w:r w:rsidRPr="00383B32">
        <w:rPr>
          <w:rFonts w:hint="eastAsia"/>
        </w:rPr>
        <w:t>，信使离开秦国，秦国的国门就是</w:t>
      </w:r>
      <w:r w:rsidRPr="00383B32">
        <w:rPr>
          <w:rFonts w:hint="eastAsia"/>
        </w:rPr>
        <w:t>gateway</w:t>
      </w:r>
      <w:r w:rsidRPr="00383B32">
        <w:rPr>
          <w:rFonts w:hint="eastAsia"/>
        </w:rPr>
        <w:t>，连接的是秦国和茫茫九州。</w:t>
      </w:r>
      <w:r w:rsidRPr="00383B32">
        <w:rPr>
          <w:rFonts w:hint="eastAsia"/>
        </w:rPr>
        <w:t xml:space="preserve">gateway </w:t>
      </w:r>
      <w:r w:rsidRPr="00383B32">
        <w:rPr>
          <w:rFonts w:hint="eastAsia"/>
        </w:rPr>
        <w:t>中的</w:t>
      </w:r>
      <w:r w:rsidRPr="00383B32">
        <w:rPr>
          <w:rFonts w:hint="eastAsia"/>
        </w:rPr>
        <w:t>gate</w:t>
      </w:r>
      <w:r w:rsidRPr="00383B32">
        <w:rPr>
          <w:rFonts w:hint="eastAsia"/>
        </w:rPr>
        <w:t>意为门，很形象不是吗？一个</w:t>
      </w:r>
      <w:r w:rsidRPr="00383B32">
        <w:rPr>
          <w:rFonts w:hint="eastAsia"/>
        </w:rPr>
        <w:t>IP</w:t>
      </w:r>
      <w:r w:rsidRPr="00383B32">
        <w:rPr>
          <w:rFonts w:hint="eastAsia"/>
        </w:rPr>
        <w:t>包离开</w:t>
      </w:r>
      <w:r w:rsidRPr="00383B32">
        <w:rPr>
          <w:rFonts w:hint="eastAsia"/>
        </w:rPr>
        <w:t>gateway</w:t>
      </w:r>
      <w:r w:rsidRPr="00383B32">
        <w:rPr>
          <w:rFonts w:hint="eastAsia"/>
        </w:rPr>
        <w:t>进入</w:t>
      </w:r>
      <w:r w:rsidRPr="00383B32">
        <w:rPr>
          <w:rFonts w:hint="eastAsia"/>
        </w:rPr>
        <w:t>internet</w:t>
      </w:r>
      <w:r w:rsidRPr="00383B32">
        <w:rPr>
          <w:rFonts w:hint="eastAsia"/>
        </w:rPr>
        <w:t>之后，还要在若干个普通</w:t>
      </w:r>
      <w:r w:rsidRPr="00383B32">
        <w:rPr>
          <w:rFonts w:hint="eastAsia"/>
        </w:rPr>
        <w:t>router</w:t>
      </w:r>
      <w:r w:rsidRPr="00383B32">
        <w:rPr>
          <w:rFonts w:hint="eastAsia"/>
        </w:rPr>
        <w:t>之间进行路由，这些路由就不能称之为</w:t>
      </w:r>
      <w:r w:rsidRPr="00383B32">
        <w:rPr>
          <w:rFonts w:hint="eastAsia"/>
        </w:rPr>
        <w:t>gateway</w:t>
      </w:r>
      <w:r w:rsidRPr="00383B32">
        <w:rPr>
          <w:rFonts w:hint="eastAsia"/>
        </w:rPr>
        <w:t>了。路由器一般工作在网络层；网关工作在运输层以上，即运输层或者应用层。</w:t>
      </w:r>
    </w:p>
    <w:p w14:paraId="425EBFC9" w14:textId="1D552A50" w:rsidR="00DC5233" w:rsidRDefault="00DC5233" w:rsidP="00DC5233">
      <w:pPr>
        <w:pStyle w:val="aff5"/>
        <w:ind w:firstLineChars="0" w:firstLine="0"/>
      </w:pPr>
      <w:r>
        <w:t>1</w:t>
      </w:r>
      <w:r w:rsidR="00F05BB1">
        <w:t>.5.6</w:t>
      </w:r>
      <w:r>
        <w:rPr>
          <w:rFonts w:hint="eastAsia"/>
        </w:rPr>
        <w:t xml:space="preserve"> HTTP</w:t>
      </w:r>
      <w:r>
        <w:rPr>
          <w:rFonts w:hint="eastAsia"/>
        </w:rPr>
        <w:t>连接</w:t>
      </w:r>
      <w:r>
        <w:t>原理</w:t>
      </w:r>
    </w:p>
    <w:p w14:paraId="1DD9DF2A" w14:textId="75A87A4C" w:rsidR="00A05484" w:rsidRDefault="00A05484" w:rsidP="00A05484">
      <w:pPr>
        <w:ind w:firstLine="480"/>
      </w:pPr>
      <w:r>
        <w:rPr>
          <w:rFonts w:hint="eastAsia"/>
        </w:rPr>
        <w:t>正常的</w:t>
      </w:r>
      <w:r>
        <w:rPr>
          <w:rFonts w:hint="eastAsia"/>
        </w:rPr>
        <w:t>http</w:t>
      </w:r>
      <w:r>
        <w:rPr>
          <w:rFonts w:hint="eastAsia"/>
        </w:rPr>
        <w:t>一般实现都是连接完成后（</w:t>
      </w:r>
      <w:r>
        <w:rPr>
          <w:rFonts w:hint="eastAsia"/>
        </w:rPr>
        <w:t>tcp</w:t>
      </w:r>
      <w:r>
        <w:rPr>
          <w:rFonts w:hint="eastAsia"/>
        </w:rPr>
        <w:t>握手）发生</w:t>
      </w:r>
      <w:r>
        <w:rPr>
          <w:rFonts w:hint="eastAsia"/>
        </w:rPr>
        <w:t>request</w:t>
      </w:r>
      <w:r>
        <w:rPr>
          <w:rFonts w:hint="eastAsia"/>
        </w:rPr>
        <w:t>流向服务器，然后及进入等待，收到</w:t>
      </w:r>
      <w:r>
        <w:rPr>
          <w:rFonts w:hint="eastAsia"/>
        </w:rPr>
        <w:t>response</w:t>
      </w:r>
      <w:r>
        <w:rPr>
          <w:rFonts w:hint="eastAsia"/>
        </w:rPr>
        <w:t>后才算结束（如下图</w:t>
      </w:r>
      <w:r>
        <w:t>）。</w:t>
      </w:r>
    </w:p>
    <w:p w14:paraId="01B50042" w14:textId="000BB91A" w:rsidR="00A05484" w:rsidRDefault="00A05484" w:rsidP="00A05484">
      <w:pPr>
        <w:spacing w:line="276" w:lineRule="auto"/>
        <w:ind w:firstLine="480"/>
      </w:pPr>
      <w:r w:rsidRPr="00A05484">
        <w:rPr>
          <w:noProof/>
        </w:rPr>
        <w:drawing>
          <wp:inline distT="0" distB="0" distL="0" distR="0" wp14:anchorId="5CC8C959" wp14:editId="0E267D7A">
            <wp:extent cx="5361190" cy="166864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76854" cy="1673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1A81A" w14:textId="61C909CD" w:rsidR="00A05484" w:rsidRDefault="00A05484" w:rsidP="00A05484">
      <w:pPr>
        <w:ind w:firstLine="480"/>
      </w:pPr>
      <w:r>
        <w:rPr>
          <w:rFonts w:hint="eastAsia"/>
        </w:rPr>
        <w:t>当然</w:t>
      </w:r>
      <w:r>
        <w:rPr>
          <w:rFonts w:hint="eastAsia"/>
        </w:rPr>
        <w:t xml:space="preserve">http1.1 </w:t>
      </w:r>
      <w:r>
        <w:rPr>
          <w:rFonts w:hint="eastAsia"/>
        </w:rPr>
        <w:t>即支持</w:t>
      </w:r>
      <w:r>
        <w:rPr>
          <w:rFonts w:hint="eastAsia"/>
        </w:rPr>
        <w:t>keep alive</w:t>
      </w:r>
      <w:r>
        <w:rPr>
          <w:rFonts w:hint="eastAsia"/>
        </w:rPr>
        <w:t>，完成一次收发后完全可以不关闭连接使用同一个链</w:t>
      </w:r>
      <w:r>
        <w:rPr>
          <w:rFonts w:hint="eastAsia"/>
        </w:rPr>
        <w:lastRenderedPageBreak/>
        <w:t>接发生下一个请求（如下图）。</w:t>
      </w:r>
    </w:p>
    <w:p w14:paraId="7D9FD711" w14:textId="4A14D962" w:rsidR="00A05484" w:rsidRDefault="00A05484" w:rsidP="00A05484">
      <w:pPr>
        <w:spacing w:line="276" w:lineRule="auto"/>
        <w:ind w:firstLine="480"/>
      </w:pPr>
      <w:r w:rsidRPr="00DC5233">
        <w:rPr>
          <w:noProof/>
        </w:rPr>
        <w:drawing>
          <wp:inline distT="0" distB="0" distL="0" distR="0" wp14:anchorId="1CE46962" wp14:editId="1906C5F2">
            <wp:extent cx="5277168" cy="1615151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96750" cy="1621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CB198" w14:textId="77777777" w:rsidR="00A05484" w:rsidRDefault="00A05484" w:rsidP="00A05484">
      <w:pPr>
        <w:ind w:firstLine="480"/>
      </w:pPr>
      <w:r>
        <w:rPr>
          <w:rFonts w:hint="eastAsia"/>
        </w:rPr>
        <w:t>这种方式对性能的提升还是比较明显的，特别早些年服务器性能有限，网络资源匮乏，</w:t>
      </w:r>
      <w:r>
        <w:rPr>
          <w:rFonts w:hint="eastAsia"/>
        </w:rPr>
        <w:t>RTT</w:t>
      </w:r>
      <w:r>
        <w:rPr>
          <w:rFonts w:hint="eastAsia"/>
        </w:rPr>
        <w:t>大（网络时延大）。不过对如今的情况，其实这些都已经不是最主要的问题了。可以明显看到上面的模式，是一定要等到</w:t>
      </w:r>
      <w:r>
        <w:rPr>
          <w:rFonts w:hint="eastAsia"/>
        </w:rPr>
        <w:t>response</w:t>
      </w:r>
      <w:r>
        <w:rPr>
          <w:rFonts w:hint="eastAsia"/>
        </w:rPr>
        <w:t>到达后，客户端才能发起下一个</w:t>
      </w:r>
      <w:r>
        <w:rPr>
          <w:rFonts w:hint="eastAsia"/>
        </w:rPr>
        <w:t>request</w:t>
      </w:r>
      <w:r>
        <w:rPr>
          <w:rFonts w:hint="eastAsia"/>
        </w:rPr>
        <w:t>的，如果应用服务器需要时间处理，所有后面的请求都需要等待，即使不需要任何处理直接回复给客户端，请求，回复在网络上的时间也是必须完整的等下去，而且由于</w:t>
      </w:r>
      <w:r>
        <w:rPr>
          <w:rFonts w:hint="eastAsia"/>
        </w:rPr>
        <w:t>tcp</w:t>
      </w:r>
      <w:r>
        <w:rPr>
          <w:rFonts w:hint="eastAsia"/>
        </w:rPr>
        <w:t>传输本身的特性，速率是逐步上升的，这样断断续续的发送接收十分影响</w:t>
      </w:r>
      <w:r>
        <w:rPr>
          <w:rFonts w:hint="eastAsia"/>
        </w:rPr>
        <w:t>tcp</w:t>
      </w:r>
      <w:r>
        <w:rPr>
          <w:rFonts w:hint="eastAsia"/>
        </w:rPr>
        <w:t>迅速达到线路性能最大值。</w:t>
      </w:r>
    </w:p>
    <w:p w14:paraId="7889E000" w14:textId="2C65FB9F" w:rsidR="00A05484" w:rsidRDefault="00A05484" w:rsidP="00A05484">
      <w:pPr>
        <w:spacing w:line="276" w:lineRule="auto"/>
        <w:ind w:firstLine="480"/>
      </w:pPr>
      <w:r>
        <w:rPr>
          <w:rFonts w:hint="eastAsia"/>
        </w:rPr>
        <w:t xml:space="preserve">pipe </w:t>
      </w:r>
      <w:r>
        <w:rPr>
          <w:rFonts w:hint="eastAsia"/>
        </w:rPr>
        <w:t>（管线式）正是回避了上面的问题，他不需要等回复达到即可直接发送（事实上</w:t>
      </w:r>
      <w:r>
        <w:rPr>
          <w:rFonts w:hint="eastAsia"/>
        </w:rPr>
        <w:t>http1.1</w:t>
      </w:r>
      <w:r>
        <w:rPr>
          <w:rFonts w:hint="eastAsia"/>
        </w:rPr>
        <w:t>协议也从来没有讲过必须要等</w:t>
      </w:r>
      <w:r>
        <w:rPr>
          <w:rFonts w:hint="eastAsia"/>
        </w:rPr>
        <w:t>response</w:t>
      </w:r>
      <w:r>
        <w:rPr>
          <w:rFonts w:hint="eastAsia"/>
        </w:rPr>
        <w:t>到达后客户端才能发送下一个请求，只是为了方便应用层业务实现，一般的</w:t>
      </w:r>
      <w:r>
        <w:rPr>
          <w:rFonts w:hint="eastAsia"/>
        </w:rPr>
        <w:t>http</w:t>
      </w:r>
      <w:r>
        <w:rPr>
          <w:rFonts w:hint="eastAsia"/>
        </w:rPr>
        <w:t>库都是这样实现的，而现在看到的绝大多少</w:t>
      </w:r>
      <w:r>
        <w:rPr>
          <w:rFonts w:hint="eastAsia"/>
        </w:rPr>
        <w:t>http</w:t>
      </w:r>
      <w:r>
        <w:rPr>
          <w:rFonts w:hint="eastAsia"/>
        </w:rPr>
        <w:t>服务器都是默认支持</w:t>
      </w:r>
      <w:r>
        <w:rPr>
          <w:rFonts w:hint="eastAsia"/>
        </w:rPr>
        <w:t>pipe</w:t>
      </w:r>
      <w:r>
        <w:rPr>
          <w:rFonts w:hint="eastAsia"/>
        </w:rPr>
        <w:t>的），这样发送与接收即可以分离开来（如下图）</w:t>
      </w:r>
      <w:r>
        <w:t>。</w:t>
      </w:r>
    </w:p>
    <w:p w14:paraId="50C23807" w14:textId="71377957" w:rsidR="00A05484" w:rsidRDefault="00A05484" w:rsidP="00A05484">
      <w:pPr>
        <w:spacing w:line="276" w:lineRule="auto"/>
        <w:ind w:firstLine="480"/>
      </w:pPr>
      <w:r w:rsidRPr="00A05484">
        <w:rPr>
          <w:noProof/>
        </w:rPr>
        <w:drawing>
          <wp:inline distT="0" distB="0" distL="0" distR="0" wp14:anchorId="7836F391" wp14:editId="0B0B2A84">
            <wp:extent cx="5132590" cy="208699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52893" cy="2095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4CEAE" w14:textId="77777777" w:rsidR="001E300D" w:rsidRDefault="00700B07" w:rsidP="001E300D">
      <w:pPr>
        <w:spacing w:line="276" w:lineRule="auto"/>
        <w:ind w:firstLine="480"/>
      </w:pPr>
      <w:r w:rsidRPr="00700B07">
        <w:rPr>
          <w:rFonts w:hint="eastAsia"/>
        </w:rPr>
        <w:t>在事实情况下，发生可能会比这个图表现的更快，请求</w:t>
      </w:r>
      <w:r w:rsidRPr="00700B07">
        <w:rPr>
          <w:rFonts w:hint="eastAsia"/>
        </w:rPr>
        <w:t>1</w:t>
      </w:r>
      <w:r w:rsidRPr="00700B07">
        <w:rPr>
          <w:rFonts w:hint="eastAsia"/>
        </w:rPr>
        <w:t>，</w:t>
      </w:r>
      <w:r w:rsidRPr="00700B07">
        <w:rPr>
          <w:rFonts w:hint="eastAsia"/>
        </w:rPr>
        <w:t>2</w:t>
      </w:r>
      <w:r w:rsidRPr="00700B07">
        <w:rPr>
          <w:rFonts w:hint="eastAsia"/>
        </w:rPr>
        <w:t>，</w:t>
      </w:r>
      <w:r w:rsidRPr="00700B07">
        <w:rPr>
          <w:rFonts w:hint="eastAsia"/>
        </w:rPr>
        <w:t>3</w:t>
      </w:r>
      <w:r w:rsidRPr="00700B07">
        <w:rPr>
          <w:rFonts w:hint="eastAsia"/>
        </w:rPr>
        <w:t>，</w:t>
      </w:r>
      <w:r w:rsidRPr="00700B07">
        <w:rPr>
          <w:rFonts w:hint="eastAsia"/>
        </w:rPr>
        <w:t>4</w:t>
      </w:r>
      <w:r w:rsidRPr="00700B07">
        <w:rPr>
          <w:rFonts w:hint="eastAsia"/>
        </w:rPr>
        <w:t>很可能被放到一个</w:t>
      </w:r>
      <w:r w:rsidRPr="00700B07">
        <w:rPr>
          <w:rFonts w:hint="eastAsia"/>
        </w:rPr>
        <w:t>tcp</w:t>
      </w:r>
      <w:r>
        <w:rPr>
          <w:rFonts w:hint="eastAsia"/>
        </w:rPr>
        <w:t>包里被一次性全部发出去（这种模式也给部分应用带来了麻烦</w:t>
      </w:r>
      <w:r w:rsidRPr="00700B07">
        <w:rPr>
          <w:rFonts w:hint="eastAsia"/>
        </w:rPr>
        <w:t>）</w:t>
      </w:r>
      <w:r>
        <w:t>。</w:t>
      </w:r>
      <w:r w:rsidRPr="00700B07">
        <w:rPr>
          <w:rFonts w:hint="eastAsia"/>
        </w:rPr>
        <w:t>高速收发带来的问题，不仅有丢包，失序，重传，无论是客户端还是服务器都会有接收窗口耗尽的情况，如果接收端窗口耗尽会出现</w:t>
      </w:r>
      <w:r w:rsidRPr="00700B07">
        <w:rPr>
          <w:rFonts w:hint="eastAsia"/>
        </w:rPr>
        <w:t>TCP ZeroWIndow / Window full</w:t>
      </w:r>
      <w:r w:rsidRPr="00700B07">
        <w:rPr>
          <w:rFonts w:hint="eastAsia"/>
        </w:rPr>
        <w:t>。</w:t>
      </w:r>
      <w:r w:rsidRPr="00700B07">
        <w:rPr>
          <w:rFonts w:hint="eastAsia"/>
        </w:rPr>
        <w:t xml:space="preserve"> </w:t>
      </w:r>
      <w:r w:rsidRPr="00700B07">
        <w:rPr>
          <w:rFonts w:hint="eastAsia"/>
        </w:rPr>
        <w:t>所以无论是客户端还是服务器都需要快速读取</w:t>
      </w:r>
      <w:r>
        <w:rPr>
          <w:rFonts w:hint="eastAsia"/>
        </w:rPr>
        <w:t>TCP</w:t>
      </w:r>
      <w:r w:rsidRPr="00700B07">
        <w:rPr>
          <w:rFonts w:hint="eastAsia"/>
        </w:rPr>
        <w:t>缓冲区数据</w:t>
      </w:r>
      <w:r>
        <w:t>。</w:t>
      </w:r>
    </w:p>
    <w:p w14:paraId="40E0C7F4" w14:textId="6AB448E1" w:rsidR="00700B07" w:rsidRDefault="008D2B3F" w:rsidP="001E300D">
      <w:pPr>
        <w:spacing w:line="276" w:lineRule="auto"/>
        <w:ind w:firstLine="480"/>
      </w:pPr>
      <w:r w:rsidRPr="008D2B3F">
        <w:rPr>
          <w:rFonts w:hint="eastAsia"/>
        </w:rPr>
        <w:t>WDC 2015 - Networking with NSURLSession</w:t>
      </w:r>
      <w:r w:rsidRPr="008D2B3F">
        <w:rPr>
          <w:rFonts w:hint="eastAsia"/>
        </w:rPr>
        <w:t>详细解释了一种叫做</w:t>
      </w:r>
      <w:r w:rsidRPr="008D2B3F">
        <w:rPr>
          <w:rFonts w:hint="eastAsia"/>
        </w:rPr>
        <w:t>Head of line blocking</w:t>
      </w:r>
      <w:r w:rsidRPr="008D2B3F">
        <w:rPr>
          <w:rFonts w:hint="eastAsia"/>
        </w:rPr>
        <w:t>的问题，是管线化连接的巨大瓶颈</w:t>
      </w:r>
      <w:r>
        <w:t>。</w:t>
      </w:r>
      <w:r w:rsidR="001E300D">
        <w:t>Head of line blocking</w:t>
      </w:r>
      <w:r w:rsidR="001E300D">
        <w:rPr>
          <w:rFonts w:hint="eastAsia"/>
        </w:rPr>
        <w:t>翻译成中文是线头阻塞。我们知道，管线化是把多个</w:t>
      </w:r>
      <w:r w:rsidR="001E300D">
        <w:rPr>
          <w:rFonts w:hint="eastAsia"/>
        </w:rPr>
        <w:t>HTTP</w:t>
      </w:r>
      <w:r w:rsidR="001E300D">
        <w:rPr>
          <w:rFonts w:hint="eastAsia"/>
        </w:rPr>
        <w:t>请求放到一个</w:t>
      </w:r>
      <w:r w:rsidR="001E300D">
        <w:rPr>
          <w:rFonts w:hint="eastAsia"/>
        </w:rPr>
        <w:t>TCP</w:t>
      </w:r>
      <w:r w:rsidR="001E300D">
        <w:rPr>
          <w:rFonts w:hint="eastAsia"/>
        </w:rPr>
        <w:t>连接中一一发送，而在发送</w:t>
      </w:r>
      <w:r w:rsidR="001E300D">
        <w:rPr>
          <w:rFonts w:hint="eastAsia"/>
        </w:rPr>
        <w:lastRenderedPageBreak/>
        <w:t>过程中不需要等待服务器对前一个请求的响应，只不过，客户端还是要按照发送请求的顺序来接收响应，也就是说，如果第一个请求耗费了服务器很多的处理时间，那么后面的请求都要等待第一个处理完，也就出现了线头阻塞。</w:t>
      </w:r>
    </w:p>
    <w:p w14:paraId="61E38276" w14:textId="42CD3F77" w:rsidR="00700B07" w:rsidRDefault="00700B07" w:rsidP="00A05484">
      <w:pPr>
        <w:spacing w:line="276" w:lineRule="auto"/>
        <w:ind w:firstLine="480"/>
      </w:pPr>
      <w:r w:rsidRPr="00700B07">
        <w:rPr>
          <w:noProof/>
        </w:rPr>
        <w:drawing>
          <wp:inline distT="0" distB="0" distL="0" distR="0" wp14:anchorId="57089418" wp14:editId="516DE102">
            <wp:extent cx="5056390" cy="2876623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73166" cy="288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E9F63" w14:textId="335BA73A" w:rsidR="003251BF" w:rsidRDefault="008E7650" w:rsidP="00372E3A">
      <w:pPr>
        <w:pStyle w:val="aff9"/>
      </w:pPr>
      <w:r>
        <w:t>1</w:t>
      </w:r>
      <w:r w:rsidR="00DF5AD2">
        <w:t>.6</w:t>
      </w:r>
      <w:bookmarkEnd w:id="9"/>
      <w:r w:rsidR="00DF5AD2">
        <w:t xml:space="preserve"> </w:t>
      </w:r>
      <w:r w:rsidR="00DF5AD2">
        <w:t>应用层</w:t>
      </w:r>
      <w:r w:rsidR="00DF5AD2">
        <w:t xml:space="preserve">HTTPS = </w:t>
      </w:r>
      <w:r w:rsidR="00DF5AD2">
        <w:rPr>
          <w:rFonts w:hint="eastAsia"/>
        </w:rPr>
        <w:t>HTTP</w:t>
      </w:r>
      <w:r w:rsidR="00DF5AD2">
        <w:t xml:space="preserve"> + SSL/TLS</w:t>
      </w:r>
    </w:p>
    <w:p w14:paraId="7BF843A1" w14:textId="2F241C62" w:rsidR="005D0EF3" w:rsidRDefault="005D0EF3" w:rsidP="005D0EF3">
      <w:pPr>
        <w:pStyle w:val="aff5"/>
        <w:ind w:firstLineChars="0" w:firstLine="0"/>
      </w:pPr>
      <w:r>
        <w:t>1.6.1</w:t>
      </w:r>
      <w:r>
        <w:rPr>
          <w:rFonts w:hint="eastAsia"/>
        </w:rPr>
        <w:t xml:space="preserve"> </w:t>
      </w:r>
      <w:r w:rsidRPr="005D0EF3">
        <w:rPr>
          <w:rFonts w:hint="eastAsia"/>
        </w:rPr>
        <w:t>https</w:t>
      </w:r>
      <w:r w:rsidRPr="005D0EF3">
        <w:rPr>
          <w:rFonts w:hint="eastAsia"/>
        </w:rPr>
        <w:t>证书的申请流程</w:t>
      </w:r>
    </w:p>
    <w:p w14:paraId="39638F13" w14:textId="7755C221" w:rsidR="005D0EF3" w:rsidRDefault="005D0EF3" w:rsidP="005D0EF3">
      <w:pPr>
        <w:ind w:firstLine="480"/>
      </w:pP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在服务器上生成</w:t>
      </w:r>
      <w:r>
        <w:rPr>
          <w:rFonts w:hint="eastAsia"/>
        </w:rPr>
        <w:t>CSR</w:t>
      </w:r>
      <w:r>
        <w:rPr>
          <w:rFonts w:hint="eastAsia"/>
        </w:rPr>
        <w:t>文件（证书申请文件，内容包括证书公钥、使用的</w:t>
      </w:r>
      <w:r>
        <w:rPr>
          <w:rFonts w:hint="eastAsia"/>
        </w:rPr>
        <w:t>Hash</w:t>
      </w:r>
      <w:r>
        <w:rPr>
          <w:rFonts w:hint="eastAsia"/>
        </w:rPr>
        <w:t>算法、申请的域名、公司名称、职位等信息）</w:t>
      </w:r>
      <w:r>
        <w:t>。</w:t>
      </w:r>
      <w:r>
        <w:rPr>
          <w:rFonts w:hint="eastAsia"/>
        </w:rPr>
        <w:t>可以使用命令在服务器上生成；也可以使用线上的工具进行生成，线上的工具会把公钥加入到</w:t>
      </w:r>
      <w:r>
        <w:rPr>
          <w:rFonts w:hint="eastAsia"/>
        </w:rPr>
        <w:t>CSR</w:t>
      </w:r>
      <w:r>
        <w:rPr>
          <w:rFonts w:hint="eastAsia"/>
        </w:rPr>
        <w:t>文件中，并同时生成私钥。</w:t>
      </w:r>
    </w:p>
    <w:p w14:paraId="3B74A4C5" w14:textId="3B0BD222" w:rsidR="005D0EF3" w:rsidRDefault="005D0EF3" w:rsidP="005D0EF3">
      <w:pPr>
        <w:ind w:firstLine="480"/>
      </w:pPr>
      <w:r>
        <w:rPr>
          <w:rFonts w:hint="eastAsia"/>
        </w:rPr>
        <w:t>CSR</w:t>
      </w:r>
      <w:r>
        <w:rPr>
          <w:rFonts w:hint="eastAsia"/>
        </w:rPr>
        <w:t>文件内容</w:t>
      </w:r>
      <w:r>
        <w:t>：</w:t>
      </w:r>
    </w:p>
    <w:p w14:paraId="5369A174" w14:textId="653102D3" w:rsidR="005D0EF3" w:rsidRDefault="005D0EF3" w:rsidP="005D0EF3">
      <w:pPr>
        <w:spacing w:line="276" w:lineRule="auto"/>
        <w:ind w:firstLine="480"/>
      </w:pPr>
      <w:r w:rsidRPr="005D0EF3">
        <w:rPr>
          <w:noProof/>
        </w:rPr>
        <w:drawing>
          <wp:inline distT="0" distB="0" distL="0" distR="0" wp14:anchorId="24465662" wp14:editId="79F87881">
            <wp:extent cx="4850281" cy="338824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856482" cy="3392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1DD61" w14:textId="26882335" w:rsidR="005D0EF3" w:rsidRDefault="005D0EF3" w:rsidP="005D0EF3">
      <w:pPr>
        <w:ind w:firstLine="480"/>
      </w:pPr>
      <w:r>
        <w:rPr>
          <w:rFonts w:hint="eastAsia"/>
        </w:rPr>
        <w:lastRenderedPageBreak/>
        <w:t xml:space="preserve">b. </w:t>
      </w:r>
      <w:r>
        <w:rPr>
          <w:rFonts w:hint="eastAsia"/>
        </w:rPr>
        <w:t>把</w:t>
      </w:r>
      <w:r>
        <w:rPr>
          <w:rFonts w:hint="eastAsia"/>
        </w:rPr>
        <w:t>CSR</w:t>
      </w:r>
      <w:r>
        <w:rPr>
          <w:rFonts w:hint="eastAsia"/>
        </w:rPr>
        <w:t>文件和其他可能的证件上传到</w:t>
      </w:r>
      <w:r>
        <w:rPr>
          <w:rFonts w:hint="eastAsia"/>
        </w:rPr>
        <w:t>CA</w:t>
      </w:r>
      <w:r>
        <w:rPr>
          <w:rFonts w:hint="eastAsia"/>
        </w:rPr>
        <w:t>认证机构，</w:t>
      </w:r>
      <w:r>
        <w:rPr>
          <w:rFonts w:hint="eastAsia"/>
        </w:rPr>
        <w:t>CA</w:t>
      </w:r>
      <w:r>
        <w:rPr>
          <w:rFonts w:hint="eastAsia"/>
        </w:rPr>
        <w:t>机构收到证书申请之后，使用申请中的</w:t>
      </w:r>
      <w:r>
        <w:rPr>
          <w:rFonts w:hint="eastAsia"/>
        </w:rPr>
        <w:t>Hash</w:t>
      </w:r>
      <w:r>
        <w:rPr>
          <w:rFonts w:hint="eastAsia"/>
        </w:rPr>
        <w:t>算法，对部分内容进行摘要，然后使用</w:t>
      </w:r>
      <w:r>
        <w:rPr>
          <w:rFonts w:hint="eastAsia"/>
        </w:rPr>
        <w:t>CA</w:t>
      </w:r>
      <w:r>
        <w:rPr>
          <w:rFonts w:hint="eastAsia"/>
        </w:rPr>
        <w:t>机构自己的私钥对这段摘要信息进行签名</w:t>
      </w:r>
      <w:r>
        <w:t>。</w:t>
      </w:r>
    </w:p>
    <w:p w14:paraId="14EF02A3" w14:textId="4FBB7C19" w:rsidR="005D0EF3" w:rsidRDefault="005D0EF3" w:rsidP="005D0EF3">
      <w:pPr>
        <w:ind w:firstLine="480"/>
      </w:pPr>
      <w:r>
        <w:rPr>
          <w:rFonts w:hint="eastAsia"/>
        </w:rPr>
        <w:t>CA</w:t>
      </w:r>
      <w:r>
        <w:rPr>
          <w:rFonts w:hint="eastAsia"/>
        </w:rPr>
        <w:t>机构进行签名</w:t>
      </w:r>
      <w:r>
        <w:t>：</w:t>
      </w:r>
    </w:p>
    <w:p w14:paraId="1663FD09" w14:textId="77777777" w:rsidR="005D0EF3" w:rsidRDefault="005D0EF3" w:rsidP="005D0EF3">
      <w:pPr>
        <w:ind w:firstLine="480"/>
      </w:pPr>
    </w:p>
    <w:p w14:paraId="67F69479" w14:textId="5BFD781D" w:rsidR="005D0EF3" w:rsidRDefault="005D0EF3" w:rsidP="005D0EF3">
      <w:pPr>
        <w:spacing w:line="276" w:lineRule="auto"/>
        <w:ind w:firstLine="480"/>
        <w:jc w:val="center"/>
      </w:pPr>
      <w:r w:rsidRPr="005D0EF3">
        <w:rPr>
          <w:noProof/>
        </w:rPr>
        <w:drawing>
          <wp:inline distT="0" distB="0" distL="0" distR="0" wp14:anchorId="25F5DDC8" wp14:editId="3E5D1362">
            <wp:extent cx="3937712" cy="5777377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43601" cy="5786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38845" w14:textId="45D81CB5" w:rsidR="005D0EF3" w:rsidRDefault="005D0EF3" w:rsidP="005D0EF3">
      <w:pPr>
        <w:ind w:firstLine="480"/>
      </w:pPr>
      <w:r>
        <w:rPr>
          <w:rFonts w:hint="eastAsia"/>
        </w:rPr>
        <w:t xml:space="preserve">c. </w:t>
      </w:r>
      <w:r>
        <w:rPr>
          <w:rFonts w:hint="eastAsia"/>
        </w:rPr>
        <w:t>然后</w:t>
      </w:r>
      <w:r>
        <w:rPr>
          <w:rFonts w:hint="eastAsia"/>
        </w:rPr>
        <w:t>CA</w:t>
      </w:r>
      <w:r>
        <w:rPr>
          <w:rFonts w:hint="eastAsia"/>
        </w:rPr>
        <w:t>机构把签名过的证书通过邮件形式发送到申请者手中。</w:t>
      </w:r>
    </w:p>
    <w:p w14:paraId="136873C7" w14:textId="3E43345D" w:rsidR="005D0EF3" w:rsidRDefault="005D0EF3" w:rsidP="005D0EF3">
      <w:pPr>
        <w:ind w:firstLine="480"/>
      </w:pPr>
      <w:r>
        <w:rPr>
          <w:rFonts w:hint="eastAsia"/>
        </w:rPr>
        <w:t xml:space="preserve">d. </w:t>
      </w:r>
      <w:r>
        <w:rPr>
          <w:rFonts w:hint="eastAsia"/>
        </w:rPr>
        <w:t>申请者收到证书之后部署到自己的</w:t>
      </w:r>
      <w:r>
        <w:rPr>
          <w:rFonts w:hint="eastAsia"/>
        </w:rPr>
        <w:t>web</w:t>
      </w:r>
      <w:r>
        <w:rPr>
          <w:rFonts w:hint="eastAsia"/>
        </w:rPr>
        <w:t>服务器中。</w:t>
      </w:r>
    </w:p>
    <w:p w14:paraId="292E45F4" w14:textId="77777777" w:rsidR="005D0EF3" w:rsidRDefault="005D0EF3" w:rsidP="005D0EF3">
      <w:pPr>
        <w:ind w:firstLine="480"/>
      </w:pPr>
      <w:r>
        <w:rPr>
          <w:rFonts w:hint="eastAsia"/>
        </w:rPr>
        <w:t>当然这是不通过</w:t>
      </w:r>
      <w:r>
        <w:rPr>
          <w:rFonts w:hint="eastAsia"/>
        </w:rPr>
        <w:t>CA</w:t>
      </w:r>
      <w:r>
        <w:rPr>
          <w:rFonts w:hint="eastAsia"/>
        </w:rPr>
        <w:t>代理机构进行申请的流程，现在网上有好多</w:t>
      </w:r>
      <w:r>
        <w:rPr>
          <w:rFonts w:hint="eastAsia"/>
        </w:rPr>
        <w:t>CA</w:t>
      </w:r>
      <w:r>
        <w:rPr>
          <w:rFonts w:hint="eastAsia"/>
        </w:rPr>
        <w:t>的代理机构，像腾讯云，阿里云都可以申请</w:t>
      </w:r>
      <w:r>
        <w:rPr>
          <w:rFonts w:hint="eastAsia"/>
        </w:rPr>
        <w:t>https</w:t>
      </w:r>
      <w:r>
        <w:rPr>
          <w:rFonts w:hint="eastAsia"/>
        </w:rPr>
        <w:t>证书，流程都差不多。</w:t>
      </w:r>
    </w:p>
    <w:p w14:paraId="1EC1E341" w14:textId="77777777" w:rsidR="00341533" w:rsidRDefault="00341533" w:rsidP="00341533">
      <w:pPr>
        <w:pStyle w:val="aff5"/>
        <w:ind w:firstLineChars="0" w:firstLine="0"/>
      </w:pPr>
      <w:r>
        <w:t>1.6.2</w:t>
      </w:r>
      <w:r>
        <w:rPr>
          <w:rFonts w:hint="eastAsia"/>
        </w:rPr>
        <w:t xml:space="preserve"> </w:t>
      </w:r>
      <w:r w:rsidRPr="005D0EF3">
        <w:rPr>
          <w:rFonts w:hint="eastAsia"/>
        </w:rPr>
        <w:t>https</w:t>
      </w:r>
      <w:r w:rsidRPr="005D0EF3">
        <w:rPr>
          <w:rFonts w:hint="eastAsia"/>
        </w:rPr>
        <w:t>客户端（浏览器）和服务器端交互流程</w:t>
      </w:r>
    </w:p>
    <w:p w14:paraId="1D1A7C6D" w14:textId="0F37E612" w:rsidR="00341533" w:rsidRDefault="00341533" w:rsidP="00341533">
      <w:pPr>
        <w:ind w:firstLine="480"/>
      </w:pPr>
      <w:r>
        <w:rPr>
          <w:rFonts w:hint="eastAsia"/>
        </w:rPr>
        <w:t>客户端服务端交互</w:t>
      </w:r>
      <w:r>
        <w:t>：</w:t>
      </w:r>
    </w:p>
    <w:p w14:paraId="6E81EF84" w14:textId="25703F62" w:rsidR="00341533" w:rsidRDefault="00341533" w:rsidP="00341533">
      <w:pPr>
        <w:spacing w:line="276" w:lineRule="auto"/>
        <w:ind w:firstLine="480"/>
        <w:jc w:val="center"/>
      </w:pPr>
      <w:r w:rsidRPr="00341533">
        <w:rPr>
          <w:noProof/>
        </w:rPr>
        <w:lastRenderedPageBreak/>
        <w:drawing>
          <wp:inline distT="0" distB="0" distL="0" distR="0" wp14:anchorId="5E3C47F3" wp14:editId="0E9CF10E">
            <wp:extent cx="4711142" cy="4071216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20528" cy="407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41FCA" w14:textId="6554E37F" w:rsidR="00341533" w:rsidRDefault="00341533" w:rsidP="00341533">
      <w:pPr>
        <w:ind w:firstLine="480"/>
      </w:pPr>
      <w:r>
        <w:t xml:space="preserve">a. </w:t>
      </w:r>
      <w:r>
        <w:rPr>
          <w:rFonts w:hint="eastAsia"/>
        </w:rPr>
        <w:t xml:space="preserve">client </w:t>
      </w:r>
      <w:proofErr w:type="gramStart"/>
      <w:r>
        <w:rPr>
          <w:rFonts w:hint="eastAsia"/>
        </w:rPr>
        <w:t>Hello,</w:t>
      </w:r>
      <w:r>
        <w:rPr>
          <w:rFonts w:hint="eastAsia"/>
        </w:rPr>
        <w:t>客户端</w:t>
      </w:r>
      <w:proofErr w:type="gramEnd"/>
      <w:r>
        <w:rPr>
          <w:rFonts w:hint="eastAsia"/>
        </w:rPr>
        <w:t>（通常是浏览器）先向服务器发出加密通信的请求</w:t>
      </w:r>
    </w:p>
    <w:p w14:paraId="30E45915" w14:textId="77777777" w:rsidR="00341533" w:rsidRDefault="00341533" w:rsidP="0034153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支持的协议版本，比如</w:t>
      </w:r>
      <w:r>
        <w:rPr>
          <w:rFonts w:hint="eastAsia"/>
        </w:rPr>
        <w:t>TLS 1.0</w:t>
      </w:r>
      <w:r>
        <w:rPr>
          <w:rFonts w:hint="eastAsia"/>
        </w:rPr>
        <w:t>版。</w:t>
      </w:r>
    </w:p>
    <w:p w14:paraId="433A4628" w14:textId="77777777" w:rsidR="00341533" w:rsidRDefault="00341533" w:rsidP="0034153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一个客户端生成的随机数</w:t>
      </w:r>
      <w:r>
        <w:rPr>
          <w:rFonts w:hint="eastAsia"/>
        </w:rPr>
        <w:t xml:space="preserve"> random1</w:t>
      </w:r>
      <w:r>
        <w:rPr>
          <w:rFonts w:hint="eastAsia"/>
        </w:rPr>
        <w:t>，稍后用于生成</w:t>
      </w:r>
      <w:r>
        <w:rPr>
          <w:rFonts w:hint="eastAsia"/>
        </w:rPr>
        <w:t>"</w:t>
      </w:r>
      <w:r>
        <w:rPr>
          <w:rFonts w:hint="eastAsia"/>
        </w:rPr>
        <w:t>对话密钥</w:t>
      </w:r>
      <w:r>
        <w:rPr>
          <w:rFonts w:hint="eastAsia"/>
        </w:rPr>
        <w:t>"</w:t>
      </w:r>
      <w:r>
        <w:rPr>
          <w:rFonts w:hint="eastAsia"/>
        </w:rPr>
        <w:t>。</w:t>
      </w:r>
    </w:p>
    <w:p w14:paraId="2DA249F8" w14:textId="77777777" w:rsidR="00341533" w:rsidRDefault="00341533" w:rsidP="0034153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支持的加密方法，比如</w:t>
      </w:r>
      <w:r>
        <w:rPr>
          <w:rFonts w:hint="eastAsia"/>
        </w:rPr>
        <w:t>RSA</w:t>
      </w:r>
      <w:r>
        <w:rPr>
          <w:rFonts w:hint="eastAsia"/>
        </w:rPr>
        <w:t>公钥加密。</w:t>
      </w:r>
    </w:p>
    <w:p w14:paraId="0146CB38" w14:textId="35D86121" w:rsidR="00341533" w:rsidRDefault="00341533" w:rsidP="0034153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支持的压缩方法。</w:t>
      </w:r>
    </w:p>
    <w:p w14:paraId="13EEDD31" w14:textId="04A86C76" w:rsidR="00341533" w:rsidRDefault="00341533" w:rsidP="00341533">
      <w:pPr>
        <w:ind w:firstLine="480"/>
      </w:pPr>
      <w:r>
        <w:t xml:space="preserve">b. </w:t>
      </w:r>
      <w:proofErr w:type="gramStart"/>
      <w:r>
        <w:rPr>
          <w:rFonts w:hint="eastAsia"/>
        </w:rPr>
        <w:t>服务器收到请求</w:t>
      </w:r>
      <w:r>
        <w:rPr>
          <w:rFonts w:hint="eastAsia"/>
        </w:rPr>
        <w:t>,</w:t>
      </w:r>
      <w:r>
        <w:rPr>
          <w:rFonts w:hint="eastAsia"/>
        </w:rPr>
        <w:t>然后响应</w:t>
      </w:r>
      <w:proofErr w:type="gramEnd"/>
      <w:r>
        <w:rPr>
          <w:rFonts w:hint="eastAsia"/>
        </w:rPr>
        <w:t xml:space="preserve"> (server Hello)</w:t>
      </w:r>
    </w:p>
    <w:p w14:paraId="4DA85CF8" w14:textId="77777777" w:rsidR="00341533" w:rsidRDefault="00341533" w:rsidP="00341533">
      <w:pPr>
        <w:ind w:firstLine="480"/>
      </w:pPr>
      <w:bookmarkStart w:id="20" w:name="OLE_LINK1"/>
      <w:bookmarkStart w:id="21" w:name="OLE_LINK3"/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bookmarkEnd w:id="20"/>
      <w:bookmarkEnd w:id="21"/>
      <w:r>
        <w:rPr>
          <w:rFonts w:hint="eastAsia"/>
        </w:rPr>
        <w:t xml:space="preserve"> </w:t>
      </w:r>
      <w:r>
        <w:rPr>
          <w:rFonts w:hint="eastAsia"/>
        </w:rPr>
        <w:t>确认使用的加密通信协议版本，比如</w:t>
      </w:r>
      <w:r>
        <w:rPr>
          <w:rFonts w:hint="eastAsia"/>
        </w:rPr>
        <w:t>TLS 1.0</w:t>
      </w:r>
      <w:r>
        <w:rPr>
          <w:rFonts w:hint="eastAsia"/>
        </w:rPr>
        <w:t>版本。如果浏览器与服务器支持的版本不一致，服务器关闭加密通信。</w:t>
      </w:r>
    </w:p>
    <w:p w14:paraId="4F0375F7" w14:textId="77777777" w:rsidR="00341533" w:rsidRDefault="00341533" w:rsidP="0034153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一个服务器生成的随机数</w:t>
      </w:r>
      <w:r>
        <w:rPr>
          <w:rFonts w:hint="eastAsia"/>
        </w:rPr>
        <w:t>random2</w:t>
      </w:r>
      <w:r>
        <w:rPr>
          <w:rFonts w:hint="eastAsia"/>
        </w:rPr>
        <w:t>，稍后用于生成</w:t>
      </w:r>
      <w:r>
        <w:rPr>
          <w:rFonts w:hint="eastAsia"/>
        </w:rPr>
        <w:t>"</w:t>
      </w:r>
      <w:r>
        <w:rPr>
          <w:rFonts w:hint="eastAsia"/>
        </w:rPr>
        <w:t>对话密钥</w:t>
      </w:r>
      <w:r>
        <w:rPr>
          <w:rFonts w:hint="eastAsia"/>
        </w:rPr>
        <w:t>"</w:t>
      </w:r>
      <w:r>
        <w:rPr>
          <w:rFonts w:hint="eastAsia"/>
        </w:rPr>
        <w:t>。</w:t>
      </w:r>
    </w:p>
    <w:p w14:paraId="52D15B0C" w14:textId="77777777" w:rsidR="00341533" w:rsidRDefault="00341533" w:rsidP="0034153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确认使用的加密方法，比如</w:t>
      </w:r>
      <w:r>
        <w:rPr>
          <w:rFonts w:hint="eastAsia"/>
        </w:rPr>
        <w:t>RSA</w:t>
      </w:r>
      <w:r>
        <w:rPr>
          <w:rFonts w:hint="eastAsia"/>
        </w:rPr>
        <w:t>公钥加密。</w:t>
      </w:r>
    </w:p>
    <w:p w14:paraId="190A26A6" w14:textId="49130DEC" w:rsidR="00341533" w:rsidRDefault="00341533" w:rsidP="0034153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服务器证书。</w:t>
      </w:r>
    </w:p>
    <w:p w14:paraId="35796AEC" w14:textId="4B869626" w:rsidR="00341533" w:rsidRDefault="00341533" w:rsidP="00341533">
      <w:pPr>
        <w:ind w:firstLine="480"/>
      </w:pPr>
      <w:r>
        <w:rPr>
          <w:rFonts w:hint="eastAsia"/>
        </w:rPr>
        <w:t>证书内容</w:t>
      </w:r>
      <w:r>
        <w:t>：</w:t>
      </w:r>
    </w:p>
    <w:p w14:paraId="0E07B78E" w14:textId="120BD7D4" w:rsidR="00341533" w:rsidRDefault="00341533" w:rsidP="00341533">
      <w:pPr>
        <w:spacing w:line="276" w:lineRule="auto"/>
        <w:ind w:firstLine="480"/>
        <w:jc w:val="center"/>
      </w:pPr>
      <w:r w:rsidRPr="00341533">
        <w:rPr>
          <w:noProof/>
        </w:rPr>
        <w:drawing>
          <wp:inline distT="0" distB="0" distL="0" distR="0" wp14:anchorId="3BC773F5" wp14:editId="35424CBC">
            <wp:extent cx="3608590" cy="149050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18133" cy="1494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AFF15" w14:textId="676085FE" w:rsidR="00341533" w:rsidRDefault="00341533" w:rsidP="00341533">
      <w:pPr>
        <w:spacing w:line="276" w:lineRule="auto"/>
        <w:ind w:firstLine="480"/>
        <w:jc w:val="center"/>
      </w:pPr>
      <w:r w:rsidRPr="00341533">
        <w:rPr>
          <w:noProof/>
        </w:rPr>
        <w:lastRenderedPageBreak/>
        <w:drawing>
          <wp:inline distT="0" distB="0" distL="0" distR="0" wp14:anchorId="7D016226" wp14:editId="229E8AAF">
            <wp:extent cx="3890383" cy="128616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10139" cy="129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97191" w14:textId="4C559EDE" w:rsidR="00341533" w:rsidRDefault="00341533" w:rsidP="00341533">
      <w:pPr>
        <w:ind w:firstLine="480"/>
      </w:pPr>
      <w:r>
        <w:t xml:space="preserve">c. </w:t>
      </w:r>
      <w:r>
        <w:rPr>
          <w:rFonts w:hint="eastAsia"/>
        </w:rPr>
        <w:t>客户端收到证书之后会首先会进行验证</w:t>
      </w:r>
    </w:p>
    <w:p w14:paraId="40269D3F" w14:textId="0BBC86BD" w:rsidR="00341533" w:rsidRDefault="00341533" w:rsidP="00341533">
      <w:pPr>
        <w:ind w:firstLine="480"/>
      </w:pPr>
      <w:r>
        <w:rPr>
          <w:rFonts w:hint="eastAsia"/>
        </w:rPr>
        <w:t>验证流程</w:t>
      </w:r>
      <w:r>
        <w:t>：</w:t>
      </w:r>
    </w:p>
    <w:p w14:paraId="246B3E00" w14:textId="4A55E020" w:rsidR="00341533" w:rsidRDefault="00341533" w:rsidP="0034153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我们知道</w:t>
      </w:r>
      <w:r>
        <w:rPr>
          <w:rFonts w:hint="eastAsia"/>
        </w:rPr>
        <w:t>CA</w:t>
      </w:r>
      <w:r>
        <w:rPr>
          <w:rFonts w:hint="eastAsia"/>
        </w:rPr>
        <w:t>机构在签发证书的时候，都会使用自己的私钥对证书进行签名</w:t>
      </w:r>
    </w:p>
    <w:p w14:paraId="41363DBF" w14:textId="77777777" w:rsidR="00341533" w:rsidRDefault="00341533" w:rsidP="00341533">
      <w:pPr>
        <w:ind w:firstLine="480"/>
      </w:pPr>
      <w:r>
        <w:rPr>
          <w:rFonts w:hint="eastAsia"/>
        </w:rPr>
        <w:t>证书里的签名算法字段</w:t>
      </w:r>
      <w:r>
        <w:rPr>
          <w:rFonts w:hint="eastAsia"/>
        </w:rPr>
        <w:t xml:space="preserve"> sha256RSA </w:t>
      </w:r>
      <w:r>
        <w:rPr>
          <w:rFonts w:hint="eastAsia"/>
        </w:rPr>
        <w:t>表示，</w:t>
      </w:r>
      <w:r>
        <w:rPr>
          <w:rFonts w:hint="eastAsia"/>
        </w:rPr>
        <w:t>CA</w:t>
      </w:r>
      <w:r>
        <w:rPr>
          <w:rFonts w:hint="eastAsia"/>
        </w:rPr>
        <w:t>机构使用</w:t>
      </w:r>
      <w:r>
        <w:rPr>
          <w:rFonts w:hint="eastAsia"/>
        </w:rPr>
        <w:t>sha256</w:t>
      </w:r>
      <w:r>
        <w:rPr>
          <w:rFonts w:hint="eastAsia"/>
        </w:rPr>
        <w:t>对证书进行摘要，然后使用</w:t>
      </w:r>
      <w:r>
        <w:rPr>
          <w:rFonts w:hint="eastAsia"/>
        </w:rPr>
        <w:t>RSA</w:t>
      </w:r>
      <w:r>
        <w:rPr>
          <w:rFonts w:hint="eastAsia"/>
        </w:rPr>
        <w:t>算法对摘要进行私钥签名，而我们也知道</w:t>
      </w:r>
      <w:r>
        <w:rPr>
          <w:rFonts w:hint="eastAsia"/>
        </w:rPr>
        <w:t>RSA</w:t>
      </w:r>
      <w:r>
        <w:rPr>
          <w:rFonts w:hint="eastAsia"/>
        </w:rPr>
        <w:t>算法中，使用私钥签名之后，只有公钥才能进行验签。</w:t>
      </w:r>
    </w:p>
    <w:p w14:paraId="58EBA79F" w14:textId="133882D6" w:rsidR="00341533" w:rsidRDefault="00341533" w:rsidP="0034153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我们使用的是购买的证书，那么很有可能，颁发这个证书的</w:t>
      </w:r>
      <w:r>
        <w:rPr>
          <w:rFonts w:hint="eastAsia"/>
        </w:rPr>
        <w:t>CA</w:t>
      </w:r>
      <w:r>
        <w:rPr>
          <w:rFonts w:hint="eastAsia"/>
        </w:rPr>
        <w:t>机构的公钥已经预置在操作系统中。这样浏览器就可以使用</w:t>
      </w:r>
      <w:r>
        <w:rPr>
          <w:rFonts w:hint="eastAsia"/>
        </w:rPr>
        <w:t>CA</w:t>
      </w:r>
      <w:r>
        <w:rPr>
          <w:rFonts w:hint="eastAsia"/>
        </w:rPr>
        <w:t>机构的公钥对服务器的证书进行验签。确定这个证书是不是由正规的</w:t>
      </w:r>
      <w:r>
        <w:rPr>
          <w:rFonts w:hint="eastAsia"/>
        </w:rPr>
        <w:t>CA</w:t>
      </w:r>
      <w:r>
        <w:rPr>
          <w:rFonts w:hint="eastAsia"/>
        </w:rPr>
        <w:t>机构颁发的。验签之后得到</w:t>
      </w:r>
      <w:r>
        <w:rPr>
          <w:rFonts w:hint="eastAsia"/>
        </w:rPr>
        <w:t>CA</w:t>
      </w:r>
      <w:r>
        <w:rPr>
          <w:rFonts w:hint="eastAsia"/>
        </w:rPr>
        <w:t>机构使用</w:t>
      </w:r>
      <w:r>
        <w:rPr>
          <w:rFonts w:hint="eastAsia"/>
        </w:rPr>
        <w:t>sha256</w:t>
      </w:r>
      <w:r>
        <w:rPr>
          <w:rFonts w:hint="eastAsia"/>
        </w:rPr>
        <w:t>得到的证书摘要，然后客户端再使用</w:t>
      </w:r>
      <w:r>
        <w:rPr>
          <w:rFonts w:hint="eastAsia"/>
        </w:rPr>
        <w:t>sha256</w:t>
      </w:r>
      <w:r>
        <w:rPr>
          <w:rFonts w:hint="eastAsia"/>
        </w:rPr>
        <w:t>对证书内容进行一次摘要，如果得到的值和验签之后得到的摘要值相同，则表示证书没有被修改过。</w:t>
      </w:r>
    </w:p>
    <w:p w14:paraId="638A536E" w14:textId="6EC923AD" w:rsidR="00341533" w:rsidRDefault="00341533" w:rsidP="0034153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如果验证通过，就会显示上面的安全字样，如果服务器购买的证书是更高级的</w:t>
      </w:r>
      <w:r>
        <w:rPr>
          <w:rFonts w:hint="eastAsia"/>
        </w:rPr>
        <w:t>EV</w:t>
      </w:r>
      <w:r>
        <w:rPr>
          <w:rFonts w:hint="eastAsia"/>
        </w:rPr>
        <w:t>类型，就会显示出购买证书的时候提供的企业名称。如果没有验证通过，就会显示不安全的提示。</w:t>
      </w:r>
    </w:p>
    <w:p w14:paraId="4CAF868A" w14:textId="52EB8918" w:rsidR="00341533" w:rsidRDefault="00341533" w:rsidP="00341533">
      <w:pPr>
        <w:ind w:firstLine="480"/>
      </w:pPr>
      <w:r>
        <w:t xml:space="preserve">d. </w:t>
      </w:r>
      <w:r>
        <w:rPr>
          <w:rFonts w:hint="eastAsia"/>
        </w:rPr>
        <w:t>生成随机数</w:t>
      </w:r>
    </w:p>
    <w:p w14:paraId="6C9D0B07" w14:textId="1A543582" w:rsidR="00341533" w:rsidRDefault="00341533" w:rsidP="00341533">
      <w:pPr>
        <w:ind w:firstLine="480"/>
      </w:pPr>
      <w:r>
        <w:rPr>
          <w:rFonts w:hint="eastAsia"/>
        </w:rPr>
        <w:t>验证通过之后，客户端会生成一个随机数</w:t>
      </w:r>
      <w:r>
        <w:rPr>
          <w:rFonts w:hint="eastAsia"/>
        </w:rPr>
        <w:t>pre-master secret</w:t>
      </w:r>
      <w:r>
        <w:rPr>
          <w:rFonts w:hint="eastAsia"/>
        </w:rPr>
        <w:t>，然后使用证书中的公钥进行加密，然后传递给服务器端</w:t>
      </w:r>
      <w:r>
        <w:t>。</w:t>
      </w:r>
    </w:p>
    <w:p w14:paraId="5FBD04A0" w14:textId="77777777" w:rsidR="00341533" w:rsidRDefault="00341533" w:rsidP="00341533">
      <w:pPr>
        <w:ind w:firstLine="480"/>
      </w:pPr>
      <w:r>
        <w:rPr>
          <w:rFonts w:hint="eastAsia"/>
        </w:rPr>
        <w:t>PreMaster Secret</w:t>
      </w:r>
      <w:r>
        <w:rPr>
          <w:rFonts w:hint="eastAsia"/>
        </w:rPr>
        <w:t>是在客户端使用</w:t>
      </w:r>
      <w:r>
        <w:rPr>
          <w:rFonts w:hint="eastAsia"/>
        </w:rPr>
        <w:t>RSA</w:t>
      </w:r>
      <w:r>
        <w:rPr>
          <w:rFonts w:hint="eastAsia"/>
        </w:rPr>
        <w:t>或者</w:t>
      </w:r>
      <w:r>
        <w:rPr>
          <w:rFonts w:hint="eastAsia"/>
        </w:rPr>
        <w:t>Diffie-Hellman</w:t>
      </w:r>
      <w:r>
        <w:rPr>
          <w:rFonts w:hint="eastAsia"/>
        </w:rPr>
        <w:t>等加密算法生成的。它将用来跟服务端和客户端在</w:t>
      </w:r>
      <w:r>
        <w:rPr>
          <w:rFonts w:hint="eastAsia"/>
        </w:rPr>
        <w:t>Hello</w:t>
      </w:r>
      <w:r>
        <w:rPr>
          <w:rFonts w:hint="eastAsia"/>
        </w:rPr>
        <w:t>阶段产生的随机数结合在一起生成</w:t>
      </w:r>
      <w:r>
        <w:rPr>
          <w:rFonts w:hint="eastAsia"/>
        </w:rPr>
        <w:t xml:space="preserve"> Master Secret</w:t>
      </w:r>
      <w:r>
        <w:rPr>
          <w:rFonts w:hint="eastAsia"/>
        </w:rPr>
        <w:t>。在客户端使用服务端的公钥对</w:t>
      </w:r>
      <w:r>
        <w:rPr>
          <w:rFonts w:hint="eastAsia"/>
        </w:rPr>
        <w:t>PreMaster Secret</w:t>
      </w:r>
      <w:r>
        <w:rPr>
          <w:rFonts w:hint="eastAsia"/>
        </w:rPr>
        <w:t>进行加密之后传送给服务端，服务端将使用私钥进行解密得到</w:t>
      </w:r>
      <w:r>
        <w:rPr>
          <w:rFonts w:hint="eastAsia"/>
        </w:rPr>
        <w:t>PreMaster secret</w:t>
      </w:r>
      <w:r>
        <w:rPr>
          <w:rFonts w:hint="eastAsia"/>
        </w:rPr>
        <w:t>。也就是说服务端和客户端都有一份相同的</w:t>
      </w:r>
      <w:r>
        <w:rPr>
          <w:rFonts w:hint="eastAsia"/>
        </w:rPr>
        <w:t>PreMaster secret</w:t>
      </w:r>
      <w:r>
        <w:rPr>
          <w:rFonts w:hint="eastAsia"/>
        </w:rPr>
        <w:t>和随机数。</w:t>
      </w:r>
    </w:p>
    <w:p w14:paraId="7E9F2F15" w14:textId="77777777" w:rsidR="00341533" w:rsidRDefault="00341533" w:rsidP="00341533">
      <w:pPr>
        <w:ind w:firstLine="480"/>
      </w:pPr>
      <w:r>
        <w:rPr>
          <w:rFonts w:hint="eastAsia"/>
        </w:rPr>
        <w:t>非对称加密算法：</w:t>
      </w:r>
      <w:r>
        <w:rPr>
          <w:rFonts w:hint="eastAsia"/>
        </w:rPr>
        <w:t>RSA</w:t>
      </w:r>
      <w:r>
        <w:rPr>
          <w:rFonts w:hint="eastAsia"/>
        </w:rPr>
        <w:t>，</w:t>
      </w:r>
      <w:r>
        <w:rPr>
          <w:rFonts w:hint="eastAsia"/>
        </w:rPr>
        <w:t>DSA/DSS</w:t>
      </w:r>
    </w:p>
    <w:p w14:paraId="3BDE2DF8" w14:textId="77777777" w:rsidR="00341533" w:rsidRDefault="00341533" w:rsidP="00341533">
      <w:pPr>
        <w:ind w:firstLine="480"/>
      </w:pPr>
      <w:r>
        <w:rPr>
          <w:rFonts w:hint="eastAsia"/>
        </w:rPr>
        <w:t>对称加密算法：</w:t>
      </w:r>
      <w:r>
        <w:rPr>
          <w:rFonts w:hint="eastAsia"/>
        </w:rPr>
        <w:t>AES</w:t>
      </w:r>
      <w:r>
        <w:rPr>
          <w:rFonts w:hint="eastAsia"/>
        </w:rPr>
        <w:t>，</w:t>
      </w:r>
      <w:r>
        <w:rPr>
          <w:rFonts w:hint="eastAsia"/>
        </w:rPr>
        <w:t>RC4</w:t>
      </w:r>
      <w:r>
        <w:rPr>
          <w:rFonts w:hint="eastAsia"/>
        </w:rPr>
        <w:t>，</w:t>
      </w:r>
      <w:r>
        <w:rPr>
          <w:rFonts w:hint="eastAsia"/>
        </w:rPr>
        <w:t>3DES</w:t>
      </w:r>
    </w:p>
    <w:p w14:paraId="061C16B1" w14:textId="015332B6" w:rsidR="00341533" w:rsidRDefault="00341533" w:rsidP="00341533">
      <w:pPr>
        <w:ind w:firstLine="480"/>
      </w:pPr>
      <w:r>
        <w:rPr>
          <w:rFonts w:hint="eastAsia"/>
        </w:rPr>
        <w:t>HASH</w:t>
      </w:r>
      <w:r>
        <w:rPr>
          <w:rFonts w:hint="eastAsia"/>
        </w:rPr>
        <w:t>算法：</w:t>
      </w:r>
      <w:r>
        <w:rPr>
          <w:rFonts w:hint="eastAsia"/>
        </w:rPr>
        <w:t>MD5</w:t>
      </w:r>
      <w:r>
        <w:rPr>
          <w:rFonts w:hint="eastAsia"/>
        </w:rPr>
        <w:t>，</w:t>
      </w:r>
      <w:r>
        <w:rPr>
          <w:rFonts w:hint="eastAsia"/>
        </w:rPr>
        <w:t>SHA1</w:t>
      </w:r>
      <w:r>
        <w:rPr>
          <w:rFonts w:hint="eastAsia"/>
        </w:rPr>
        <w:t>，</w:t>
      </w:r>
      <w:r>
        <w:rPr>
          <w:rFonts w:hint="eastAsia"/>
        </w:rPr>
        <w:t>SHA256</w:t>
      </w:r>
    </w:p>
    <w:p w14:paraId="4F26EB38" w14:textId="3B78A663" w:rsidR="00341533" w:rsidRDefault="00341533" w:rsidP="00F00B04">
      <w:pPr>
        <w:ind w:firstLine="480"/>
      </w:pPr>
      <w:r>
        <w:rPr>
          <w:rFonts w:hint="eastAsia"/>
        </w:rPr>
        <w:t>PreMaster secret</w:t>
      </w:r>
      <w:r>
        <w:rPr>
          <w:rFonts w:hint="eastAsia"/>
        </w:rPr>
        <w:t>前两个字节是</w:t>
      </w:r>
      <w:r>
        <w:rPr>
          <w:rFonts w:hint="eastAsia"/>
        </w:rPr>
        <w:t>TLS</w:t>
      </w:r>
      <w:r>
        <w:rPr>
          <w:rFonts w:hint="eastAsia"/>
        </w:rPr>
        <w:t>的版本号，这是一个比较重要的用来核对握手数据的版本号，因为在</w:t>
      </w:r>
      <w:r>
        <w:rPr>
          <w:rFonts w:hint="eastAsia"/>
        </w:rPr>
        <w:t>Client Hello</w:t>
      </w:r>
      <w:r>
        <w:rPr>
          <w:rFonts w:hint="eastAsia"/>
        </w:rPr>
        <w:t>阶段，客户端会发送一份加密套件列表和当前支持的</w:t>
      </w:r>
      <w:r>
        <w:rPr>
          <w:rFonts w:hint="eastAsia"/>
        </w:rPr>
        <w:t>SSL/TLS</w:t>
      </w:r>
      <w:r>
        <w:rPr>
          <w:rFonts w:hint="eastAsia"/>
        </w:rPr>
        <w:t>的版本号给服务端，而且是使用明文传送的，如果握手的数据包被破解之后，攻击者很有可能串改数据包，选择一个安全性较低的加密套件和版本给服务端，从而对</w:t>
      </w:r>
      <w:r>
        <w:rPr>
          <w:rFonts w:hint="eastAsia"/>
        </w:rPr>
        <w:lastRenderedPageBreak/>
        <w:t>数据进行破解。所以，服务端需要对密文中解密出来对的</w:t>
      </w:r>
      <w:r>
        <w:rPr>
          <w:rFonts w:hint="eastAsia"/>
        </w:rPr>
        <w:t>PreMaster</w:t>
      </w:r>
      <w:r>
        <w:rPr>
          <w:rFonts w:hint="eastAsia"/>
        </w:rPr>
        <w:t>版本号跟之前</w:t>
      </w:r>
      <w:r>
        <w:rPr>
          <w:rFonts w:hint="eastAsia"/>
        </w:rPr>
        <w:t>Client Hello</w:t>
      </w:r>
      <w:r>
        <w:rPr>
          <w:rFonts w:hint="eastAsia"/>
        </w:rPr>
        <w:t>阶段的版本号进行对比，如果版本号变低，则说明被串改，则立即停止发送任何消息。</w:t>
      </w:r>
    </w:p>
    <w:p w14:paraId="231A9252" w14:textId="2C6311B1" w:rsidR="00341533" w:rsidRDefault="00F00B04" w:rsidP="00341533">
      <w:pPr>
        <w:ind w:firstLine="480"/>
      </w:pPr>
      <w:r>
        <w:t xml:space="preserve">e. </w:t>
      </w:r>
      <w:r w:rsidR="00341533">
        <w:rPr>
          <w:rFonts w:hint="eastAsia"/>
        </w:rPr>
        <w:t>服务器收到使用公钥加密的内容，在服务器端使用私钥解密之后获得随机数</w:t>
      </w:r>
      <w:r w:rsidR="00341533">
        <w:rPr>
          <w:rFonts w:hint="eastAsia"/>
        </w:rPr>
        <w:t>pre-master secret</w:t>
      </w:r>
      <w:r w:rsidR="00341533">
        <w:rPr>
          <w:rFonts w:hint="eastAsia"/>
        </w:rPr>
        <w:t>，然后根据</w:t>
      </w:r>
      <w:r w:rsidR="00341533">
        <w:rPr>
          <w:rFonts w:hint="eastAsia"/>
        </w:rPr>
        <w:t>radom1</w:t>
      </w:r>
      <w:r w:rsidR="00341533">
        <w:rPr>
          <w:rFonts w:hint="eastAsia"/>
        </w:rPr>
        <w:t>、</w:t>
      </w:r>
      <w:r w:rsidR="00341533">
        <w:rPr>
          <w:rFonts w:hint="eastAsia"/>
        </w:rPr>
        <w:t>radom2</w:t>
      </w:r>
      <w:r w:rsidR="00341533">
        <w:rPr>
          <w:rFonts w:hint="eastAsia"/>
        </w:rPr>
        <w:t>、</w:t>
      </w:r>
      <w:r w:rsidR="00341533">
        <w:rPr>
          <w:rFonts w:hint="eastAsia"/>
        </w:rPr>
        <w:t>pre-master secret</w:t>
      </w:r>
      <w:r w:rsidR="00341533">
        <w:rPr>
          <w:rFonts w:hint="eastAsia"/>
        </w:rPr>
        <w:t>通过一定的算法得出</w:t>
      </w:r>
      <w:r w:rsidR="00341533">
        <w:rPr>
          <w:rFonts w:hint="eastAsia"/>
        </w:rPr>
        <w:t>session Key</w:t>
      </w:r>
      <w:r w:rsidR="00341533">
        <w:rPr>
          <w:rFonts w:hint="eastAsia"/>
        </w:rPr>
        <w:t>和</w:t>
      </w:r>
      <w:r w:rsidR="00341533">
        <w:rPr>
          <w:rFonts w:hint="eastAsia"/>
        </w:rPr>
        <w:t>MAC</w:t>
      </w:r>
      <w:r w:rsidR="00341533">
        <w:rPr>
          <w:rFonts w:hint="eastAsia"/>
        </w:rPr>
        <w:t>算法秘钥，作为后面交互过程中使用对称秘钥。同时客户端也会使用</w:t>
      </w:r>
      <w:r w:rsidR="00341533">
        <w:rPr>
          <w:rFonts w:hint="eastAsia"/>
        </w:rPr>
        <w:t>radom1</w:t>
      </w:r>
      <w:r w:rsidR="00341533">
        <w:rPr>
          <w:rFonts w:hint="eastAsia"/>
        </w:rPr>
        <w:t>、</w:t>
      </w:r>
      <w:r w:rsidR="00341533">
        <w:rPr>
          <w:rFonts w:hint="eastAsia"/>
        </w:rPr>
        <w:t>radom2</w:t>
      </w:r>
      <w:r w:rsidR="00341533">
        <w:rPr>
          <w:rFonts w:hint="eastAsia"/>
        </w:rPr>
        <w:t>、</w:t>
      </w:r>
      <w:r w:rsidR="00341533">
        <w:rPr>
          <w:rFonts w:hint="eastAsia"/>
        </w:rPr>
        <w:t>pre-master secret</w:t>
      </w:r>
      <w:r w:rsidR="00341533">
        <w:rPr>
          <w:rFonts w:hint="eastAsia"/>
        </w:rPr>
        <w:t>，和同样的算法生成</w:t>
      </w:r>
      <w:r w:rsidR="00341533">
        <w:rPr>
          <w:rFonts w:hint="eastAsia"/>
        </w:rPr>
        <w:t>session Key</w:t>
      </w:r>
      <w:r w:rsidR="00341533">
        <w:rPr>
          <w:rFonts w:hint="eastAsia"/>
        </w:rPr>
        <w:t>和</w:t>
      </w:r>
      <w:r w:rsidR="00341533">
        <w:rPr>
          <w:rFonts w:hint="eastAsia"/>
        </w:rPr>
        <w:t>MAC</w:t>
      </w:r>
      <w:r w:rsidR="00341533">
        <w:rPr>
          <w:rFonts w:hint="eastAsia"/>
        </w:rPr>
        <w:t>算法的秘钥。</w:t>
      </w:r>
    </w:p>
    <w:p w14:paraId="4D6C187F" w14:textId="3B8713F3" w:rsidR="00341533" w:rsidRDefault="00341533" w:rsidP="00341533">
      <w:pPr>
        <w:ind w:firstLine="480"/>
      </w:pPr>
      <w:r>
        <w:rPr>
          <w:rFonts w:hint="eastAsia"/>
        </w:rPr>
        <w:t>生成</w:t>
      </w:r>
      <w:r>
        <w:rPr>
          <w:rFonts w:hint="eastAsia"/>
        </w:rPr>
        <w:t>session Key</w:t>
      </w:r>
      <w:r>
        <w:rPr>
          <w:rFonts w:hint="eastAsia"/>
        </w:rPr>
        <w:t>的过程中会用到</w:t>
      </w:r>
      <w:r>
        <w:rPr>
          <w:rFonts w:hint="eastAsia"/>
        </w:rPr>
        <w:t>PRF(Pseudorandom Function</w:t>
      </w:r>
      <w:r>
        <w:rPr>
          <w:rFonts w:hint="eastAsia"/>
        </w:rPr>
        <w:t>伪随机方法</w:t>
      </w:r>
      <w:r>
        <w:rPr>
          <w:rFonts w:hint="eastAsia"/>
        </w:rPr>
        <w:t>)</w:t>
      </w:r>
      <w:r>
        <w:rPr>
          <w:rFonts w:hint="eastAsia"/>
        </w:rPr>
        <w:t>来生成一个</w:t>
      </w:r>
      <w:r w:rsidR="00F00B04">
        <w:rPr>
          <w:rFonts w:hint="eastAsia"/>
        </w:rPr>
        <w:t>key_block</w:t>
      </w:r>
      <w:r w:rsidR="00F00B04">
        <w:t>，</w:t>
      </w:r>
      <w:r>
        <w:rPr>
          <w:rFonts w:hint="eastAsia"/>
        </w:rPr>
        <w:t>然后再使用</w:t>
      </w:r>
      <w:r>
        <w:rPr>
          <w:rFonts w:hint="eastAsia"/>
        </w:rPr>
        <w:t>key_block,</w:t>
      </w:r>
      <w:r>
        <w:rPr>
          <w:rFonts w:hint="eastAsia"/>
        </w:rPr>
        <w:t>生成后面使用的秘钥。</w:t>
      </w:r>
    </w:p>
    <w:p w14:paraId="46F4AFA1" w14:textId="71CC3DB3" w:rsidR="00341533" w:rsidRDefault="00F00B04" w:rsidP="00F00B04">
      <w:pPr>
        <w:ind w:firstLineChars="0" w:firstLine="0"/>
        <w:jc w:val="left"/>
      </w:pPr>
      <w:r>
        <w:t xml:space="preserve">key_block= </w:t>
      </w:r>
      <w:proofErr w:type="gramStart"/>
      <w:r w:rsidR="00341533">
        <w:t>PRF(</w:t>
      </w:r>
      <w:proofErr w:type="gramEnd"/>
      <w:r w:rsidR="00341533">
        <w:t>SecurityParameters.master_secret,"key expansion",SecurityParameters.server_random +Se</w:t>
      </w:r>
      <w:r>
        <w:t>curityParameters.client_random);</w:t>
      </w:r>
    </w:p>
    <w:p w14:paraId="62928E90" w14:textId="02EEA71B" w:rsidR="00341533" w:rsidRDefault="00341533" w:rsidP="00F00B04">
      <w:pPr>
        <w:ind w:firstLineChars="0" w:firstLine="0"/>
      </w:pPr>
      <w:r>
        <w:rPr>
          <w:rFonts w:hint="eastAsia"/>
        </w:rPr>
        <w:t>PRF</w:t>
      </w:r>
      <w:r>
        <w:rPr>
          <w:rFonts w:hint="eastAsia"/>
        </w:rPr>
        <w:t>是在规范中约定的伪随机函数</w:t>
      </w:r>
      <w:r w:rsidR="00F00B04">
        <w:t>。</w:t>
      </w:r>
    </w:p>
    <w:p w14:paraId="1FCCBB71" w14:textId="3E1F34BB" w:rsidR="00341533" w:rsidRDefault="00341533" w:rsidP="00F00B04">
      <w:pPr>
        <w:ind w:firstLine="480"/>
      </w:pPr>
      <w:r>
        <w:rPr>
          <w:rFonts w:hint="eastAsia"/>
        </w:rPr>
        <w:t>在信息交互过程中用到的秘钥有</w:t>
      </w:r>
      <w:r>
        <w:rPr>
          <w:rFonts w:hint="eastAsia"/>
        </w:rPr>
        <w:t>6</w:t>
      </w:r>
      <w:r>
        <w:rPr>
          <w:rFonts w:hint="eastAsia"/>
        </w:rPr>
        <w:t>个分别是。客户端和服务器端分别使用相同的算法生成。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5436"/>
        <w:gridCol w:w="3850"/>
      </w:tblGrid>
      <w:tr w:rsidR="00F00B04" w14:paraId="49E9F791" w14:textId="77777777" w:rsidTr="00F00B04">
        <w:tc>
          <w:tcPr>
            <w:tcW w:w="4643" w:type="dxa"/>
          </w:tcPr>
          <w:p w14:paraId="29BB0981" w14:textId="161F66D9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>秘钥名称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4643" w:type="dxa"/>
          </w:tcPr>
          <w:p w14:paraId="07685DFA" w14:textId="6E7DD6DF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>秘钥名称</w:t>
            </w:r>
            <w:r w:rsidRPr="00DD761D">
              <w:rPr>
                <w:rFonts w:hint="eastAsia"/>
              </w:rPr>
              <w:t xml:space="preserve">    </w:t>
            </w:r>
            <w:r w:rsidRPr="00DD761D">
              <w:rPr>
                <w:rFonts w:hint="eastAsia"/>
              </w:rPr>
              <w:t>秘钥作用</w:t>
            </w:r>
          </w:p>
        </w:tc>
      </w:tr>
      <w:tr w:rsidR="00F00B04" w14:paraId="617437A4" w14:textId="77777777" w:rsidTr="00F00B04">
        <w:tc>
          <w:tcPr>
            <w:tcW w:w="4643" w:type="dxa"/>
          </w:tcPr>
          <w:p w14:paraId="2FCB54E9" w14:textId="4DB94329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 xml:space="preserve">client_write_MAC_key[SecurityParameters.mac_key_length] </w:t>
            </w:r>
          </w:p>
        </w:tc>
        <w:tc>
          <w:tcPr>
            <w:tcW w:w="4643" w:type="dxa"/>
          </w:tcPr>
          <w:p w14:paraId="26854351" w14:textId="57525BCD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>客户端发送数据使用的摘要</w:t>
            </w:r>
            <w:r w:rsidRPr="00DD761D">
              <w:rPr>
                <w:rFonts w:hint="eastAsia"/>
              </w:rPr>
              <w:t>MAC</w:t>
            </w:r>
            <w:r w:rsidRPr="00DD761D">
              <w:rPr>
                <w:rFonts w:hint="eastAsia"/>
              </w:rPr>
              <w:t>算法</w:t>
            </w:r>
          </w:p>
        </w:tc>
      </w:tr>
      <w:tr w:rsidR="00F00B04" w14:paraId="57745378" w14:textId="77777777" w:rsidTr="00F00B04">
        <w:tc>
          <w:tcPr>
            <w:tcW w:w="4643" w:type="dxa"/>
          </w:tcPr>
          <w:p w14:paraId="428777C7" w14:textId="279F6523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 xml:space="preserve">server_write_MAC_key[SecurityParameters.mac_key_length] </w:t>
            </w:r>
          </w:p>
        </w:tc>
        <w:tc>
          <w:tcPr>
            <w:tcW w:w="4643" w:type="dxa"/>
          </w:tcPr>
          <w:p w14:paraId="620AE808" w14:textId="0D98B47F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>服务端发送数据使用摘要</w:t>
            </w:r>
            <w:r w:rsidRPr="00DD761D">
              <w:rPr>
                <w:rFonts w:hint="eastAsia"/>
              </w:rPr>
              <w:t>MAC</w:t>
            </w:r>
            <w:r w:rsidRPr="00DD761D">
              <w:rPr>
                <w:rFonts w:hint="eastAsia"/>
              </w:rPr>
              <w:t>算法</w:t>
            </w:r>
          </w:p>
        </w:tc>
      </w:tr>
      <w:tr w:rsidR="00F00B04" w14:paraId="0303C7E3" w14:textId="77777777" w:rsidTr="00F00B04">
        <w:tc>
          <w:tcPr>
            <w:tcW w:w="4643" w:type="dxa"/>
          </w:tcPr>
          <w:p w14:paraId="24B31742" w14:textId="7C356638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 xml:space="preserve">client_write_key[SecurityParameters.enc_key_length] </w:t>
            </w:r>
          </w:p>
        </w:tc>
        <w:tc>
          <w:tcPr>
            <w:tcW w:w="4643" w:type="dxa"/>
          </w:tcPr>
          <w:p w14:paraId="059011B4" w14:textId="36512AA1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>客户端数据加密，服务端解密</w:t>
            </w:r>
          </w:p>
        </w:tc>
      </w:tr>
      <w:tr w:rsidR="00F00B04" w14:paraId="49E4D346" w14:textId="77777777" w:rsidTr="00F00B04">
        <w:tc>
          <w:tcPr>
            <w:tcW w:w="4643" w:type="dxa"/>
          </w:tcPr>
          <w:p w14:paraId="43180A5C" w14:textId="261BF09A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>server_write_key[SecurityParameters.enc_key_length]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4643" w:type="dxa"/>
          </w:tcPr>
          <w:p w14:paraId="0C523C6D" w14:textId="62DD28B2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>服务端加密，客户端解密</w:t>
            </w:r>
          </w:p>
        </w:tc>
      </w:tr>
      <w:tr w:rsidR="00F00B04" w14:paraId="419DB81B" w14:textId="77777777" w:rsidTr="00F00B04">
        <w:tc>
          <w:tcPr>
            <w:tcW w:w="4643" w:type="dxa"/>
          </w:tcPr>
          <w:p w14:paraId="6A8A0EAD" w14:textId="18EA0549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 xml:space="preserve">client_write_IV[SecurityParameters.fixed_iv_length] </w:t>
            </w:r>
          </w:p>
        </w:tc>
        <w:tc>
          <w:tcPr>
            <w:tcW w:w="4643" w:type="dxa"/>
          </w:tcPr>
          <w:p w14:paraId="4D61F26A" w14:textId="596F1612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>初始化向量，运用于分组对称加密</w:t>
            </w:r>
          </w:p>
        </w:tc>
      </w:tr>
      <w:tr w:rsidR="00F00B04" w14:paraId="1D384366" w14:textId="77777777" w:rsidTr="00F00B04">
        <w:tc>
          <w:tcPr>
            <w:tcW w:w="4643" w:type="dxa"/>
          </w:tcPr>
          <w:p w14:paraId="5AACB75A" w14:textId="07A91272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>server_write_IV[SecurityParameters.fixed_iv_length]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4643" w:type="dxa"/>
          </w:tcPr>
          <w:p w14:paraId="2F02E5D7" w14:textId="15AE8F7A" w:rsidR="00F00B04" w:rsidRDefault="00F00B04" w:rsidP="00F00B04">
            <w:pPr>
              <w:ind w:firstLineChars="0" w:firstLine="0"/>
            </w:pPr>
            <w:r w:rsidRPr="00DD761D">
              <w:rPr>
                <w:rFonts w:hint="eastAsia"/>
              </w:rPr>
              <w:t>初始化向量，运用于分组对称加密</w:t>
            </w:r>
          </w:p>
        </w:tc>
      </w:tr>
    </w:tbl>
    <w:p w14:paraId="25EEE173" w14:textId="1AB09C46" w:rsidR="00341533" w:rsidRDefault="00341533" w:rsidP="00F00B04">
      <w:pPr>
        <w:ind w:firstLine="480"/>
      </w:pPr>
      <w:r>
        <w:rPr>
          <w:rFonts w:hint="eastAsia"/>
        </w:rPr>
        <w:t>然后再后续的交互中就使用</w:t>
      </w:r>
      <w:r>
        <w:rPr>
          <w:rFonts w:hint="eastAsia"/>
        </w:rPr>
        <w:t>session Key</w:t>
      </w:r>
      <w:r>
        <w:rPr>
          <w:rFonts w:hint="eastAsia"/>
        </w:rPr>
        <w:t>和</w:t>
      </w:r>
      <w:r>
        <w:rPr>
          <w:rFonts w:hint="eastAsia"/>
        </w:rPr>
        <w:t>MAC</w:t>
      </w:r>
      <w:r>
        <w:rPr>
          <w:rFonts w:hint="eastAsia"/>
        </w:rPr>
        <w:t>算法的秘钥对传输的内容进行加密和解密。具体的步骤是先使用</w:t>
      </w:r>
      <w:r>
        <w:rPr>
          <w:rFonts w:hint="eastAsia"/>
        </w:rPr>
        <w:t>MAC</w:t>
      </w:r>
      <w:r>
        <w:rPr>
          <w:rFonts w:hint="eastAsia"/>
        </w:rPr>
        <w:t>秘钥对内容进行摘要，然后把摘要放在内容的后面使用</w:t>
      </w:r>
      <w:r>
        <w:rPr>
          <w:rFonts w:hint="eastAsia"/>
        </w:rPr>
        <w:t>sessionKey</w:t>
      </w:r>
      <w:r>
        <w:rPr>
          <w:rFonts w:hint="eastAsia"/>
        </w:rPr>
        <w:t>再进行加密。对于客户端发送的数据，服务器端收到之后，需要先使用</w:t>
      </w:r>
      <w:r>
        <w:rPr>
          <w:rFonts w:hint="eastAsia"/>
        </w:rPr>
        <w:t>client_write_key</w:t>
      </w:r>
      <w:r>
        <w:rPr>
          <w:rFonts w:hint="eastAsia"/>
        </w:rPr>
        <w:t>进行解密，然后使用</w:t>
      </w:r>
      <w:r>
        <w:rPr>
          <w:rFonts w:hint="eastAsia"/>
        </w:rPr>
        <w:t>client_write_MAC_key</w:t>
      </w:r>
      <w:r>
        <w:rPr>
          <w:rFonts w:hint="eastAsia"/>
        </w:rPr>
        <w:t>对数据完整性进行验证。服务器端发送的数据，客户端会使用</w:t>
      </w:r>
      <w:r>
        <w:rPr>
          <w:rFonts w:hint="eastAsia"/>
        </w:rPr>
        <w:t>server_write_key</w:t>
      </w:r>
      <w:r>
        <w:rPr>
          <w:rFonts w:hint="eastAsia"/>
        </w:rPr>
        <w:t>和</w:t>
      </w:r>
      <w:r>
        <w:rPr>
          <w:rFonts w:hint="eastAsia"/>
        </w:rPr>
        <w:t>server_write_MAC_key</w:t>
      </w:r>
      <w:r>
        <w:rPr>
          <w:rFonts w:hint="eastAsia"/>
        </w:rPr>
        <w:t>进行相同的操作</w:t>
      </w:r>
      <w:r w:rsidR="00F00B04">
        <w:t>。</w:t>
      </w:r>
    </w:p>
    <w:bookmarkEnd w:id="10"/>
    <w:bookmarkEnd w:id="11"/>
    <w:p w14:paraId="6DC13999" w14:textId="77777777" w:rsidR="008A6F90" w:rsidRDefault="008A6F90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1D8DC9D6" w14:textId="77777777" w:rsidR="007F0D53" w:rsidRDefault="00331DA9" w:rsidP="008A6F90">
      <w:pPr>
        <w:pStyle w:val="aff8"/>
        <w:spacing w:before="652" w:after="326"/>
      </w:pPr>
      <w:bookmarkStart w:id="22" w:name="_Toc469316972"/>
      <w:bookmarkStart w:id="23" w:name="_GoBack"/>
      <w:bookmarkEnd w:id="23"/>
      <w:r>
        <w:lastRenderedPageBreak/>
        <w:t>第</w:t>
      </w:r>
      <w:r>
        <w:rPr>
          <w:rFonts w:hint="eastAsia"/>
        </w:rPr>
        <w:t>五</w:t>
      </w:r>
      <w:r>
        <w:t>章</w:t>
      </w:r>
      <w:r>
        <w:rPr>
          <w:rFonts w:hint="eastAsia"/>
        </w:rPr>
        <w:t xml:space="preserve"> </w:t>
      </w:r>
      <w:r w:rsidR="00082C9E">
        <w:t>系统</w:t>
      </w:r>
      <w:r w:rsidR="00DC7960">
        <w:t>测试</w:t>
      </w:r>
      <w:bookmarkEnd w:id="22"/>
    </w:p>
    <w:p w14:paraId="6384CBCA" w14:textId="77777777" w:rsidR="00AC0917" w:rsidRDefault="00082C9E" w:rsidP="007F0D53">
      <w:pPr>
        <w:ind w:firstLine="480"/>
      </w:pPr>
      <w:r>
        <w:t>在</w:t>
      </w:r>
      <w:r>
        <w:rPr>
          <w:rFonts w:hint="eastAsia"/>
        </w:rPr>
        <w:t>搭建</w:t>
      </w:r>
      <w:r>
        <w:t>了</w:t>
      </w:r>
      <w:r w:rsidR="007E43E2">
        <w:t>系统的硬件电路，并完成了处理器</w:t>
      </w:r>
      <w:r w:rsidR="007E43E2">
        <w:rPr>
          <w:rFonts w:hint="eastAsia"/>
        </w:rPr>
        <w:t>程序</w:t>
      </w:r>
      <w:r w:rsidR="007E43E2">
        <w:t>的编写后，</w:t>
      </w:r>
      <w:r w:rsidR="007E43E2">
        <w:rPr>
          <w:rFonts w:hint="eastAsia"/>
        </w:rPr>
        <w:t>为</w:t>
      </w:r>
      <w:r w:rsidR="007E43E2">
        <w:t>了验证本文设计的方案可行性，系统性地对脚踏力矩</w:t>
      </w:r>
      <w:r w:rsidR="007E43E2">
        <w:rPr>
          <w:rFonts w:hint="eastAsia"/>
        </w:rPr>
        <w:t>信号</w:t>
      </w:r>
      <w:r w:rsidR="007E43E2">
        <w:t>进行</w:t>
      </w:r>
      <w:r w:rsidR="007E43E2">
        <w:rPr>
          <w:rFonts w:hint="eastAsia"/>
        </w:rPr>
        <w:t>检测</w:t>
      </w:r>
      <w:r w:rsidR="00D20218">
        <w:t>实验</w:t>
      </w:r>
      <w:r w:rsidR="007E43E2">
        <w:t>。</w:t>
      </w:r>
      <w:r w:rsidR="007E43E2">
        <w:rPr>
          <w:rFonts w:hint="eastAsia"/>
        </w:rPr>
        <w:t>测试</w:t>
      </w:r>
      <w:r w:rsidR="007E43E2">
        <w:t>过程分为</w:t>
      </w:r>
      <w:r w:rsidR="00AC0917">
        <w:t>单独的模块测试和系统的</w:t>
      </w:r>
      <w:r w:rsidR="00AC0917">
        <w:rPr>
          <w:rFonts w:hint="eastAsia"/>
        </w:rPr>
        <w:t>整体</w:t>
      </w:r>
      <w:r w:rsidR="00AC0917">
        <w:t>测试。</w:t>
      </w:r>
      <w:r w:rsidR="007E43E2">
        <w:rPr>
          <w:rFonts w:hint="eastAsia"/>
        </w:rPr>
        <w:t>目的</w:t>
      </w:r>
      <w:r w:rsidR="007E43E2">
        <w:t>是定性</w:t>
      </w:r>
      <w:r w:rsidR="00C83A25">
        <w:t>和定量</w:t>
      </w:r>
      <w:r w:rsidR="007E43E2">
        <w:t>地对系统</w:t>
      </w:r>
      <w:r w:rsidR="00C83A25">
        <w:t>的检测效果进行观察</w:t>
      </w:r>
      <w:r w:rsidR="00AC0917">
        <w:t>，</w:t>
      </w:r>
      <w:r w:rsidR="00C83A25">
        <w:t>并</w:t>
      </w:r>
      <w:r w:rsidR="007E43E2">
        <w:t>分析</w:t>
      </w:r>
      <w:r w:rsidR="00F24175">
        <w:rPr>
          <w:rFonts w:hint="eastAsia"/>
        </w:rPr>
        <w:t>骑行过程中</w:t>
      </w:r>
      <w:r w:rsidR="00F24175">
        <w:t>，</w:t>
      </w:r>
      <w:r w:rsidR="00F24175">
        <w:rPr>
          <w:rFonts w:hint="eastAsia"/>
        </w:rPr>
        <w:t>曲柄</w:t>
      </w:r>
      <w:r w:rsidR="00F24175">
        <w:t>转动</w:t>
      </w:r>
      <w:r w:rsidR="00F24175">
        <w:rPr>
          <w:rFonts w:hint="eastAsia"/>
        </w:rPr>
        <w:t>周期</w:t>
      </w:r>
      <w:r w:rsidR="00F24175">
        <w:t>内力矩</w:t>
      </w:r>
      <w:r w:rsidR="00F24175">
        <w:rPr>
          <w:rFonts w:hint="eastAsia"/>
        </w:rPr>
        <w:t>信号</w:t>
      </w:r>
      <w:r w:rsidR="00F24175">
        <w:t>特征和存在的</w:t>
      </w:r>
      <w:r w:rsidR="00F24175">
        <w:rPr>
          <w:rFonts w:hint="eastAsia"/>
        </w:rPr>
        <w:t>缺陷</w:t>
      </w:r>
      <w:r w:rsidR="007E43E2">
        <w:t>。</w:t>
      </w:r>
    </w:p>
    <w:p w14:paraId="788AF54C" w14:textId="77777777" w:rsidR="007924E1" w:rsidRDefault="00082C9E" w:rsidP="00F24175">
      <w:pPr>
        <w:pStyle w:val="aff9"/>
        <w:spacing w:line="360" w:lineRule="auto"/>
      </w:pPr>
      <w:bookmarkStart w:id="24" w:name="_Toc469316973"/>
      <w:r>
        <w:rPr>
          <w:rFonts w:hint="eastAsia"/>
        </w:rPr>
        <w:t>5.1</w:t>
      </w:r>
      <w:r w:rsidR="00F24175" w:rsidRPr="00794B7F">
        <w:rPr>
          <w:rFonts w:hint="eastAsia"/>
        </w:rPr>
        <w:t xml:space="preserve"> </w:t>
      </w:r>
      <w:r w:rsidR="001D2FD2">
        <w:t>曲柄</w:t>
      </w:r>
      <w:r w:rsidR="00F24175">
        <w:rPr>
          <w:rFonts w:hint="eastAsia"/>
        </w:rPr>
        <w:t>应力</w:t>
      </w:r>
      <w:r w:rsidR="00F24175">
        <w:t>测试</w:t>
      </w:r>
      <w:bookmarkEnd w:id="24"/>
    </w:p>
    <w:p w14:paraId="05F15A8D" w14:textId="77777777" w:rsidR="0029209E" w:rsidRDefault="007924E1" w:rsidP="00DC7960">
      <w:pPr>
        <w:ind w:firstLine="480"/>
      </w:pPr>
      <w:r>
        <w:rPr>
          <w:rFonts w:hint="eastAsia"/>
        </w:rPr>
        <w:t>应力</w:t>
      </w:r>
      <w:r>
        <w:t>测试主要是为了验证新型的曲柄机械结构</w:t>
      </w:r>
      <w:r w:rsidR="003D699E">
        <w:t>设计</w:t>
      </w:r>
      <w:r>
        <w:rPr>
          <w:rFonts w:hint="eastAsia"/>
        </w:rPr>
        <w:t>能</w:t>
      </w:r>
      <w:r>
        <w:t>否有效地传递脚踏板上的力，将</w:t>
      </w:r>
      <w:r w:rsidR="003D699E">
        <w:rPr>
          <w:rFonts w:hint="eastAsia"/>
        </w:rPr>
        <w:t>实际</w:t>
      </w:r>
      <w:r w:rsidR="003D699E">
        <w:t>检测的结果和理论分析</w:t>
      </w:r>
      <w:r w:rsidR="003D699E">
        <w:rPr>
          <w:rFonts w:hint="eastAsia"/>
        </w:rPr>
        <w:t>推导</w:t>
      </w:r>
      <w:r w:rsidR="006E3E36">
        <w:t>的结果进行对比，</w:t>
      </w:r>
      <w:r w:rsidR="006E3E36">
        <w:rPr>
          <w:rFonts w:hint="eastAsia"/>
        </w:rPr>
        <w:t>若相似</w:t>
      </w:r>
      <w:r w:rsidR="006E3E36">
        <w:t>，</w:t>
      </w:r>
      <w:r w:rsidR="006E3E36">
        <w:rPr>
          <w:rFonts w:hint="eastAsia"/>
        </w:rPr>
        <w:t>则</w:t>
      </w:r>
      <w:r w:rsidR="00F24175">
        <w:t>可</w:t>
      </w:r>
      <w:r w:rsidR="006E3E36">
        <w:t>证明</w:t>
      </w:r>
      <w:r w:rsidR="00195B62">
        <w:t>本文设计的</w:t>
      </w:r>
      <w:r w:rsidR="00F24175">
        <w:t>曲柄</w:t>
      </w:r>
      <w:r w:rsidR="00F24175">
        <w:rPr>
          <w:rFonts w:hint="eastAsia"/>
        </w:rPr>
        <w:t>结构</w:t>
      </w:r>
      <w:r w:rsidR="00F24175">
        <w:t>相比于传统</w:t>
      </w:r>
      <w:r w:rsidR="00195B62">
        <w:t>的曲柄，</w:t>
      </w:r>
      <w:r w:rsidR="00195B62">
        <w:rPr>
          <w:rFonts w:hint="eastAsia"/>
        </w:rPr>
        <w:t>在力</w:t>
      </w:r>
      <w:r w:rsidR="00195B62">
        <w:t>据</w:t>
      </w:r>
      <w:r w:rsidR="00195B62">
        <w:rPr>
          <w:rFonts w:hint="eastAsia"/>
        </w:rPr>
        <w:t>的</w:t>
      </w:r>
      <w:r w:rsidR="00195B62">
        <w:t>传递上</w:t>
      </w:r>
      <w:r w:rsidR="00F24175">
        <w:t>更</w:t>
      </w:r>
      <w:r w:rsidR="00F24175">
        <w:rPr>
          <w:rFonts w:hint="eastAsia"/>
        </w:rPr>
        <w:t>有效</w:t>
      </w:r>
      <w:r w:rsidR="006E3E36">
        <w:t>。</w:t>
      </w:r>
    </w:p>
    <w:p w14:paraId="172B831B" w14:textId="77777777" w:rsidR="006B71AC" w:rsidRDefault="00B71B8A" w:rsidP="00267C3A">
      <w:pPr>
        <w:ind w:firstLine="480"/>
      </w:pPr>
      <w:r>
        <w:rPr>
          <w:rFonts w:hint="eastAsia"/>
        </w:rPr>
        <w:t>结合</w:t>
      </w:r>
      <w:r>
        <w:t>第二章对机械结构的受力</w:t>
      </w:r>
      <w:r>
        <w:rPr>
          <w:rFonts w:hint="eastAsia"/>
        </w:rPr>
        <w:t>分析</w:t>
      </w:r>
      <w:r w:rsidR="00641899">
        <w:t>和</w:t>
      </w:r>
      <w:r>
        <w:t>应变片</w:t>
      </w:r>
      <w:r>
        <w:rPr>
          <w:rFonts w:hint="eastAsia"/>
        </w:rPr>
        <w:t>应变</w:t>
      </w:r>
      <w:r>
        <w:t>的原理分析</w:t>
      </w:r>
      <w:r w:rsidR="00C72900">
        <w:t>得知</w:t>
      </w:r>
      <w:r>
        <w:t>，</w:t>
      </w:r>
      <w:r w:rsidR="00C72900">
        <w:rPr>
          <w:rFonts w:hint="eastAsia"/>
        </w:rPr>
        <w:t>人</w:t>
      </w:r>
      <w:r w:rsidR="00C72900">
        <w:t>施加在脚踏</w:t>
      </w:r>
      <w:r w:rsidR="00C72900" w:rsidRPr="00E22DE6">
        <w:t>板</w:t>
      </w:r>
      <w:r w:rsidR="00C72900" w:rsidRPr="00E22DE6">
        <w:rPr>
          <w:rFonts w:hint="eastAsia"/>
        </w:rPr>
        <w:t>的力通过</w:t>
      </w:r>
      <w:r w:rsidR="00C72900" w:rsidRPr="00E22DE6">
        <w:t>机械传递，使</w:t>
      </w:r>
      <w:r w:rsidR="00C72900" w:rsidRPr="00E22DE6">
        <w:rPr>
          <w:rFonts w:hint="eastAsia"/>
        </w:rPr>
        <w:t>贴</w:t>
      </w:r>
      <w:r w:rsidR="00C72900" w:rsidRPr="00E22DE6">
        <w:t>在曲柄轴</w:t>
      </w:r>
      <w:r w:rsidR="00C72900" w:rsidRPr="00E22DE6">
        <w:rPr>
          <w:rFonts w:hint="eastAsia"/>
        </w:rPr>
        <w:t>的</w:t>
      </w:r>
      <w:r w:rsidR="00C72900" w:rsidRPr="00E22DE6">
        <w:t>应变片发生</w:t>
      </w:r>
      <w:r w:rsidR="00C72900" w:rsidRPr="00E22DE6">
        <w:rPr>
          <w:rFonts w:hint="eastAsia"/>
        </w:rPr>
        <w:t>电阻值的</w:t>
      </w:r>
      <w:r w:rsidR="00C72900" w:rsidRPr="00E22DE6">
        <w:t>变化</w:t>
      </w:r>
      <w:r w:rsidR="00C72900" w:rsidRPr="00E22DE6">
        <w:rPr>
          <w:rFonts w:hint="eastAsia"/>
        </w:rPr>
        <w:t>，</w:t>
      </w:r>
      <w:r w:rsidR="00641899" w:rsidRPr="00E22DE6">
        <w:t>当脚踏板</w:t>
      </w:r>
      <w:r w:rsidR="00641899" w:rsidRPr="00E22DE6">
        <w:rPr>
          <w:rFonts w:hint="eastAsia"/>
        </w:rPr>
        <w:t>在</w:t>
      </w:r>
      <w:r w:rsidR="00641899" w:rsidRPr="00E22DE6">
        <w:t>曲柄轴垂直</w:t>
      </w:r>
      <w:r w:rsidR="00641899" w:rsidRPr="00E22DE6">
        <w:rPr>
          <w:rFonts w:hint="eastAsia"/>
        </w:rPr>
        <w:t>方向</w:t>
      </w:r>
      <w:r w:rsidR="00641899" w:rsidRPr="00E22DE6">
        <w:t>上</w:t>
      </w:r>
      <w:r w:rsidR="00641899" w:rsidRPr="00E22DE6">
        <w:rPr>
          <w:rFonts w:hint="eastAsia"/>
        </w:rPr>
        <w:t>受到</w:t>
      </w:r>
      <w:r w:rsidR="00591B8F" w:rsidRPr="00E22DE6">
        <w:t>F</w:t>
      </w:r>
      <w:r w:rsidR="00641899" w:rsidRPr="00E22DE6">
        <w:rPr>
          <w:rFonts w:hint="eastAsia"/>
        </w:rPr>
        <w:t>的</w:t>
      </w:r>
      <w:r w:rsidR="00C72900" w:rsidRPr="00E22DE6">
        <w:t>压力时，力</w:t>
      </w:r>
      <w:r w:rsidR="00591B8F" w:rsidRPr="00E22DE6">
        <w:t>F</w:t>
      </w:r>
      <w:r w:rsidR="00C72900" w:rsidRPr="00E22DE6">
        <w:rPr>
          <w:rFonts w:hint="eastAsia"/>
        </w:rPr>
        <w:t>与</w:t>
      </w:r>
      <w:r w:rsidR="00C72900" w:rsidRPr="00E22DE6">
        <w:t>应变片</w:t>
      </w:r>
      <w:r w:rsidR="00195B62" w:rsidRPr="00E22DE6">
        <w:t>测得的机械应变</w:t>
      </w:r>
      <m:oMath>
        <m:r>
          <w:rPr>
            <w:rFonts w:ascii="Cambria Math" w:hAnsi="Cambria Math"/>
          </w:rPr>
          <m:t>ε</m:t>
        </m:r>
      </m:oMath>
      <w:r w:rsidR="00C72900" w:rsidRPr="00E22DE6">
        <w:t>成一次函数关系，</w:t>
      </w:r>
      <w:r w:rsidR="00C72900" w:rsidRPr="00E22DE6">
        <w:rPr>
          <w:rFonts w:hint="eastAsia"/>
        </w:rPr>
        <w:t>如</w:t>
      </w:r>
      <w:r w:rsidR="00C72900" w:rsidRPr="00E22DE6">
        <w:t>式（</w:t>
      </w:r>
      <w:r w:rsidR="00591B8F" w:rsidRPr="00E22DE6">
        <w:t>2.2</w:t>
      </w:r>
      <w:r w:rsidR="00C72900" w:rsidRPr="00E22DE6">
        <w:t>2</w:t>
      </w:r>
      <w:r w:rsidR="00C72900" w:rsidRPr="00E22DE6">
        <w:t>）。</w:t>
      </w:r>
      <w:r w:rsidR="00624CEC" w:rsidRPr="00E22DE6">
        <w:t>为了验证该公式的正确性，</w:t>
      </w:r>
      <w:r w:rsidR="00267C3A">
        <w:t>进行了三组实验测试，</w:t>
      </w:r>
      <w:r w:rsidR="00267C3A">
        <w:rPr>
          <w:rFonts w:hint="eastAsia"/>
        </w:rPr>
        <w:t>分别</w:t>
      </w:r>
      <w:r w:rsidR="00267C3A">
        <w:t>记录了电桥的输出电压。</w:t>
      </w:r>
    </w:p>
    <w:p w14:paraId="7B5158E7" w14:textId="77777777" w:rsidR="00267C3A" w:rsidRDefault="00267C3A" w:rsidP="00267C3A">
      <w:pPr>
        <w:spacing w:line="360" w:lineRule="auto"/>
        <w:ind w:firstLineChars="0" w:firstLine="0"/>
        <w:jc w:val="center"/>
      </w:pPr>
      <w:r w:rsidRPr="00267C3A">
        <w:rPr>
          <w:noProof/>
        </w:rPr>
        <w:drawing>
          <wp:inline distT="0" distB="0" distL="0" distR="0" wp14:anchorId="2C8F954D" wp14:editId="1B5F8830">
            <wp:extent cx="4837433" cy="3638884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60427" cy="3656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C9BA9" w14:textId="77777777" w:rsidR="00267C3A" w:rsidRDefault="00267C3A" w:rsidP="00267C3A">
      <w:pPr>
        <w:pStyle w:val="a3"/>
      </w:pPr>
      <w:r>
        <w:rPr>
          <w:rFonts w:hint="eastAsia"/>
        </w:rPr>
        <w:t>图</w:t>
      </w:r>
      <w:r>
        <w:t xml:space="preserve">5.1 </w:t>
      </w:r>
      <w:r>
        <w:t>测试现场图</w:t>
      </w:r>
    </w:p>
    <w:p w14:paraId="167CAB71" w14:textId="77777777" w:rsidR="00267C3A" w:rsidRDefault="00267C3A" w:rsidP="00267C3A">
      <w:pPr>
        <w:ind w:firstLine="480"/>
      </w:pPr>
      <w:r w:rsidRPr="00E22DE6">
        <w:t>测试时，</w:t>
      </w:r>
      <w:r w:rsidRPr="00E22DE6">
        <w:rPr>
          <w:rFonts w:hint="eastAsia"/>
        </w:rPr>
        <w:t>将</w:t>
      </w:r>
      <w:r w:rsidRPr="00E22DE6">
        <w:t>曲柄轴和脚踏板保持与地面水平位置，再在脚踏板放置不同质量的砝码，分别测出相应的电桥差分输出电压。由电压可得到应变片的</w:t>
      </w:r>
      <w:r w:rsidRPr="00E22DE6">
        <w:rPr>
          <w:rFonts w:hint="eastAsia"/>
        </w:rPr>
        <w:t>应变</w:t>
      </w:r>
      <w:r w:rsidRPr="00E22DE6">
        <w:t>量</w:t>
      </w:r>
      <w:r>
        <w:t>，</w:t>
      </w:r>
      <w:r>
        <w:rPr>
          <w:rFonts w:hint="eastAsia"/>
        </w:rPr>
        <w:t>测试</w:t>
      </w:r>
      <w:r>
        <w:t>数据</w:t>
      </w:r>
      <w:r w:rsidRPr="00E22DE6">
        <w:t>。</w:t>
      </w:r>
      <w:r>
        <w:t>如下表</w:t>
      </w:r>
      <w:r>
        <w:lastRenderedPageBreak/>
        <w:t>5.1</w:t>
      </w:r>
      <w:r>
        <w:rPr>
          <w:rFonts w:hint="eastAsia"/>
        </w:rPr>
        <w:t>所示</w:t>
      </w:r>
      <w:r>
        <w:t>。</w:t>
      </w:r>
    </w:p>
    <w:p w14:paraId="47C9CA11" w14:textId="77777777" w:rsidR="00DC296B" w:rsidRDefault="00624CEC" w:rsidP="00E22DE6">
      <w:pPr>
        <w:pStyle w:val="a3"/>
      </w:pPr>
      <w:r>
        <w:t>表</w:t>
      </w:r>
      <w:r>
        <w:t xml:space="preserve">5.1 </w:t>
      </w:r>
      <w:bookmarkStart w:id="25" w:name="OLE_LINK158"/>
      <w:bookmarkStart w:id="26" w:name="OLE_LINK159"/>
      <w:r>
        <w:rPr>
          <w:rFonts w:hint="eastAsia"/>
        </w:rPr>
        <w:t>电桥</w:t>
      </w:r>
      <w:r>
        <w:t>差分输出电压与砝码质量的</w:t>
      </w:r>
      <w:r w:rsidR="00FC14D9">
        <w:rPr>
          <w:rFonts w:hint="eastAsia"/>
        </w:rPr>
        <w:t>关系</w:t>
      </w:r>
      <w:bookmarkEnd w:id="25"/>
      <w:bookmarkEnd w:id="26"/>
      <w:r w:rsidR="00FC14D9">
        <w:t>表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1125"/>
        <w:gridCol w:w="1253"/>
        <w:gridCol w:w="764"/>
        <w:gridCol w:w="765"/>
        <w:gridCol w:w="764"/>
        <w:gridCol w:w="765"/>
        <w:gridCol w:w="764"/>
        <w:gridCol w:w="765"/>
        <w:gridCol w:w="764"/>
        <w:gridCol w:w="765"/>
      </w:tblGrid>
      <w:tr w:rsidR="007F64CE" w14:paraId="71711707" w14:textId="77777777" w:rsidTr="007F64CE">
        <w:trPr>
          <w:trHeight w:val="595"/>
        </w:trPr>
        <w:tc>
          <w:tcPr>
            <w:tcW w:w="1125" w:type="dxa"/>
          </w:tcPr>
          <w:p w14:paraId="2359DAF9" w14:textId="77777777" w:rsidR="00624BE8" w:rsidRDefault="00624BE8" w:rsidP="00DC296B">
            <w:pPr>
              <w:spacing w:line="360" w:lineRule="auto"/>
              <w:ind w:firstLineChars="0" w:firstLine="0"/>
            </w:pPr>
            <w:r>
              <w:t>砝码</w:t>
            </w:r>
            <w:r>
              <w:t>(kg)</w:t>
            </w:r>
          </w:p>
        </w:tc>
        <w:tc>
          <w:tcPr>
            <w:tcW w:w="1253" w:type="dxa"/>
          </w:tcPr>
          <w:p w14:paraId="49325268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实验次数</w:t>
            </w:r>
          </w:p>
        </w:tc>
        <w:tc>
          <w:tcPr>
            <w:tcW w:w="764" w:type="dxa"/>
          </w:tcPr>
          <w:p w14:paraId="2A90325B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0</w:t>
            </w:r>
          </w:p>
        </w:tc>
        <w:tc>
          <w:tcPr>
            <w:tcW w:w="765" w:type="dxa"/>
          </w:tcPr>
          <w:p w14:paraId="78E886FA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5</w:t>
            </w:r>
          </w:p>
        </w:tc>
        <w:tc>
          <w:tcPr>
            <w:tcW w:w="764" w:type="dxa"/>
          </w:tcPr>
          <w:p w14:paraId="0B8F0E53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10</w:t>
            </w:r>
          </w:p>
        </w:tc>
        <w:tc>
          <w:tcPr>
            <w:tcW w:w="765" w:type="dxa"/>
          </w:tcPr>
          <w:p w14:paraId="0A25300A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15</w:t>
            </w:r>
          </w:p>
        </w:tc>
        <w:tc>
          <w:tcPr>
            <w:tcW w:w="764" w:type="dxa"/>
          </w:tcPr>
          <w:p w14:paraId="4FB0B7B7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20</w:t>
            </w:r>
          </w:p>
        </w:tc>
        <w:tc>
          <w:tcPr>
            <w:tcW w:w="765" w:type="dxa"/>
          </w:tcPr>
          <w:p w14:paraId="4984B747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25</w:t>
            </w:r>
          </w:p>
        </w:tc>
        <w:tc>
          <w:tcPr>
            <w:tcW w:w="764" w:type="dxa"/>
          </w:tcPr>
          <w:p w14:paraId="037809CB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30</w:t>
            </w:r>
          </w:p>
        </w:tc>
        <w:tc>
          <w:tcPr>
            <w:tcW w:w="765" w:type="dxa"/>
          </w:tcPr>
          <w:p w14:paraId="2F1C72E9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35</w:t>
            </w:r>
          </w:p>
        </w:tc>
      </w:tr>
      <w:tr w:rsidR="007F64CE" w14:paraId="0B8F1F72" w14:textId="77777777" w:rsidTr="00E22DE6">
        <w:trPr>
          <w:trHeight w:val="721"/>
        </w:trPr>
        <w:tc>
          <w:tcPr>
            <w:tcW w:w="1125" w:type="dxa"/>
            <w:vMerge w:val="restart"/>
          </w:tcPr>
          <w:p w14:paraId="1A8D6533" w14:textId="77777777" w:rsidR="00624BE8" w:rsidRDefault="00624BE8" w:rsidP="00DC296B">
            <w:pPr>
              <w:spacing w:line="360" w:lineRule="auto"/>
              <w:ind w:firstLineChars="0" w:firstLine="0"/>
            </w:pPr>
            <w:r>
              <w:rPr>
                <w:rFonts w:hint="eastAsia"/>
              </w:rPr>
              <w:t>电</w:t>
            </w:r>
            <w:r>
              <w:t>桥电压（</w:t>
            </w:r>
            <w:r>
              <w:t>mv</w:t>
            </w:r>
            <w:r>
              <w:t>）</w:t>
            </w:r>
          </w:p>
        </w:tc>
        <w:tc>
          <w:tcPr>
            <w:tcW w:w="1253" w:type="dxa"/>
          </w:tcPr>
          <w:p w14:paraId="3D702088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第一组</w:t>
            </w:r>
          </w:p>
        </w:tc>
        <w:tc>
          <w:tcPr>
            <w:tcW w:w="764" w:type="dxa"/>
          </w:tcPr>
          <w:p w14:paraId="119CD46E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0.02</w:t>
            </w:r>
          </w:p>
        </w:tc>
        <w:tc>
          <w:tcPr>
            <w:tcW w:w="765" w:type="dxa"/>
          </w:tcPr>
          <w:p w14:paraId="488E3D54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0.32</w:t>
            </w:r>
          </w:p>
        </w:tc>
        <w:tc>
          <w:tcPr>
            <w:tcW w:w="764" w:type="dxa"/>
          </w:tcPr>
          <w:p w14:paraId="13D3904B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0.82</w:t>
            </w:r>
          </w:p>
        </w:tc>
        <w:tc>
          <w:tcPr>
            <w:tcW w:w="765" w:type="dxa"/>
          </w:tcPr>
          <w:p w14:paraId="36533961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1.45</w:t>
            </w:r>
          </w:p>
        </w:tc>
        <w:tc>
          <w:tcPr>
            <w:tcW w:w="764" w:type="dxa"/>
          </w:tcPr>
          <w:p w14:paraId="31CD178E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1.80</w:t>
            </w:r>
          </w:p>
        </w:tc>
        <w:tc>
          <w:tcPr>
            <w:tcW w:w="765" w:type="dxa"/>
          </w:tcPr>
          <w:p w14:paraId="240D69D8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2.31</w:t>
            </w:r>
          </w:p>
        </w:tc>
        <w:tc>
          <w:tcPr>
            <w:tcW w:w="764" w:type="dxa"/>
          </w:tcPr>
          <w:p w14:paraId="31A25358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2.87</w:t>
            </w:r>
          </w:p>
        </w:tc>
        <w:tc>
          <w:tcPr>
            <w:tcW w:w="765" w:type="dxa"/>
          </w:tcPr>
          <w:p w14:paraId="3B642292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3.45</w:t>
            </w:r>
          </w:p>
        </w:tc>
      </w:tr>
      <w:tr w:rsidR="007F64CE" w14:paraId="77E167EA" w14:textId="77777777" w:rsidTr="00E22DE6">
        <w:trPr>
          <w:trHeight w:val="692"/>
        </w:trPr>
        <w:tc>
          <w:tcPr>
            <w:tcW w:w="1125" w:type="dxa"/>
            <w:vMerge/>
          </w:tcPr>
          <w:p w14:paraId="0CB61B2E" w14:textId="77777777" w:rsidR="00624BE8" w:rsidRDefault="00624BE8" w:rsidP="00DC296B">
            <w:pPr>
              <w:spacing w:line="360" w:lineRule="auto"/>
              <w:ind w:firstLineChars="0" w:firstLine="0"/>
            </w:pPr>
          </w:p>
        </w:tc>
        <w:tc>
          <w:tcPr>
            <w:tcW w:w="1253" w:type="dxa"/>
          </w:tcPr>
          <w:p w14:paraId="413D611E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第</w:t>
            </w:r>
            <w:r>
              <w:rPr>
                <w:rFonts w:hint="eastAsia"/>
              </w:rPr>
              <w:t>二</w:t>
            </w:r>
            <w:r>
              <w:t>组</w:t>
            </w:r>
          </w:p>
        </w:tc>
        <w:tc>
          <w:tcPr>
            <w:tcW w:w="764" w:type="dxa"/>
          </w:tcPr>
          <w:p w14:paraId="6AC39895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-0.12</w:t>
            </w:r>
          </w:p>
        </w:tc>
        <w:tc>
          <w:tcPr>
            <w:tcW w:w="765" w:type="dxa"/>
          </w:tcPr>
          <w:p w14:paraId="6CC1806A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0.44</w:t>
            </w:r>
          </w:p>
        </w:tc>
        <w:tc>
          <w:tcPr>
            <w:tcW w:w="764" w:type="dxa"/>
          </w:tcPr>
          <w:p w14:paraId="56685F1D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0.93</w:t>
            </w:r>
          </w:p>
        </w:tc>
        <w:tc>
          <w:tcPr>
            <w:tcW w:w="765" w:type="dxa"/>
          </w:tcPr>
          <w:p w14:paraId="7D15B811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1.38</w:t>
            </w:r>
          </w:p>
        </w:tc>
        <w:tc>
          <w:tcPr>
            <w:tcW w:w="764" w:type="dxa"/>
          </w:tcPr>
          <w:p w14:paraId="454370E4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1.97</w:t>
            </w:r>
          </w:p>
        </w:tc>
        <w:tc>
          <w:tcPr>
            <w:tcW w:w="765" w:type="dxa"/>
          </w:tcPr>
          <w:p w14:paraId="474EB976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2.30</w:t>
            </w:r>
          </w:p>
        </w:tc>
        <w:tc>
          <w:tcPr>
            <w:tcW w:w="764" w:type="dxa"/>
          </w:tcPr>
          <w:p w14:paraId="322DCD84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2.57</w:t>
            </w:r>
          </w:p>
        </w:tc>
        <w:tc>
          <w:tcPr>
            <w:tcW w:w="765" w:type="dxa"/>
          </w:tcPr>
          <w:p w14:paraId="22321F24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3.15</w:t>
            </w:r>
          </w:p>
        </w:tc>
      </w:tr>
      <w:tr w:rsidR="007F64CE" w14:paraId="470698E7" w14:textId="77777777" w:rsidTr="00E22DE6">
        <w:trPr>
          <w:trHeight w:val="665"/>
        </w:trPr>
        <w:tc>
          <w:tcPr>
            <w:tcW w:w="1125" w:type="dxa"/>
            <w:vMerge/>
          </w:tcPr>
          <w:p w14:paraId="1D5C72EC" w14:textId="77777777" w:rsidR="00624BE8" w:rsidRDefault="00624BE8" w:rsidP="00DC296B">
            <w:pPr>
              <w:spacing w:line="360" w:lineRule="auto"/>
              <w:ind w:firstLineChars="0" w:firstLine="0"/>
            </w:pPr>
          </w:p>
        </w:tc>
        <w:tc>
          <w:tcPr>
            <w:tcW w:w="1253" w:type="dxa"/>
          </w:tcPr>
          <w:p w14:paraId="7EB18566" w14:textId="77777777" w:rsidR="00624BE8" w:rsidRDefault="00624BE8" w:rsidP="00624BE8">
            <w:pPr>
              <w:spacing w:line="360" w:lineRule="auto"/>
              <w:ind w:firstLineChars="0" w:firstLine="0"/>
              <w:jc w:val="center"/>
            </w:pPr>
            <w:r>
              <w:t>第</w:t>
            </w:r>
            <w:r>
              <w:rPr>
                <w:rFonts w:hint="eastAsia"/>
              </w:rPr>
              <w:t>三</w:t>
            </w:r>
            <w:r>
              <w:t>组</w:t>
            </w:r>
          </w:p>
        </w:tc>
        <w:tc>
          <w:tcPr>
            <w:tcW w:w="764" w:type="dxa"/>
          </w:tcPr>
          <w:p w14:paraId="7B5786B3" w14:textId="77777777" w:rsidR="00624BE8" w:rsidRDefault="00693A05" w:rsidP="00624BE8">
            <w:pPr>
              <w:spacing w:line="360" w:lineRule="auto"/>
              <w:ind w:firstLineChars="0" w:firstLine="0"/>
              <w:jc w:val="center"/>
            </w:pPr>
            <w:r>
              <w:t>0.0</w:t>
            </w:r>
            <w:r w:rsidR="00624BE8">
              <w:t>9</w:t>
            </w:r>
          </w:p>
        </w:tc>
        <w:tc>
          <w:tcPr>
            <w:tcW w:w="765" w:type="dxa"/>
          </w:tcPr>
          <w:p w14:paraId="67D7698D" w14:textId="77777777" w:rsidR="00624BE8" w:rsidRDefault="00693A05" w:rsidP="00624BE8">
            <w:pPr>
              <w:spacing w:line="360" w:lineRule="auto"/>
              <w:ind w:firstLineChars="0" w:firstLine="0"/>
              <w:jc w:val="center"/>
            </w:pPr>
            <w:r>
              <w:t>0.4</w:t>
            </w:r>
            <w:r w:rsidR="00624BE8">
              <w:t>7</w:t>
            </w:r>
          </w:p>
        </w:tc>
        <w:tc>
          <w:tcPr>
            <w:tcW w:w="764" w:type="dxa"/>
          </w:tcPr>
          <w:p w14:paraId="4DF92F0C" w14:textId="77777777" w:rsidR="00624BE8" w:rsidRDefault="00693A05" w:rsidP="00624BE8">
            <w:pPr>
              <w:spacing w:line="360" w:lineRule="auto"/>
              <w:ind w:firstLineChars="0" w:firstLine="0"/>
              <w:jc w:val="center"/>
            </w:pPr>
            <w:r>
              <w:t>1.0</w:t>
            </w:r>
            <w:r w:rsidR="00624BE8">
              <w:t>2</w:t>
            </w:r>
          </w:p>
        </w:tc>
        <w:tc>
          <w:tcPr>
            <w:tcW w:w="765" w:type="dxa"/>
          </w:tcPr>
          <w:p w14:paraId="6B8EBD9E" w14:textId="77777777" w:rsidR="00624BE8" w:rsidRDefault="00693A05" w:rsidP="00624BE8">
            <w:pPr>
              <w:spacing w:line="360" w:lineRule="auto"/>
              <w:ind w:firstLineChars="0" w:firstLine="0"/>
              <w:jc w:val="center"/>
            </w:pPr>
            <w:r>
              <w:t>1.52</w:t>
            </w:r>
          </w:p>
        </w:tc>
        <w:tc>
          <w:tcPr>
            <w:tcW w:w="764" w:type="dxa"/>
          </w:tcPr>
          <w:p w14:paraId="5E0D4391" w14:textId="77777777" w:rsidR="00624BE8" w:rsidRDefault="001D17D8" w:rsidP="00624BE8">
            <w:pPr>
              <w:spacing w:line="360" w:lineRule="auto"/>
              <w:ind w:firstLineChars="0" w:firstLine="0"/>
              <w:jc w:val="center"/>
            </w:pPr>
            <w:r>
              <w:t>1.9</w:t>
            </w:r>
            <w:r w:rsidR="00624BE8">
              <w:t>3</w:t>
            </w:r>
          </w:p>
        </w:tc>
        <w:tc>
          <w:tcPr>
            <w:tcW w:w="765" w:type="dxa"/>
          </w:tcPr>
          <w:p w14:paraId="3DE6048B" w14:textId="77777777" w:rsidR="00624BE8" w:rsidRDefault="00693A05" w:rsidP="00624BE8">
            <w:pPr>
              <w:spacing w:line="360" w:lineRule="auto"/>
              <w:ind w:firstLineChars="0" w:firstLine="0"/>
              <w:jc w:val="center"/>
            </w:pPr>
            <w:r>
              <w:t>2.39</w:t>
            </w:r>
          </w:p>
        </w:tc>
        <w:tc>
          <w:tcPr>
            <w:tcW w:w="764" w:type="dxa"/>
          </w:tcPr>
          <w:p w14:paraId="3C490D6E" w14:textId="77777777" w:rsidR="00624BE8" w:rsidRDefault="00693A05" w:rsidP="00624BE8">
            <w:pPr>
              <w:spacing w:line="360" w:lineRule="auto"/>
              <w:ind w:firstLineChars="0" w:firstLine="0"/>
              <w:jc w:val="center"/>
            </w:pPr>
            <w:r>
              <w:t>2.7</w:t>
            </w:r>
            <w:r w:rsidR="00624CEC">
              <w:t>1</w:t>
            </w:r>
          </w:p>
        </w:tc>
        <w:tc>
          <w:tcPr>
            <w:tcW w:w="765" w:type="dxa"/>
          </w:tcPr>
          <w:p w14:paraId="599512FF" w14:textId="77777777" w:rsidR="00624BE8" w:rsidRDefault="00693A05" w:rsidP="00624BE8">
            <w:pPr>
              <w:spacing w:line="360" w:lineRule="auto"/>
              <w:ind w:firstLineChars="0" w:firstLine="0"/>
              <w:jc w:val="center"/>
            </w:pPr>
            <w:r>
              <w:t>3.3</w:t>
            </w:r>
            <w:r w:rsidR="005B4964">
              <w:t>8</w:t>
            </w:r>
          </w:p>
        </w:tc>
      </w:tr>
    </w:tbl>
    <w:p w14:paraId="6324AEB5" w14:textId="77777777" w:rsidR="009F4C59" w:rsidRDefault="00F24175" w:rsidP="00E22DE6">
      <w:pPr>
        <w:ind w:firstLine="480"/>
        <w:rPr>
          <w:sz w:val="21"/>
          <w:szCs w:val="21"/>
        </w:rPr>
      </w:pPr>
      <w:r>
        <w:t>实验数据如表</w:t>
      </w:r>
      <w:r>
        <w:t>5.1</w:t>
      </w:r>
      <w:r>
        <w:rPr>
          <w:rFonts w:hint="eastAsia"/>
        </w:rPr>
        <w:t>所示</w:t>
      </w:r>
      <w:r>
        <w:t>，</w:t>
      </w:r>
      <w:r>
        <w:rPr>
          <w:rFonts w:hint="eastAsia"/>
        </w:rPr>
        <w:t>砝码</w:t>
      </w:r>
      <w:r>
        <w:t>质量逐</w:t>
      </w:r>
      <w:r>
        <w:rPr>
          <w:rFonts w:hint="eastAsia"/>
        </w:rPr>
        <w:t>次</w:t>
      </w:r>
      <w:r>
        <w:t>递增</w:t>
      </w:r>
      <w:r>
        <w:t>5</w:t>
      </w:r>
      <w:r>
        <w:rPr>
          <w:rFonts w:hint="eastAsia"/>
        </w:rPr>
        <w:t>千克</w:t>
      </w:r>
      <w:r>
        <w:t>，</w:t>
      </w:r>
      <w:r>
        <w:rPr>
          <w:rFonts w:hint="eastAsia"/>
        </w:rPr>
        <w:t>到</w:t>
      </w:r>
      <w:r>
        <w:t>35</w:t>
      </w:r>
      <w:r>
        <w:rPr>
          <w:rFonts w:hint="eastAsia"/>
        </w:rPr>
        <w:t>千克为</w:t>
      </w:r>
      <w:r>
        <w:t>止。</w:t>
      </w:r>
      <w:r>
        <w:rPr>
          <w:rFonts w:hint="eastAsia"/>
        </w:rPr>
        <w:t>电桥</w:t>
      </w:r>
      <w:r>
        <w:t>输出的电压变化最大不超过</w:t>
      </w:r>
      <w:r>
        <w:t>4</w:t>
      </w:r>
      <w:r>
        <w:rPr>
          <w:rFonts w:hint="eastAsia"/>
        </w:rPr>
        <w:t>m</w:t>
      </w:r>
      <w:r>
        <w:t>v</w:t>
      </w:r>
      <w:r>
        <w:t>，</w:t>
      </w:r>
      <w:r>
        <w:rPr>
          <w:rFonts w:hint="eastAsia"/>
        </w:rPr>
        <w:t>且砝码</w:t>
      </w:r>
      <w:r>
        <w:t>每递增</w:t>
      </w:r>
      <w:r>
        <w:t>5</w:t>
      </w:r>
      <w:r>
        <w:rPr>
          <w:rFonts w:hint="eastAsia"/>
        </w:rPr>
        <w:t>千克</w:t>
      </w:r>
      <w:r>
        <w:t>，</w:t>
      </w:r>
      <w:r>
        <w:rPr>
          <w:rFonts w:hint="eastAsia"/>
        </w:rPr>
        <w:t>电压</w:t>
      </w:r>
      <w:r>
        <w:t>增量在</w:t>
      </w:r>
      <w:r>
        <w:t>0.3~0.5mv</w:t>
      </w:r>
      <w:r>
        <w:t>之间。</w:t>
      </w:r>
      <w:r w:rsidR="00264F5F">
        <w:rPr>
          <w:rFonts w:hint="eastAsia"/>
        </w:rPr>
        <w:t>由于</w:t>
      </w:r>
      <w:r w:rsidR="00264F5F">
        <w:t>电桥中各电阻阻值已知，</w:t>
      </w:r>
      <w:r w:rsidR="00264F5F">
        <w:rPr>
          <w:rFonts w:hint="eastAsia"/>
        </w:rPr>
        <w:t>测出电桥</w:t>
      </w:r>
      <w:r w:rsidR="00264F5F">
        <w:t>电压以后，</w:t>
      </w:r>
      <w:r w:rsidR="00262CC3">
        <w:t>就</w:t>
      </w:r>
      <w:r w:rsidR="00264F5F">
        <w:rPr>
          <w:rFonts w:hint="eastAsia"/>
        </w:rPr>
        <w:t>可</w:t>
      </w:r>
      <w:r w:rsidR="00262CC3">
        <w:t>算出应变片</w:t>
      </w:r>
      <w:bookmarkStart w:id="27" w:name="OLE_LINK188"/>
      <w:bookmarkStart w:id="28" w:name="OLE_LINK189"/>
      <w:r w:rsidR="008A7D6C">
        <w:t>的</w:t>
      </w:r>
      <w:bookmarkStart w:id="29" w:name="OLE_LINK186"/>
      <w:bookmarkStart w:id="30" w:name="OLE_LINK187"/>
      <w:r w:rsidR="008A7D6C">
        <w:t>应变</w:t>
      </w:r>
      <w:bookmarkEnd w:id="27"/>
      <w:bookmarkEnd w:id="28"/>
      <w:bookmarkEnd w:id="29"/>
      <w:bookmarkEnd w:id="30"/>
      <w:r w:rsidR="00262CC3">
        <w:t>。</w:t>
      </w:r>
      <w:r w:rsidR="008A7D6C">
        <w:t>由应变片</w:t>
      </w:r>
      <w:r w:rsidR="00785315" w:rsidRPr="00353591">
        <w:rPr>
          <w:rFonts w:hint="eastAsia"/>
        </w:rPr>
        <w:t>铜铬合金的</w:t>
      </w:r>
      <w:r w:rsidR="00785315">
        <w:t>灵敏度系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 w:rsidR="00785315">
        <w:rPr>
          <w:rFonts w:hint="eastAsia"/>
        </w:rPr>
        <w:t>值</w:t>
      </w:r>
      <w:r w:rsidR="00785315" w:rsidRPr="00353591">
        <w:rPr>
          <w:rFonts w:hint="eastAsia"/>
        </w:rPr>
        <w:t>为</w:t>
      </w:r>
      <w:r w:rsidR="00785315" w:rsidRPr="00353591">
        <w:rPr>
          <w:rFonts w:hint="eastAsia"/>
        </w:rPr>
        <w:t>2</w:t>
      </w:r>
      <w:r w:rsidR="00785315">
        <w:t>，电桥输入电压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785315">
        <w:t>为</w:t>
      </w:r>
      <w:r w:rsidR="00785315">
        <w:t>3.6V</w:t>
      </w:r>
      <w:r w:rsidR="008A7D6C">
        <w:t>，电桥输出电压与应变片的应变关系如</w:t>
      </w:r>
      <w:r w:rsidR="008A7D6C">
        <w:rPr>
          <w:rFonts w:hint="eastAsia"/>
        </w:rPr>
        <w:t>式</w:t>
      </w:r>
      <w:r w:rsidR="008A7D6C">
        <w:t>（</w:t>
      </w:r>
      <w:r w:rsidR="008A7D6C">
        <w:t>5.1</w:t>
      </w:r>
      <w:r w:rsidR="008A7D6C">
        <w:t>）所示</w:t>
      </w:r>
      <w:r w:rsidR="00264F5F">
        <w:t>。</w:t>
      </w:r>
    </w:p>
    <w:p w14:paraId="114F38F6" w14:textId="77777777" w:rsidR="00B01B71" w:rsidRPr="009606EF" w:rsidRDefault="0090368D" w:rsidP="00B01B71">
      <w:pPr>
        <w:spacing w:line="360" w:lineRule="auto"/>
        <w:ind w:firstLineChars="0" w:firstLine="0"/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 w:cs="Cambria Math"/>
                </w:rPr>
                <m:t>R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w:bookmarkStart w:id="31" w:name="OLE_LINK194"/>
          <w:bookmarkStart w:id="32" w:name="OLE_LINK195"/>
          <m:r>
            <w:rPr>
              <w:rFonts w:ascii="Cambria Math" w:hAnsi="Cambria Math"/>
            </w:rPr>
            <m:t>ε</m:t>
          </m:r>
          <w:bookmarkEnd w:id="31"/>
          <w:bookmarkEnd w:id="32"/>
          <m:r>
            <w:rPr>
              <w:rFonts w:ascii="Cambria Math" w:hAnsi="Cambria Math"/>
            </w:rPr>
            <m:t>=</m:t>
          </m:r>
          <w:bookmarkStart w:id="33" w:name="OLE_LINK192"/>
          <w:bookmarkStart w:id="34" w:name="OLE_LINK193"/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ε</m:t>
          </m:r>
          <w:bookmarkEnd w:id="33"/>
          <w:bookmarkEnd w:id="34"/>
          <m:r>
            <w:rPr>
              <w:rFonts w:ascii="Cambria Math" w:hAnsi="Cambria Math"/>
            </w:rPr>
            <m:t xml:space="preserve">                                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</w:rPr>
            <m:t>（</m:t>
          </m:r>
          <m:r>
            <m:rPr>
              <m:sty m:val="p"/>
            </m:rPr>
            <w:rPr>
              <w:rFonts w:ascii="Cambria Math" w:hAnsi="Cambria Math"/>
            </w:rPr>
            <m:t>5.1</m:t>
          </m:r>
          <m:r>
            <m:rPr>
              <m:sty m:val="p"/>
            </m:rPr>
            <w:rPr>
              <w:rFonts w:ascii="Cambria Math" w:hAnsi="Cambria Math" w:hint="eastAsia"/>
            </w:rPr>
            <m:t>）</m:t>
          </m:r>
        </m:oMath>
      </m:oMathPara>
    </w:p>
    <w:p w14:paraId="2748FBBA" w14:textId="77777777" w:rsidR="009606EF" w:rsidRDefault="0090368D" w:rsidP="009606EF">
      <w:pPr>
        <w:spacing w:line="360" w:lineRule="auto"/>
        <w:ind w:firstLineChars="0" w:firstLine="42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 w:rsidR="00785315">
        <w:t>就是电桥输出电压，</w:t>
      </w:r>
      <m:oMath>
        <m:r>
          <w:rPr>
            <w:rFonts w:ascii="Cambria Math" w:hAnsi="Cambria Math"/>
          </w:rPr>
          <m:t>ε</m:t>
        </m:r>
      </m:oMath>
      <w:r w:rsidR="00785315">
        <w:t>为应变片</w:t>
      </w:r>
      <w:r w:rsidR="008A7D6C">
        <w:t>应变</w:t>
      </w:r>
      <w:r w:rsidR="00785315">
        <w:t>，</w:t>
      </w:r>
      <w:r w:rsidR="009606EF">
        <w:rPr>
          <w:rFonts w:hint="eastAsia"/>
        </w:rPr>
        <w:t>经过</w:t>
      </w:r>
      <w:r w:rsidR="009606EF">
        <w:t>变换得：</w:t>
      </w:r>
    </w:p>
    <w:p w14:paraId="35EDD78D" w14:textId="77777777" w:rsidR="009606EF" w:rsidRPr="004B40FE" w:rsidRDefault="008A7D6C" w:rsidP="00B01B71">
      <w:pPr>
        <w:spacing w:line="360" w:lineRule="auto"/>
        <w:ind w:firstLineChars="0" w:firstLine="0"/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>ε=</m:t>
          </m:r>
          <w:bookmarkStart w:id="35" w:name="OLE_LINK151"/>
          <w:bookmarkStart w:id="36" w:name="OLE_LINK152"/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 xml:space="preserve"> </m:t>
          </m:r>
          <w:bookmarkEnd w:id="35"/>
          <w:bookmarkEnd w:id="36"/>
          <m:r>
            <w:rPr>
              <w:rFonts w:ascii="Cambria Math" w:hAnsi="Cambria Math"/>
            </w:rPr>
            <m:t xml:space="preserve">                                                   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</w:rPr>
            <m:t>（</m:t>
          </m:r>
          <m:r>
            <m:rPr>
              <m:sty m:val="p"/>
            </m:rPr>
            <w:rPr>
              <w:rFonts w:ascii="Cambria Math" w:hAnsi="Cambria Math"/>
            </w:rPr>
            <m:t>5.2</m:t>
          </m:r>
          <m:r>
            <m:rPr>
              <m:sty m:val="p"/>
            </m:rPr>
            <w:rPr>
              <w:rFonts w:ascii="Cambria Math" w:hAnsi="Cambria Math" w:hint="eastAsia"/>
            </w:rPr>
            <m:t>）</m:t>
          </m:r>
        </m:oMath>
      </m:oMathPara>
    </w:p>
    <w:p w14:paraId="007312EB" w14:textId="77777777" w:rsidR="00FA2B19" w:rsidRPr="00785315" w:rsidRDefault="009606EF" w:rsidP="00146DD8">
      <w:pPr>
        <w:ind w:firstLineChars="0" w:firstLine="420"/>
      </w:pPr>
      <w:r>
        <w:rPr>
          <w:rFonts w:hint="eastAsia"/>
        </w:rPr>
        <w:t>现</w:t>
      </w:r>
      <w:r>
        <w:t>将实验测得的电压值代入式（</w:t>
      </w:r>
      <w:r>
        <w:t>5.2</w:t>
      </w:r>
      <w:r>
        <w:t>），</w:t>
      </w:r>
      <w:r w:rsidR="00785315">
        <w:t>得到表</w:t>
      </w:r>
      <w:r w:rsidR="00785315">
        <w:t>5.2</w:t>
      </w:r>
      <w:r w:rsidR="00785315">
        <w:rPr>
          <w:rFonts w:hint="eastAsia"/>
        </w:rPr>
        <w:t>的</w:t>
      </w:r>
      <w:r w:rsidR="00785315">
        <w:t>数据：</w:t>
      </w:r>
      <w:r w:rsidR="00785315">
        <w:rPr>
          <w:rFonts w:hint="eastAsia"/>
        </w:rPr>
        <w:t xml:space="preserve"> </w:t>
      </w:r>
    </w:p>
    <w:p w14:paraId="59A97AEA" w14:textId="77777777" w:rsidR="00AB4438" w:rsidRPr="00AB4438" w:rsidRDefault="00AB4438" w:rsidP="00E22DE6">
      <w:pPr>
        <w:pStyle w:val="a3"/>
      </w:pPr>
      <w:bookmarkStart w:id="37" w:name="OLE_LINK155"/>
      <w:bookmarkStart w:id="38" w:name="OLE_LINK156"/>
      <w:r>
        <w:t>表</w:t>
      </w:r>
      <w:r>
        <w:t xml:space="preserve">5.2 </w:t>
      </w:r>
      <w:r>
        <w:t>应变片</w:t>
      </w:r>
      <w:r w:rsidR="00F72B21">
        <w:t>应变</w:t>
      </w:r>
      <w:r>
        <w:t>与砝码质量的</w:t>
      </w:r>
      <w:r>
        <w:rPr>
          <w:rFonts w:hint="eastAsia"/>
        </w:rPr>
        <w:t>关系</w:t>
      </w:r>
      <w:r w:rsidR="000E21CB">
        <w:t>（实验值）</w:t>
      </w:r>
    </w:p>
    <w:tbl>
      <w:tblPr>
        <w:tblStyle w:val="afb"/>
        <w:tblW w:w="0" w:type="auto"/>
        <w:tblLayout w:type="fixed"/>
        <w:tblLook w:val="04A0" w:firstRow="1" w:lastRow="0" w:firstColumn="1" w:lastColumn="0" w:noHBand="0" w:noVBand="1"/>
      </w:tblPr>
      <w:tblGrid>
        <w:gridCol w:w="1536"/>
        <w:gridCol w:w="1153"/>
        <w:gridCol w:w="849"/>
        <w:gridCol w:w="708"/>
        <w:gridCol w:w="708"/>
        <w:gridCol w:w="708"/>
        <w:gridCol w:w="708"/>
        <w:gridCol w:w="708"/>
        <w:gridCol w:w="708"/>
        <w:gridCol w:w="708"/>
      </w:tblGrid>
      <w:tr w:rsidR="009B3FBE" w14:paraId="3BCF6DD6" w14:textId="77777777" w:rsidTr="009B3FBE">
        <w:trPr>
          <w:trHeight w:val="468"/>
        </w:trPr>
        <w:tc>
          <w:tcPr>
            <w:tcW w:w="1536" w:type="dxa"/>
          </w:tcPr>
          <w:p w14:paraId="55DD5007" w14:textId="77777777" w:rsidR="00FA2B19" w:rsidRDefault="00693A05" w:rsidP="00693A05">
            <w:pPr>
              <w:spacing w:line="360" w:lineRule="auto"/>
              <w:ind w:firstLineChars="0" w:firstLine="0"/>
            </w:pPr>
            <w:bookmarkStart w:id="39" w:name="OLE_LINK153"/>
            <w:bookmarkStart w:id="40" w:name="OLE_LINK154"/>
            <w:bookmarkEnd w:id="37"/>
            <w:bookmarkEnd w:id="38"/>
            <w:r>
              <w:t>实验次数</w:t>
            </w:r>
          </w:p>
        </w:tc>
        <w:tc>
          <w:tcPr>
            <w:tcW w:w="1153" w:type="dxa"/>
          </w:tcPr>
          <w:p w14:paraId="26540CDD" w14:textId="77777777" w:rsidR="00FA2B19" w:rsidRDefault="00693A05" w:rsidP="00AE749A">
            <w:pPr>
              <w:spacing w:line="360" w:lineRule="auto"/>
              <w:ind w:firstLineChars="0" w:firstLine="0"/>
              <w:jc w:val="center"/>
            </w:pPr>
            <w:r>
              <w:t>砝码</w:t>
            </w:r>
            <w:r>
              <w:t>(kg)</w:t>
            </w:r>
          </w:p>
        </w:tc>
        <w:tc>
          <w:tcPr>
            <w:tcW w:w="849" w:type="dxa"/>
          </w:tcPr>
          <w:p w14:paraId="017E387B" w14:textId="77777777" w:rsidR="00FA2B19" w:rsidRDefault="00FA2B19" w:rsidP="00AE749A">
            <w:pPr>
              <w:spacing w:line="360" w:lineRule="auto"/>
              <w:ind w:firstLineChars="0" w:firstLine="0"/>
              <w:jc w:val="center"/>
            </w:pPr>
            <w:r>
              <w:t>0</w:t>
            </w:r>
          </w:p>
        </w:tc>
        <w:tc>
          <w:tcPr>
            <w:tcW w:w="708" w:type="dxa"/>
          </w:tcPr>
          <w:p w14:paraId="62497104" w14:textId="77777777" w:rsidR="00FA2B19" w:rsidRDefault="00FA2B19" w:rsidP="00AE749A">
            <w:pPr>
              <w:spacing w:line="360" w:lineRule="auto"/>
              <w:ind w:firstLineChars="0" w:firstLine="0"/>
              <w:jc w:val="center"/>
            </w:pPr>
            <w:r>
              <w:t>5</w:t>
            </w:r>
          </w:p>
        </w:tc>
        <w:tc>
          <w:tcPr>
            <w:tcW w:w="708" w:type="dxa"/>
          </w:tcPr>
          <w:p w14:paraId="36819859" w14:textId="77777777" w:rsidR="00FA2B19" w:rsidRDefault="00FA2B19" w:rsidP="00AE749A">
            <w:pPr>
              <w:spacing w:line="360" w:lineRule="auto"/>
              <w:ind w:firstLineChars="0" w:firstLine="0"/>
              <w:jc w:val="center"/>
            </w:pPr>
            <w:r>
              <w:t>10</w:t>
            </w:r>
          </w:p>
        </w:tc>
        <w:tc>
          <w:tcPr>
            <w:tcW w:w="708" w:type="dxa"/>
          </w:tcPr>
          <w:p w14:paraId="24BE50DF" w14:textId="77777777" w:rsidR="00FA2B19" w:rsidRDefault="00FA2B19" w:rsidP="00AE749A">
            <w:pPr>
              <w:spacing w:line="360" w:lineRule="auto"/>
              <w:ind w:firstLineChars="0" w:firstLine="0"/>
              <w:jc w:val="center"/>
            </w:pPr>
            <w:r>
              <w:t>15</w:t>
            </w:r>
          </w:p>
        </w:tc>
        <w:tc>
          <w:tcPr>
            <w:tcW w:w="708" w:type="dxa"/>
          </w:tcPr>
          <w:p w14:paraId="343139E1" w14:textId="77777777" w:rsidR="00FA2B19" w:rsidRDefault="00FA2B19" w:rsidP="00AE749A">
            <w:pPr>
              <w:spacing w:line="360" w:lineRule="auto"/>
              <w:ind w:firstLineChars="0" w:firstLine="0"/>
              <w:jc w:val="center"/>
            </w:pPr>
            <w:r>
              <w:t>20</w:t>
            </w:r>
          </w:p>
        </w:tc>
        <w:tc>
          <w:tcPr>
            <w:tcW w:w="708" w:type="dxa"/>
          </w:tcPr>
          <w:p w14:paraId="5F862F6C" w14:textId="77777777" w:rsidR="00FA2B19" w:rsidRDefault="00FA2B19" w:rsidP="00AE749A">
            <w:pPr>
              <w:spacing w:line="360" w:lineRule="auto"/>
              <w:ind w:firstLineChars="0" w:firstLine="0"/>
              <w:jc w:val="center"/>
            </w:pPr>
            <w:r>
              <w:t>25</w:t>
            </w:r>
          </w:p>
        </w:tc>
        <w:tc>
          <w:tcPr>
            <w:tcW w:w="708" w:type="dxa"/>
          </w:tcPr>
          <w:p w14:paraId="39D63566" w14:textId="77777777" w:rsidR="00FA2B19" w:rsidRDefault="00FA2B19" w:rsidP="00AE749A">
            <w:pPr>
              <w:spacing w:line="360" w:lineRule="auto"/>
              <w:ind w:firstLineChars="0" w:firstLine="0"/>
              <w:jc w:val="center"/>
            </w:pPr>
            <w:r>
              <w:t>30</w:t>
            </w:r>
          </w:p>
        </w:tc>
        <w:tc>
          <w:tcPr>
            <w:tcW w:w="708" w:type="dxa"/>
          </w:tcPr>
          <w:p w14:paraId="69CB6ADC" w14:textId="77777777" w:rsidR="00FA2B19" w:rsidRDefault="00FA2B19" w:rsidP="00AE749A">
            <w:pPr>
              <w:spacing w:line="360" w:lineRule="auto"/>
              <w:ind w:firstLineChars="0" w:firstLine="0"/>
              <w:jc w:val="center"/>
            </w:pPr>
            <w:r>
              <w:t>35</w:t>
            </w:r>
          </w:p>
        </w:tc>
      </w:tr>
      <w:tr w:rsidR="009B3FBE" w14:paraId="3F34C1F2" w14:textId="77777777" w:rsidTr="00267C3A">
        <w:trPr>
          <w:trHeight w:val="735"/>
        </w:trPr>
        <w:tc>
          <w:tcPr>
            <w:tcW w:w="1536" w:type="dxa"/>
            <w:vMerge w:val="restart"/>
          </w:tcPr>
          <w:p w14:paraId="1FB58482" w14:textId="77777777" w:rsidR="00FA2B19" w:rsidRDefault="00FA2B19" w:rsidP="008A7D6C">
            <w:pPr>
              <w:spacing w:line="360" w:lineRule="auto"/>
              <w:ind w:firstLineChars="0" w:firstLine="0"/>
            </w:pPr>
            <w:bookmarkStart w:id="41" w:name="OLE_LINK208"/>
            <w:bookmarkStart w:id="42" w:name="OLE_LINK209"/>
            <w:r>
              <w:t>应变</w:t>
            </w:r>
            <w:r w:rsidR="00E914C4">
              <w:t>片</w:t>
            </w:r>
            <w:r w:rsidR="008A7D6C">
              <w:t>应变量</w:t>
            </w:r>
            <m:oMath>
              <m:r>
                <w:rPr>
                  <w:rFonts w:ascii="Cambria Math" w:hAnsi="Cambria Math"/>
                </w:rPr>
                <m:t>ε</m:t>
              </m:r>
            </m:oMath>
            <w:r>
              <w:t>（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oMath>
            <w:r>
              <w:t>）</w:t>
            </w:r>
            <w:bookmarkEnd w:id="41"/>
            <w:bookmarkEnd w:id="42"/>
          </w:p>
        </w:tc>
        <w:tc>
          <w:tcPr>
            <w:tcW w:w="1153" w:type="dxa"/>
          </w:tcPr>
          <w:p w14:paraId="11A939EF" w14:textId="77777777" w:rsidR="00FA2B19" w:rsidRDefault="00FA2B19" w:rsidP="00AE749A">
            <w:pPr>
              <w:spacing w:line="360" w:lineRule="auto"/>
              <w:ind w:firstLineChars="0" w:firstLine="0"/>
              <w:jc w:val="center"/>
            </w:pPr>
            <w:r>
              <w:t>第一组</w:t>
            </w:r>
          </w:p>
        </w:tc>
        <w:tc>
          <w:tcPr>
            <w:tcW w:w="849" w:type="dxa"/>
          </w:tcPr>
          <w:p w14:paraId="24203CF9" w14:textId="77777777" w:rsidR="00FA2B19" w:rsidRDefault="00F422D1" w:rsidP="00AB4438">
            <w:pPr>
              <w:spacing w:line="360" w:lineRule="auto"/>
              <w:ind w:firstLineChars="0"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1</m:t>
                </m:r>
              </m:oMath>
            </m:oMathPara>
          </w:p>
        </w:tc>
        <w:tc>
          <w:tcPr>
            <w:tcW w:w="708" w:type="dxa"/>
          </w:tcPr>
          <w:p w14:paraId="03CFEA50" w14:textId="77777777" w:rsidR="00FA2B19" w:rsidRDefault="00F422D1" w:rsidP="00AE749A">
            <w:pPr>
              <w:spacing w:line="360" w:lineRule="auto"/>
              <w:ind w:firstLineChars="0" w:firstLine="0"/>
              <w:jc w:val="center"/>
            </w:pPr>
            <w:r>
              <w:t>0.</w:t>
            </w:r>
            <w:r w:rsidR="008A7D6C">
              <w:t>18</w:t>
            </w:r>
          </w:p>
        </w:tc>
        <w:tc>
          <w:tcPr>
            <w:tcW w:w="708" w:type="dxa"/>
          </w:tcPr>
          <w:p w14:paraId="5A5CA7F9" w14:textId="77777777" w:rsidR="00FA2B19" w:rsidRDefault="008A7D6C" w:rsidP="00AE749A">
            <w:pPr>
              <w:spacing w:line="360" w:lineRule="auto"/>
              <w:ind w:firstLineChars="0" w:firstLine="0"/>
              <w:jc w:val="center"/>
            </w:pPr>
            <w:r>
              <w:t>0</w:t>
            </w:r>
            <w:r w:rsidR="00F422D1">
              <w:t>.</w:t>
            </w:r>
            <w:r>
              <w:t>46</w:t>
            </w:r>
          </w:p>
        </w:tc>
        <w:tc>
          <w:tcPr>
            <w:tcW w:w="708" w:type="dxa"/>
          </w:tcPr>
          <w:p w14:paraId="2FA4DC0A" w14:textId="77777777" w:rsidR="00FA2B19" w:rsidRDefault="008A7D6C" w:rsidP="00AE749A">
            <w:pPr>
              <w:spacing w:line="360" w:lineRule="auto"/>
              <w:ind w:firstLineChars="0" w:firstLine="0"/>
              <w:jc w:val="center"/>
            </w:pPr>
            <w:r>
              <w:t>0.81</w:t>
            </w:r>
          </w:p>
        </w:tc>
        <w:tc>
          <w:tcPr>
            <w:tcW w:w="708" w:type="dxa"/>
          </w:tcPr>
          <w:p w14:paraId="629A4AA4" w14:textId="77777777" w:rsidR="00FA2B19" w:rsidRDefault="008A7D6C" w:rsidP="00AE749A">
            <w:pPr>
              <w:spacing w:line="360" w:lineRule="auto"/>
              <w:ind w:firstLineChars="0" w:firstLine="0"/>
              <w:jc w:val="center"/>
            </w:pPr>
            <w:r>
              <w:t>1</w:t>
            </w:r>
          </w:p>
        </w:tc>
        <w:tc>
          <w:tcPr>
            <w:tcW w:w="708" w:type="dxa"/>
          </w:tcPr>
          <w:p w14:paraId="542E5BB4" w14:textId="77777777" w:rsidR="00FA2B19" w:rsidRDefault="008A7D6C" w:rsidP="00AE749A">
            <w:pPr>
              <w:spacing w:line="360" w:lineRule="auto"/>
              <w:ind w:firstLineChars="0" w:firstLine="0"/>
              <w:jc w:val="center"/>
            </w:pPr>
            <w:r>
              <w:t>1.28</w:t>
            </w:r>
          </w:p>
        </w:tc>
        <w:tc>
          <w:tcPr>
            <w:tcW w:w="708" w:type="dxa"/>
          </w:tcPr>
          <w:p w14:paraId="1180F856" w14:textId="77777777" w:rsidR="00FA2B19" w:rsidRDefault="008A7D6C" w:rsidP="00AE749A">
            <w:pPr>
              <w:spacing w:line="360" w:lineRule="auto"/>
              <w:ind w:firstLineChars="0" w:firstLine="0"/>
              <w:jc w:val="center"/>
            </w:pPr>
            <w:r>
              <w:t>1.59</w:t>
            </w:r>
          </w:p>
        </w:tc>
        <w:tc>
          <w:tcPr>
            <w:tcW w:w="708" w:type="dxa"/>
          </w:tcPr>
          <w:p w14:paraId="1BC3BCF5" w14:textId="77777777" w:rsidR="00FA2B19" w:rsidRDefault="008A7D6C" w:rsidP="00AE749A">
            <w:pPr>
              <w:spacing w:line="360" w:lineRule="auto"/>
              <w:ind w:firstLineChars="0" w:firstLine="0"/>
              <w:jc w:val="center"/>
            </w:pPr>
            <w:r>
              <w:t>1.92</w:t>
            </w:r>
          </w:p>
        </w:tc>
      </w:tr>
      <w:tr w:rsidR="009B3FBE" w14:paraId="6C94C093" w14:textId="77777777" w:rsidTr="00267C3A">
        <w:trPr>
          <w:trHeight w:val="749"/>
        </w:trPr>
        <w:tc>
          <w:tcPr>
            <w:tcW w:w="1536" w:type="dxa"/>
            <w:vMerge/>
          </w:tcPr>
          <w:p w14:paraId="66012A91" w14:textId="77777777" w:rsidR="00FA2B19" w:rsidRDefault="00FA2B19" w:rsidP="00AE749A">
            <w:pPr>
              <w:spacing w:line="360" w:lineRule="auto"/>
              <w:ind w:firstLineChars="0" w:firstLine="0"/>
            </w:pPr>
          </w:p>
        </w:tc>
        <w:tc>
          <w:tcPr>
            <w:tcW w:w="1153" w:type="dxa"/>
          </w:tcPr>
          <w:p w14:paraId="55CAEBB8" w14:textId="77777777" w:rsidR="00FA2B19" w:rsidRDefault="00FA2B19" w:rsidP="00AE749A">
            <w:pPr>
              <w:spacing w:line="360" w:lineRule="auto"/>
              <w:ind w:firstLineChars="0" w:firstLine="0"/>
              <w:jc w:val="center"/>
            </w:pPr>
            <w:r>
              <w:t>第</w:t>
            </w:r>
            <w:r>
              <w:rPr>
                <w:rFonts w:hint="eastAsia"/>
              </w:rPr>
              <w:t>二</w:t>
            </w:r>
            <w:r>
              <w:t>组</w:t>
            </w:r>
          </w:p>
        </w:tc>
        <w:tc>
          <w:tcPr>
            <w:tcW w:w="849" w:type="dxa"/>
          </w:tcPr>
          <w:p w14:paraId="64C1D306" w14:textId="77777777" w:rsidR="00FA2B19" w:rsidRDefault="00AB4438" w:rsidP="00AE749A">
            <w:pPr>
              <w:spacing w:line="360" w:lineRule="auto"/>
              <w:ind w:firstLineChars="0" w:firstLine="0"/>
              <w:jc w:val="center"/>
            </w:pPr>
            <w:r>
              <w:t>-</w:t>
            </w:r>
            <w:r w:rsidR="00F422D1">
              <w:t>0.</w:t>
            </w:r>
            <w:r w:rsidR="009B3FBE">
              <w:t>07</w:t>
            </w:r>
          </w:p>
        </w:tc>
        <w:tc>
          <w:tcPr>
            <w:tcW w:w="708" w:type="dxa"/>
          </w:tcPr>
          <w:p w14:paraId="7AC97D92" w14:textId="77777777" w:rsidR="00FA2B19" w:rsidRDefault="00F422D1" w:rsidP="00AE749A">
            <w:pPr>
              <w:spacing w:line="360" w:lineRule="auto"/>
              <w:ind w:firstLineChars="0" w:firstLine="0"/>
              <w:jc w:val="center"/>
            </w:pPr>
            <w:r>
              <w:t>0.</w:t>
            </w:r>
            <w:r w:rsidR="009B3FBE">
              <w:t>24</w:t>
            </w:r>
          </w:p>
        </w:tc>
        <w:tc>
          <w:tcPr>
            <w:tcW w:w="708" w:type="dxa"/>
          </w:tcPr>
          <w:p w14:paraId="1EE33590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0.52</w:t>
            </w:r>
          </w:p>
        </w:tc>
        <w:tc>
          <w:tcPr>
            <w:tcW w:w="708" w:type="dxa"/>
          </w:tcPr>
          <w:p w14:paraId="0D8AA1F8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0.77</w:t>
            </w:r>
          </w:p>
        </w:tc>
        <w:tc>
          <w:tcPr>
            <w:tcW w:w="708" w:type="dxa"/>
          </w:tcPr>
          <w:p w14:paraId="1A74539B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1.09</w:t>
            </w:r>
          </w:p>
        </w:tc>
        <w:tc>
          <w:tcPr>
            <w:tcW w:w="708" w:type="dxa"/>
          </w:tcPr>
          <w:p w14:paraId="7BB810BC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1.28</w:t>
            </w:r>
          </w:p>
        </w:tc>
        <w:tc>
          <w:tcPr>
            <w:tcW w:w="708" w:type="dxa"/>
          </w:tcPr>
          <w:p w14:paraId="5F66FBAC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1.43</w:t>
            </w:r>
          </w:p>
        </w:tc>
        <w:tc>
          <w:tcPr>
            <w:tcW w:w="708" w:type="dxa"/>
          </w:tcPr>
          <w:p w14:paraId="0CD1ED99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1.75</w:t>
            </w:r>
          </w:p>
        </w:tc>
      </w:tr>
      <w:tr w:rsidR="009B3FBE" w14:paraId="122B70C8" w14:textId="77777777" w:rsidTr="00267C3A">
        <w:trPr>
          <w:trHeight w:val="819"/>
        </w:trPr>
        <w:tc>
          <w:tcPr>
            <w:tcW w:w="1536" w:type="dxa"/>
            <w:vMerge/>
          </w:tcPr>
          <w:p w14:paraId="21ACB7DF" w14:textId="77777777" w:rsidR="00FA2B19" w:rsidRDefault="00FA2B19" w:rsidP="00AE749A">
            <w:pPr>
              <w:spacing w:line="360" w:lineRule="auto"/>
              <w:ind w:firstLineChars="0" w:firstLine="0"/>
            </w:pPr>
          </w:p>
        </w:tc>
        <w:tc>
          <w:tcPr>
            <w:tcW w:w="1153" w:type="dxa"/>
          </w:tcPr>
          <w:p w14:paraId="7A16B236" w14:textId="77777777" w:rsidR="00FA2B19" w:rsidRDefault="00FA2B19" w:rsidP="00AE749A">
            <w:pPr>
              <w:spacing w:line="360" w:lineRule="auto"/>
              <w:ind w:firstLineChars="0" w:firstLine="0"/>
              <w:jc w:val="center"/>
            </w:pPr>
            <w:r>
              <w:t>第</w:t>
            </w:r>
            <w:r>
              <w:rPr>
                <w:rFonts w:hint="eastAsia"/>
              </w:rPr>
              <w:t>三</w:t>
            </w:r>
            <w:r>
              <w:t>组</w:t>
            </w:r>
          </w:p>
        </w:tc>
        <w:tc>
          <w:tcPr>
            <w:tcW w:w="849" w:type="dxa"/>
          </w:tcPr>
          <w:p w14:paraId="53BFB767" w14:textId="77777777" w:rsidR="00FA2B19" w:rsidRDefault="00F422D1" w:rsidP="00AE749A">
            <w:pPr>
              <w:spacing w:line="360" w:lineRule="auto"/>
              <w:ind w:firstLineChars="0" w:firstLine="0"/>
              <w:jc w:val="center"/>
            </w:pPr>
            <w:r>
              <w:t>0.</w:t>
            </w:r>
            <w:r w:rsidR="009B3FBE">
              <w:t>0</w:t>
            </w:r>
            <w:r w:rsidR="00693A05">
              <w:t>5</w:t>
            </w:r>
          </w:p>
        </w:tc>
        <w:tc>
          <w:tcPr>
            <w:tcW w:w="708" w:type="dxa"/>
          </w:tcPr>
          <w:p w14:paraId="7CEBD8EF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0.26</w:t>
            </w:r>
          </w:p>
        </w:tc>
        <w:tc>
          <w:tcPr>
            <w:tcW w:w="708" w:type="dxa"/>
          </w:tcPr>
          <w:p w14:paraId="7EEE45F3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0.57</w:t>
            </w:r>
          </w:p>
        </w:tc>
        <w:tc>
          <w:tcPr>
            <w:tcW w:w="708" w:type="dxa"/>
          </w:tcPr>
          <w:p w14:paraId="15FE88AC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0.84</w:t>
            </w:r>
          </w:p>
        </w:tc>
        <w:tc>
          <w:tcPr>
            <w:tcW w:w="708" w:type="dxa"/>
          </w:tcPr>
          <w:p w14:paraId="60CDD8AB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1.07</w:t>
            </w:r>
          </w:p>
        </w:tc>
        <w:tc>
          <w:tcPr>
            <w:tcW w:w="708" w:type="dxa"/>
          </w:tcPr>
          <w:p w14:paraId="53FDFC13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1.33</w:t>
            </w:r>
          </w:p>
        </w:tc>
        <w:tc>
          <w:tcPr>
            <w:tcW w:w="708" w:type="dxa"/>
          </w:tcPr>
          <w:p w14:paraId="51BC4A94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1.51</w:t>
            </w:r>
          </w:p>
        </w:tc>
        <w:tc>
          <w:tcPr>
            <w:tcW w:w="708" w:type="dxa"/>
          </w:tcPr>
          <w:p w14:paraId="3F85FC43" w14:textId="77777777" w:rsidR="00FA2B19" w:rsidRDefault="009B3FBE" w:rsidP="00AE749A">
            <w:pPr>
              <w:spacing w:line="360" w:lineRule="auto"/>
              <w:ind w:firstLineChars="0" w:firstLine="0"/>
              <w:jc w:val="center"/>
            </w:pPr>
            <w:r>
              <w:t>1.88</w:t>
            </w:r>
          </w:p>
        </w:tc>
      </w:tr>
    </w:tbl>
    <w:bookmarkEnd w:id="39"/>
    <w:bookmarkEnd w:id="40"/>
    <w:p w14:paraId="2792655A" w14:textId="77777777" w:rsidR="00FA2B19" w:rsidRDefault="00195B62" w:rsidP="00146DD8">
      <w:pPr>
        <w:ind w:firstLine="480"/>
      </w:pPr>
      <w:r>
        <w:rPr>
          <w:rFonts w:hint="eastAsia"/>
        </w:rPr>
        <w:t>从</w:t>
      </w:r>
      <w:r w:rsidR="0031129D">
        <w:rPr>
          <w:rFonts w:hint="eastAsia"/>
        </w:rPr>
        <w:t>表</w:t>
      </w:r>
      <w:r>
        <w:rPr>
          <w:rFonts w:hint="eastAsia"/>
        </w:rPr>
        <w:t>中</w:t>
      </w:r>
      <w:r w:rsidR="0031129D">
        <w:rPr>
          <w:rFonts w:hint="eastAsia"/>
        </w:rPr>
        <w:t>可</w:t>
      </w:r>
      <w:r w:rsidR="0031129D">
        <w:t>看出，</w:t>
      </w:r>
      <w:r w:rsidR="0031129D">
        <w:t>35</w:t>
      </w:r>
      <w:r w:rsidR="0031129D">
        <w:t>千克的砝码下</w:t>
      </w:r>
      <w:r>
        <w:t>，机械</w:t>
      </w:r>
      <w:r w:rsidR="00F72B21">
        <w:t>应变</w:t>
      </w:r>
      <w:r>
        <w:t>可</w:t>
      </w:r>
      <w:r w:rsidR="00BC7857">
        <w:rPr>
          <w:rFonts w:hint="eastAsia"/>
        </w:rPr>
        <w:t>达</w:t>
      </w:r>
      <w:r>
        <w:t>到</w:t>
      </w:r>
      <w:r w:rsidR="00F72B21">
        <w:t>1.92</w:t>
      </w:r>
      <w:r w:rsidR="0031129D">
        <w:t>*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31129D">
        <w:t>。</w:t>
      </w:r>
      <w:r w:rsidR="004456D5">
        <w:t>目前</w:t>
      </w:r>
      <w:r w:rsidR="0031129D">
        <w:t>，</w:t>
      </w:r>
      <w:r w:rsidR="0031129D">
        <w:rPr>
          <w:rFonts w:hint="eastAsia"/>
        </w:rPr>
        <w:t>已经</w:t>
      </w:r>
      <w:r w:rsidR="0031129D">
        <w:t>得到了实验</w:t>
      </w:r>
      <w:r w:rsidR="00977692">
        <w:t>测得的应变量</w:t>
      </w:r>
      <w:r w:rsidR="0031129D">
        <w:t>。</w:t>
      </w:r>
      <w:r w:rsidR="0033759F">
        <w:t>现求理论值</w:t>
      </w:r>
      <w:r w:rsidR="0033759F">
        <w:rPr>
          <w:rFonts w:hint="eastAsia"/>
        </w:rPr>
        <w:t>并</w:t>
      </w:r>
      <w:r w:rsidR="006E3E36">
        <w:t>将实验结果和理论进行对比</w:t>
      </w:r>
      <w:r w:rsidR="0031129D">
        <w:t>。</w:t>
      </w:r>
      <w:r w:rsidR="00414673">
        <w:rPr>
          <w:rFonts w:hint="eastAsia"/>
        </w:rPr>
        <w:t>根据</w:t>
      </w:r>
      <w:r w:rsidR="0031129D">
        <w:rPr>
          <w:rFonts w:hint="eastAsia"/>
        </w:rPr>
        <w:t>第</w:t>
      </w:r>
      <w:r w:rsidR="0031129D">
        <w:t>二</w:t>
      </w:r>
      <w:r w:rsidR="0031129D">
        <w:rPr>
          <w:rFonts w:hint="eastAsia"/>
        </w:rPr>
        <w:t>章对曲柄建模分析</w:t>
      </w:r>
      <w:r w:rsidR="0031129D">
        <w:t>得到的</w:t>
      </w:r>
      <w:r w:rsidR="0031129D">
        <w:rPr>
          <w:rFonts w:hint="eastAsia"/>
        </w:rPr>
        <w:t>理论</w:t>
      </w:r>
      <w:r w:rsidR="0031129D">
        <w:t>关系</w:t>
      </w:r>
      <w:r w:rsidR="00BC7857">
        <w:t>，</w:t>
      </w:r>
      <w:r w:rsidR="00E914C4">
        <w:t>取实际曲柄参数</w:t>
      </w:r>
      <w:r w:rsidR="00F432E2">
        <w:t>G</w:t>
      </w:r>
      <w:r w:rsidR="00E914C4">
        <w:rPr>
          <w:rFonts w:hint="eastAsia"/>
        </w:rPr>
        <w:t>为</w:t>
      </w:r>
      <w:r w:rsidR="00F432E2">
        <w:t>钢的</w:t>
      </w:r>
      <w:r w:rsidR="00F432E2">
        <w:rPr>
          <w:rFonts w:hint="eastAsia"/>
        </w:rPr>
        <w:t>切变</w:t>
      </w:r>
      <w:r w:rsidR="00E914C4">
        <w:t>模量</w:t>
      </w:r>
      <w:r w:rsidR="00F432E2">
        <w:t>8</w:t>
      </w:r>
      <w:r w:rsidR="00E914C4">
        <w:t>0000N/</w:t>
      </w:r>
      <w:r w:rsidR="00E914C4">
        <w:rPr>
          <w:rFonts w:hint="eastAsia"/>
        </w:rPr>
        <w:t>m</w:t>
      </w:r>
      <w:r w:rsidR="005928EF">
        <w:t>m</w:t>
      </w:r>
      <w:r w:rsidR="00E914C4" w:rsidRPr="00E914C4">
        <w:rPr>
          <w:vertAlign w:val="superscript"/>
        </w:rPr>
        <w:t>2</w:t>
      </w:r>
      <w:r w:rsidR="00E914C4">
        <w:t>，</w:t>
      </w:r>
      <w:r w:rsidR="00240C3B">
        <w:rPr>
          <w:rFonts w:hint="eastAsia"/>
        </w:rPr>
        <w:t>曲</w:t>
      </w:r>
      <w:r w:rsidR="00F432E2">
        <w:t>脚蹬板中轴线长</w:t>
      </w:r>
      <w:r w:rsidR="00240C3B">
        <w:t>度</w:t>
      </w:r>
      <m:oMath>
        <m:r>
          <w:rPr>
            <w:rFonts w:ascii="Cambria Math" w:hAnsi="Cambria Math"/>
          </w:rPr>
          <m:t>l</m:t>
        </m:r>
      </m:oMath>
      <w:r w:rsidR="00C43B0D">
        <w:t>约为</w:t>
      </w:r>
      <w:r w:rsidR="000531CA">
        <w:t>18</w:t>
      </w:r>
      <w:r w:rsidR="00F432E2">
        <w:t>0m</w:t>
      </w:r>
      <w:r w:rsidR="00240C3B">
        <w:rPr>
          <w:rFonts w:hint="eastAsia"/>
        </w:rPr>
        <w:t>m</w:t>
      </w:r>
      <w:r w:rsidR="00240C3B">
        <w:t>，</w:t>
      </w:r>
      <w:r w:rsidR="000D50F3">
        <w:rPr>
          <w:rFonts w:hint="eastAsia"/>
        </w:rPr>
        <w:t>曲柄</w:t>
      </w:r>
      <w:r w:rsidR="005424C9">
        <w:t>支架部分</w:t>
      </w:r>
      <w:r w:rsidR="00F432E2">
        <w:t>横截面短边</w:t>
      </w:r>
      <w:r w:rsidR="00F432E2">
        <w:rPr>
          <w:rFonts w:hint="eastAsia"/>
        </w:rPr>
        <w:t>b</w:t>
      </w:r>
      <w:r w:rsidR="000D50F3">
        <w:t>为</w:t>
      </w:r>
      <w:r w:rsidR="00C43B0D">
        <w:t>10</w:t>
      </w:r>
      <w:r w:rsidR="00F432E2">
        <w:t>m</w:t>
      </w:r>
      <w:r w:rsidR="000D50F3">
        <w:rPr>
          <w:rFonts w:hint="eastAsia"/>
        </w:rPr>
        <w:t>m</w:t>
      </w:r>
      <w:r w:rsidR="00E914C4">
        <w:t>，</w:t>
      </w:r>
      <w:r w:rsidR="00F432E2">
        <w:t>长边</w:t>
      </w:r>
      <w:r w:rsidR="00F432E2">
        <w:t>h</w:t>
      </w:r>
      <w:r w:rsidR="00E914C4">
        <w:t>取</w:t>
      </w:r>
      <w:r w:rsidR="00F432E2">
        <w:t>为</w:t>
      </w:r>
      <w:r w:rsidR="005424C9">
        <w:t>15</w:t>
      </w:r>
      <w:r w:rsidR="00F432E2">
        <w:t>mm,</w:t>
      </w:r>
      <w:r w:rsidR="00F432E2" w:rsidRPr="00F432E2">
        <w:rPr>
          <w:sz w:val="21"/>
        </w:rPr>
        <w:t xml:space="preserve"> </w:t>
      </w:r>
      <w:r w:rsidR="00F432E2" w:rsidRPr="00F432E2">
        <w:t>从表</w:t>
      </w:r>
      <w:r w:rsidR="00F432E2" w:rsidRPr="00F432E2">
        <w:t>2.1</w:t>
      </w:r>
      <w:r w:rsidR="00F432E2" w:rsidRPr="00F432E2">
        <w:t>得</w:t>
      </w:r>
      <w:r w:rsidR="00F432E2" w:rsidRPr="002206F2">
        <w:rPr>
          <w:position w:val="-6"/>
          <w:sz w:val="21"/>
        </w:rPr>
        <w:object w:dxaOrig="240" w:dyaOrig="220" w14:anchorId="3AF84B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2.25pt" o:ole="">
            <v:imagedata r:id="rId25" o:title=""/>
          </v:shape>
          <o:OLEObject Type="Embed" ProgID="Equation.DSMT4" ShapeID="_x0000_i1025" DrawAspect="Content" ObjectID="_1582393140" r:id="rId26"/>
        </w:object>
      </w:r>
      <w:r w:rsidR="00F432E2">
        <w:rPr>
          <w:rFonts w:hint="eastAsia"/>
        </w:rPr>
        <w:t>为系数</w:t>
      </w:r>
      <w:r w:rsidR="00F432E2">
        <w:t>为</w:t>
      </w:r>
      <w:r w:rsidR="005424C9">
        <w:t>0.231</w:t>
      </w:r>
      <w:r w:rsidR="00F432E2">
        <w:t>，</w:t>
      </w:r>
      <w:r w:rsidR="0096189D">
        <w:t>代入</w:t>
      </w:r>
      <w:r w:rsidR="00C43B0D">
        <w:t>由第二章力学分析</w:t>
      </w:r>
      <w:r w:rsidR="00E914C4" w:rsidRPr="00E914C4">
        <w:t>得</w:t>
      </w:r>
      <w:r w:rsidR="00C43B0D">
        <w:t>到的有效脚踏力和机械应变之间的关系式，得</w:t>
      </w:r>
      <w:r w:rsidR="00E914C4" w:rsidRPr="00E914C4">
        <w:t>：</w:t>
      </w:r>
    </w:p>
    <w:p w14:paraId="3646E61E" w14:textId="77777777" w:rsidR="00E914C4" w:rsidRPr="00C43B0D" w:rsidRDefault="0096189D" w:rsidP="00C43B0D">
      <w:pPr>
        <w:spacing w:line="360" w:lineRule="auto"/>
        <w:ind w:firstLineChars="0" w:firstLine="420"/>
        <w:rPr>
          <w:szCs w:val="24"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 ε</m:t>
          </m:r>
          <m:r>
            <m:rPr>
              <m:sty m:val="p"/>
            </m:rPr>
            <w:rPr>
              <w:rFonts w:ascii="Cambria Math" w:hAnsi="Cambria Math" w:cs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Fl</m:t>
              </m:r>
            </m:num>
            <m:den>
              <m:r>
                <w:rPr>
                  <w:rFonts w:ascii="Cambria Math" w:hAnsi="Cambria Math" w:cs="Cambria Math"/>
                  <w:szCs w:val="24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G</m:t>
              </m:r>
              <m:r>
                <w:rPr>
                  <w:rFonts w:ascii="Cambria Math" w:hAnsi="Cambria Math" w:cs="Cambria Math"/>
                  <w:szCs w:val="24"/>
                </w:rPr>
                <m:t>αh</m:t>
              </m:r>
              <m:sSup>
                <m:sSupPr>
                  <m:ctrlPr>
                    <w:rPr>
                      <w:rFonts w:ascii="Cambria Math" w:hAnsi="Cambria Math" w:cs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 w:cs="Cambria Math"/>
                      <w:szCs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.367</m:t>
              </m:r>
              <m:r>
                <w:rPr>
                  <w:rFonts w:ascii="Cambria Math" w:hAnsi="Cambria Math"/>
                </w:rPr>
                <m:t>F</m:t>
              </m:r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r>
            <w:rPr>
              <w:rFonts w:ascii="Cambria Math" w:hAnsi="Cambria Math"/>
            </w:rPr>
            <m:t>≈0.00459F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r>
            <m:rPr>
              <m:sty m:val="p"/>
            </m:rPr>
            <w:rPr>
              <w:rFonts w:ascii="Cambria Math" w:hAnsi="Cambria Math"/>
            </w:rPr>
            <m:t>（</m:t>
          </m:r>
          <m:r>
            <m:rPr>
              <m:sty m:val="p"/>
            </m:rPr>
            <w:rPr>
              <w:rFonts w:ascii="Cambria Math" w:hAnsi="Cambria Math"/>
            </w:rPr>
            <m:t>5.3</m:t>
          </m:r>
          <m:r>
            <m:rPr>
              <m:sty m:val="p"/>
            </m:rPr>
            <w:rPr>
              <w:rFonts w:ascii="Cambria Math" w:hAnsi="Cambria Math"/>
            </w:rPr>
            <m:t>）</m:t>
          </m:r>
        </m:oMath>
      </m:oMathPara>
    </w:p>
    <w:p w14:paraId="58F6DE1F" w14:textId="77777777" w:rsidR="00BC7857" w:rsidRDefault="00414673" w:rsidP="00BC7857">
      <w:pPr>
        <w:spacing w:before="120" w:line="360" w:lineRule="auto"/>
        <w:ind w:firstLineChars="0" w:firstLine="420"/>
      </w:pPr>
      <w:r>
        <w:rPr>
          <w:rFonts w:hint="eastAsia"/>
        </w:rPr>
        <w:t>式</w:t>
      </w:r>
      <w:r>
        <w:t>（</w:t>
      </w:r>
      <w:r>
        <w:t>5.3</w:t>
      </w:r>
      <w:r>
        <w:t>）</w:t>
      </w:r>
      <w:r>
        <w:rPr>
          <w:rFonts w:hint="eastAsia"/>
        </w:rPr>
        <w:t>的</w:t>
      </w:r>
      <w:r>
        <w:t>得到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l</m:t>
        </m:r>
      </m:oMath>
      <w:r>
        <w:t>单位为</w:t>
      </w:r>
      <w:r>
        <w:t>m</w:t>
      </w:r>
      <w:r>
        <w:t>，</w:t>
      </w:r>
      <w:r w:rsidR="00BC7857">
        <w:t>其中</w:t>
      </w:r>
      <w:r w:rsidR="00BC7857">
        <w:t>P</w:t>
      </w:r>
      <w:r w:rsidR="00BC7857">
        <w:rPr>
          <w:rFonts w:hint="eastAsia"/>
        </w:rPr>
        <w:t>对应</w:t>
      </w:r>
      <w:r w:rsidR="00BC7857">
        <w:t>砝码的重量</w:t>
      </w:r>
    </w:p>
    <w:p w14:paraId="11B42135" w14:textId="77777777" w:rsidR="00974054" w:rsidRPr="00974054" w:rsidRDefault="00974054" w:rsidP="00146DD8">
      <w:pPr>
        <w:pStyle w:val="a3"/>
      </w:pPr>
      <w:r>
        <w:t>表</w:t>
      </w:r>
      <w:r>
        <w:t xml:space="preserve">5.3 </w:t>
      </w:r>
      <w:r>
        <w:t>应变片</w:t>
      </w:r>
      <w:r w:rsidR="000E21CB">
        <w:rPr>
          <w:rFonts w:hint="eastAsia"/>
        </w:rPr>
        <w:t>应变</w:t>
      </w:r>
      <w:r>
        <w:t>与砝码质量的</w:t>
      </w:r>
      <w:r>
        <w:rPr>
          <w:rFonts w:hint="eastAsia"/>
        </w:rPr>
        <w:t>关系</w:t>
      </w:r>
      <w:r>
        <w:t>（理论值）</w:t>
      </w:r>
    </w:p>
    <w:tbl>
      <w:tblPr>
        <w:tblStyle w:val="afb"/>
        <w:tblW w:w="0" w:type="auto"/>
        <w:jc w:val="center"/>
        <w:tblLook w:val="04A0" w:firstRow="1" w:lastRow="0" w:firstColumn="1" w:lastColumn="0" w:noHBand="0" w:noVBand="1"/>
      </w:tblPr>
      <w:tblGrid>
        <w:gridCol w:w="1578"/>
        <w:gridCol w:w="774"/>
        <w:gridCol w:w="774"/>
        <w:gridCol w:w="806"/>
        <w:gridCol w:w="806"/>
        <w:gridCol w:w="764"/>
        <w:gridCol w:w="764"/>
        <w:gridCol w:w="764"/>
        <w:gridCol w:w="764"/>
      </w:tblGrid>
      <w:tr w:rsidR="00974054" w14:paraId="45C01C2E" w14:textId="77777777" w:rsidTr="000D50F3">
        <w:trPr>
          <w:jc w:val="center"/>
        </w:trPr>
        <w:tc>
          <w:tcPr>
            <w:tcW w:w="1578" w:type="dxa"/>
          </w:tcPr>
          <w:p w14:paraId="466AAED8" w14:textId="77777777" w:rsidR="00974054" w:rsidRDefault="00974054" w:rsidP="00A545FB">
            <w:pPr>
              <w:spacing w:line="360" w:lineRule="auto"/>
              <w:ind w:firstLineChars="0" w:firstLine="0"/>
            </w:pPr>
            <w:r>
              <w:t>砝码</w:t>
            </w:r>
            <w:r>
              <w:t>(kg)</w:t>
            </w:r>
          </w:p>
        </w:tc>
        <w:tc>
          <w:tcPr>
            <w:tcW w:w="774" w:type="dxa"/>
          </w:tcPr>
          <w:p w14:paraId="05C25DFA" w14:textId="77777777" w:rsidR="00974054" w:rsidRDefault="00974054" w:rsidP="00A545FB">
            <w:pPr>
              <w:spacing w:line="360" w:lineRule="auto"/>
              <w:ind w:firstLineChars="0" w:firstLine="0"/>
              <w:jc w:val="center"/>
            </w:pPr>
            <w:r>
              <w:t>0</w:t>
            </w:r>
          </w:p>
        </w:tc>
        <w:tc>
          <w:tcPr>
            <w:tcW w:w="774" w:type="dxa"/>
          </w:tcPr>
          <w:p w14:paraId="0C9BFA91" w14:textId="77777777" w:rsidR="00974054" w:rsidRDefault="00974054" w:rsidP="00A545FB">
            <w:pPr>
              <w:spacing w:line="360" w:lineRule="auto"/>
              <w:ind w:firstLineChars="0" w:firstLine="0"/>
              <w:jc w:val="center"/>
            </w:pPr>
            <w:r>
              <w:t>5</w:t>
            </w:r>
          </w:p>
        </w:tc>
        <w:tc>
          <w:tcPr>
            <w:tcW w:w="806" w:type="dxa"/>
          </w:tcPr>
          <w:p w14:paraId="56E84FBC" w14:textId="77777777" w:rsidR="00974054" w:rsidRDefault="00974054" w:rsidP="00A545FB">
            <w:pPr>
              <w:spacing w:line="360" w:lineRule="auto"/>
              <w:ind w:firstLineChars="0" w:firstLine="0"/>
              <w:jc w:val="center"/>
            </w:pPr>
            <w:r>
              <w:t>10</w:t>
            </w:r>
          </w:p>
        </w:tc>
        <w:tc>
          <w:tcPr>
            <w:tcW w:w="806" w:type="dxa"/>
          </w:tcPr>
          <w:p w14:paraId="2947CEF1" w14:textId="77777777" w:rsidR="00974054" w:rsidRDefault="00974054" w:rsidP="00A545FB">
            <w:pPr>
              <w:spacing w:line="360" w:lineRule="auto"/>
              <w:ind w:firstLineChars="0" w:firstLine="0"/>
              <w:jc w:val="center"/>
            </w:pPr>
            <w:r>
              <w:t>15</w:t>
            </w:r>
          </w:p>
        </w:tc>
        <w:tc>
          <w:tcPr>
            <w:tcW w:w="764" w:type="dxa"/>
          </w:tcPr>
          <w:p w14:paraId="42DABFC1" w14:textId="77777777" w:rsidR="00974054" w:rsidRDefault="00974054" w:rsidP="00A545FB">
            <w:pPr>
              <w:spacing w:line="360" w:lineRule="auto"/>
              <w:ind w:firstLineChars="0" w:firstLine="0"/>
              <w:jc w:val="center"/>
            </w:pPr>
            <w:r>
              <w:t>20</w:t>
            </w:r>
          </w:p>
        </w:tc>
        <w:tc>
          <w:tcPr>
            <w:tcW w:w="764" w:type="dxa"/>
          </w:tcPr>
          <w:p w14:paraId="5CFB1E89" w14:textId="77777777" w:rsidR="00974054" w:rsidRDefault="00974054" w:rsidP="00A545FB">
            <w:pPr>
              <w:spacing w:line="360" w:lineRule="auto"/>
              <w:ind w:firstLineChars="0" w:firstLine="0"/>
              <w:jc w:val="center"/>
            </w:pPr>
            <w:r>
              <w:t>25</w:t>
            </w:r>
          </w:p>
        </w:tc>
        <w:tc>
          <w:tcPr>
            <w:tcW w:w="764" w:type="dxa"/>
          </w:tcPr>
          <w:p w14:paraId="28CF5C4A" w14:textId="77777777" w:rsidR="00974054" w:rsidRDefault="00974054" w:rsidP="00A545FB">
            <w:pPr>
              <w:spacing w:line="360" w:lineRule="auto"/>
              <w:ind w:firstLineChars="0" w:firstLine="0"/>
              <w:jc w:val="center"/>
            </w:pPr>
            <w:r>
              <w:t>30</w:t>
            </w:r>
          </w:p>
        </w:tc>
        <w:tc>
          <w:tcPr>
            <w:tcW w:w="764" w:type="dxa"/>
          </w:tcPr>
          <w:p w14:paraId="361459A7" w14:textId="77777777" w:rsidR="00974054" w:rsidRDefault="00974054" w:rsidP="00A545FB">
            <w:pPr>
              <w:spacing w:line="360" w:lineRule="auto"/>
              <w:ind w:firstLineChars="0" w:firstLine="0"/>
              <w:jc w:val="center"/>
            </w:pPr>
            <w:r>
              <w:t>35</w:t>
            </w:r>
          </w:p>
        </w:tc>
      </w:tr>
      <w:tr w:rsidR="00974054" w14:paraId="27B7CC15" w14:textId="77777777" w:rsidTr="000D50F3">
        <w:trPr>
          <w:jc w:val="center"/>
        </w:trPr>
        <w:tc>
          <w:tcPr>
            <w:tcW w:w="1578" w:type="dxa"/>
          </w:tcPr>
          <w:p w14:paraId="7605F99C" w14:textId="77777777" w:rsidR="00974054" w:rsidRDefault="000E21CB" w:rsidP="00A545FB">
            <w:pPr>
              <w:spacing w:line="360" w:lineRule="auto"/>
              <w:ind w:firstLineChars="0" w:firstLine="0"/>
            </w:pPr>
            <w:r>
              <w:t>应变片应变量</w:t>
            </w:r>
            <m:oMath>
              <m:r>
                <w:rPr>
                  <w:rFonts w:ascii="Cambria Math" w:hAnsi="Cambria Math"/>
                </w:rPr>
                <m:t>ε</m:t>
              </m:r>
            </m:oMath>
            <w:r>
              <w:t>（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oMath>
            <w:r>
              <w:t>）</w:t>
            </w:r>
          </w:p>
        </w:tc>
        <w:tc>
          <w:tcPr>
            <w:tcW w:w="774" w:type="dxa"/>
          </w:tcPr>
          <w:p w14:paraId="5E45BAE6" w14:textId="77777777" w:rsidR="00974054" w:rsidRDefault="00974054" w:rsidP="005424C9">
            <w:pPr>
              <w:spacing w:before="240" w:line="360" w:lineRule="auto"/>
              <w:ind w:firstLineChars="0"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774" w:type="dxa"/>
          </w:tcPr>
          <w:p w14:paraId="341FF2AE" w14:textId="77777777" w:rsidR="00974054" w:rsidRDefault="0072553E" w:rsidP="005424C9">
            <w:pPr>
              <w:spacing w:before="240" w:line="360" w:lineRule="auto"/>
              <w:ind w:firstLineChars="0" w:firstLine="0"/>
              <w:jc w:val="center"/>
            </w:pPr>
            <w:r>
              <w:t>0.23</w:t>
            </w:r>
          </w:p>
        </w:tc>
        <w:tc>
          <w:tcPr>
            <w:tcW w:w="806" w:type="dxa"/>
          </w:tcPr>
          <w:p w14:paraId="48ADD0FB" w14:textId="77777777" w:rsidR="00974054" w:rsidRDefault="0072553E" w:rsidP="005424C9">
            <w:pPr>
              <w:spacing w:before="240" w:line="360" w:lineRule="auto"/>
              <w:ind w:firstLineChars="0" w:firstLine="0"/>
              <w:jc w:val="center"/>
            </w:pPr>
            <w:r>
              <w:t>0.46</w:t>
            </w:r>
          </w:p>
        </w:tc>
        <w:tc>
          <w:tcPr>
            <w:tcW w:w="806" w:type="dxa"/>
          </w:tcPr>
          <w:p w14:paraId="4F3709DF" w14:textId="77777777" w:rsidR="00974054" w:rsidRDefault="005424C9" w:rsidP="005424C9">
            <w:pPr>
              <w:spacing w:before="240" w:line="360" w:lineRule="auto"/>
              <w:ind w:firstLineChars="0" w:firstLine="0"/>
            </w:pPr>
            <w:r>
              <w:t>0.</w:t>
            </w:r>
            <w:r w:rsidR="0072553E">
              <w:t>69</w:t>
            </w:r>
          </w:p>
        </w:tc>
        <w:tc>
          <w:tcPr>
            <w:tcW w:w="764" w:type="dxa"/>
          </w:tcPr>
          <w:p w14:paraId="0D827DF1" w14:textId="77777777" w:rsidR="00974054" w:rsidRDefault="005424C9" w:rsidP="005424C9">
            <w:pPr>
              <w:spacing w:before="240" w:line="360" w:lineRule="auto"/>
              <w:ind w:firstLineChars="0" w:firstLine="0"/>
              <w:jc w:val="center"/>
            </w:pPr>
            <w:r>
              <w:t>0.</w:t>
            </w:r>
            <w:r w:rsidR="0072553E">
              <w:t>92</w:t>
            </w:r>
          </w:p>
        </w:tc>
        <w:tc>
          <w:tcPr>
            <w:tcW w:w="764" w:type="dxa"/>
          </w:tcPr>
          <w:p w14:paraId="6226366E" w14:textId="77777777" w:rsidR="00974054" w:rsidRDefault="0072553E" w:rsidP="005424C9">
            <w:pPr>
              <w:spacing w:before="240" w:line="360" w:lineRule="auto"/>
              <w:ind w:firstLineChars="0" w:firstLine="0"/>
              <w:jc w:val="center"/>
            </w:pPr>
            <w:r>
              <w:t>1.15</w:t>
            </w:r>
          </w:p>
        </w:tc>
        <w:tc>
          <w:tcPr>
            <w:tcW w:w="764" w:type="dxa"/>
          </w:tcPr>
          <w:p w14:paraId="6F02F66B" w14:textId="77777777" w:rsidR="00974054" w:rsidRDefault="0072553E" w:rsidP="005424C9">
            <w:pPr>
              <w:spacing w:before="240" w:line="360" w:lineRule="auto"/>
              <w:ind w:firstLineChars="0" w:firstLine="0"/>
              <w:jc w:val="center"/>
            </w:pPr>
            <w:r>
              <w:t>1.38</w:t>
            </w:r>
          </w:p>
        </w:tc>
        <w:tc>
          <w:tcPr>
            <w:tcW w:w="764" w:type="dxa"/>
          </w:tcPr>
          <w:p w14:paraId="5FB46C9E" w14:textId="77777777" w:rsidR="00974054" w:rsidRDefault="0072553E" w:rsidP="005424C9">
            <w:pPr>
              <w:spacing w:before="240" w:line="360" w:lineRule="auto"/>
              <w:ind w:firstLineChars="0" w:firstLine="0"/>
              <w:jc w:val="center"/>
            </w:pPr>
            <w:r>
              <w:t>1.61</w:t>
            </w:r>
          </w:p>
        </w:tc>
      </w:tr>
    </w:tbl>
    <w:p w14:paraId="511CFD92" w14:textId="77777777" w:rsidR="00974054" w:rsidRDefault="00974054" w:rsidP="008470D8">
      <w:pPr>
        <w:ind w:firstLine="480"/>
      </w:pPr>
      <w:r>
        <w:t>由表</w:t>
      </w:r>
      <w:r>
        <w:t>5.3</w:t>
      </w:r>
      <w:r>
        <w:rPr>
          <w:rFonts w:hint="eastAsia"/>
        </w:rPr>
        <w:t>和</w:t>
      </w:r>
      <w:r>
        <w:t>表</w:t>
      </w:r>
      <w:r>
        <w:t>5.2</w:t>
      </w:r>
      <w:r>
        <w:rPr>
          <w:rFonts w:hint="eastAsia"/>
        </w:rPr>
        <w:t>进行</w:t>
      </w:r>
      <w:r>
        <w:t>对比，</w:t>
      </w:r>
      <w:r w:rsidR="0072553E">
        <w:t>理论的</w:t>
      </w:r>
      <w:r w:rsidR="0072553E">
        <w:rPr>
          <w:rFonts w:hint="eastAsia"/>
        </w:rPr>
        <w:t>应变</w:t>
      </w:r>
      <w:r w:rsidR="0072553E">
        <w:t>值略小于</w:t>
      </w:r>
      <w:r w:rsidR="0072553E">
        <w:rPr>
          <w:rFonts w:hint="eastAsia"/>
        </w:rPr>
        <w:t>实验值</w:t>
      </w:r>
      <w:r w:rsidR="0072553E">
        <w:t>，</w:t>
      </w:r>
      <w:r w:rsidR="0072553E">
        <w:rPr>
          <w:rFonts w:hint="eastAsia"/>
        </w:rPr>
        <w:t>整体</w:t>
      </w:r>
      <w:r w:rsidR="0072553E">
        <w:t>相差不大，可证明新型曲柄轴的设计方案可行。</w:t>
      </w:r>
      <w:r w:rsidR="0072553E">
        <w:rPr>
          <w:rFonts w:hint="eastAsia"/>
        </w:rPr>
        <w:t>其</w:t>
      </w:r>
      <w:r w:rsidR="0072553E">
        <w:t>凹槽侧面为应变片的最佳粘贴位置。其中</w:t>
      </w:r>
      <w:r w:rsidR="005E5C37">
        <w:rPr>
          <w:rFonts w:hint="eastAsia"/>
        </w:rPr>
        <w:t>误差</w:t>
      </w:r>
      <w:r w:rsidR="005E5C37">
        <w:t>可能来自</w:t>
      </w:r>
      <w:r w:rsidR="0072553E">
        <w:t>支架宽高的测量</w:t>
      </w:r>
      <w:r w:rsidR="005E5C37">
        <w:t>的偏差，</w:t>
      </w:r>
      <w:r w:rsidR="0072553E">
        <w:t>应变片粘贴位置的角度偏差，</w:t>
      </w:r>
      <w:r w:rsidR="00591B8F">
        <w:rPr>
          <w:rFonts w:hint="eastAsia"/>
        </w:rPr>
        <w:t>以及</w:t>
      </w:r>
      <w:r w:rsidR="00591B8F">
        <w:t>曲柄支架所受到的并非纯</w:t>
      </w:r>
      <w:r w:rsidR="00591B8F">
        <w:rPr>
          <w:rFonts w:hint="eastAsia"/>
        </w:rPr>
        <w:t>剪切</w:t>
      </w:r>
      <w:r w:rsidR="00591B8F">
        <w:t>力</w:t>
      </w:r>
      <w:r w:rsidR="00970FFB" w:rsidRPr="00D26DFD">
        <w:rPr>
          <w:rFonts w:hint="eastAsia"/>
          <w:vertAlign w:val="superscript"/>
        </w:rPr>
        <w:t>[</w:t>
      </w:r>
      <w:r w:rsidR="00970FFB">
        <w:rPr>
          <w:rStyle w:val="afc"/>
        </w:rPr>
        <w:t>43,44</w:t>
      </w:r>
      <w:r w:rsidR="00970FFB" w:rsidRPr="00D26DFD">
        <w:rPr>
          <w:vertAlign w:val="superscript"/>
        </w:rPr>
        <w:t>]</w:t>
      </w:r>
      <w:r w:rsidR="00591B8F">
        <w:t>，</w:t>
      </w:r>
      <w:r w:rsidR="0072553E">
        <w:rPr>
          <w:rFonts w:hint="eastAsia"/>
        </w:rPr>
        <w:t>忽略了</w:t>
      </w:r>
      <w:r w:rsidR="0072553E">
        <w:t>其</w:t>
      </w:r>
      <w:r w:rsidR="00591B8F">
        <w:t>小部分</w:t>
      </w:r>
      <w:r w:rsidR="0072553E">
        <w:t>弯矩</w:t>
      </w:r>
      <w:r w:rsidR="0072553E">
        <w:rPr>
          <w:rFonts w:hint="eastAsia"/>
        </w:rPr>
        <w:t>的</w:t>
      </w:r>
      <w:r w:rsidR="0072553E">
        <w:t>作用。</w:t>
      </w:r>
      <w:r w:rsidR="005E5C37">
        <w:rPr>
          <w:rFonts w:hint="eastAsia"/>
        </w:rPr>
        <w:t>因此</w:t>
      </w:r>
      <w:r w:rsidR="0072553E">
        <w:t>理论</w:t>
      </w:r>
      <w:r w:rsidR="0072553E">
        <w:rPr>
          <w:rFonts w:hint="eastAsia"/>
        </w:rPr>
        <w:t>应变</w:t>
      </w:r>
      <w:r w:rsidR="0072553E">
        <w:t>会略小于实验</w:t>
      </w:r>
      <w:r w:rsidR="0072553E">
        <w:rPr>
          <w:rFonts w:hint="eastAsia"/>
        </w:rPr>
        <w:t>测</w:t>
      </w:r>
      <w:r w:rsidR="0072553E">
        <w:t>的应变。</w:t>
      </w:r>
    </w:p>
    <w:p w14:paraId="6038AFDD" w14:textId="77777777" w:rsidR="00820948" w:rsidRDefault="00E52718" w:rsidP="00146DD8">
      <w:pPr>
        <w:ind w:firstLine="480"/>
      </w:pPr>
      <w:r>
        <w:t>为了</w:t>
      </w:r>
      <w:r w:rsidR="00146DD8">
        <w:t>更加直观的看到</w:t>
      </w:r>
      <w:r w:rsidR="00146DD8">
        <w:rPr>
          <w:rFonts w:hint="eastAsia"/>
        </w:rPr>
        <w:t>人</w:t>
      </w:r>
      <w:r w:rsidR="00146DD8">
        <w:t>的脚踏力和输出电压之间的关系</w:t>
      </w:r>
      <w:r>
        <w:t>，分别</w:t>
      </w:r>
      <w:r w:rsidR="00F85F5B">
        <w:t>对</w:t>
      </w:r>
      <w:r w:rsidR="00146DD8">
        <w:t>三组实验</w:t>
      </w:r>
      <w:r w:rsidR="00146DD8">
        <w:rPr>
          <w:rFonts w:hint="eastAsia"/>
        </w:rPr>
        <w:t>采集</w:t>
      </w:r>
      <w:r w:rsidR="00146DD8">
        <w:t>的数据进行线性回归，</w:t>
      </w:r>
      <w:r w:rsidR="00820948">
        <w:t>由表</w:t>
      </w:r>
      <w:r w:rsidR="00820948">
        <w:t>5.1</w:t>
      </w:r>
      <w:r w:rsidR="00820948">
        <w:rPr>
          <w:rFonts w:hint="eastAsia"/>
        </w:rPr>
        <w:t>的</w:t>
      </w:r>
      <w:r w:rsidR="00820948">
        <w:t>数据画折线图，</w:t>
      </w:r>
      <w:r w:rsidR="00820948">
        <w:rPr>
          <w:rFonts w:hint="eastAsia"/>
        </w:rPr>
        <w:t>如</w:t>
      </w:r>
      <w:r w:rsidR="00820948">
        <w:t>图</w:t>
      </w:r>
      <w:r w:rsidR="00820948">
        <w:t>5.2</w:t>
      </w:r>
      <w:r w:rsidR="00820948">
        <w:rPr>
          <w:rFonts w:hint="eastAsia"/>
        </w:rPr>
        <w:t>所示</w:t>
      </w:r>
      <w:r w:rsidR="00820948">
        <w:t>。</w:t>
      </w:r>
    </w:p>
    <w:p w14:paraId="79BFABB7" w14:textId="77777777" w:rsidR="00820948" w:rsidRDefault="00E95CA9" w:rsidP="00E95CA9">
      <w:pPr>
        <w:spacing w:line="360" w:lineRule="auto"/>
        <w:ind w:firstLineChars="0" w:firstLine="0"/>
        <w:jc w:val="center"/>
      </w:pPr>
      <w:r w:rsidRPr="00E95CA9">
        <w:rPr>
          <w:noProof/>
        </w:rPr>
        <w:drawing>
          <wp:inline distT="0" distB="0" distL="0" distR="0" wp14:anchorId="62720144" wp14:editId="4AA76CC9">
            <wp:extent cx="5837705" cy="4135271"/>
            <wp:effectExtent l="1905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45015" cy="4140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B840A" w14:textId="77777777" w:rsidR="00820948" w:rsidRPr="00FE010F" w:rsidRDefault="00820948" w:rsidP="00820948">
      <w:pPr>
        <w:spacing w:line="360" w:lineRule="auto"/>
        <w:ind w:firstLineChars="0" w:firstLine="0"/>
        <w:jc w:val="center"/>
        <w:rPr>
          <w:sz w:val="21"/>
          <w:szCs w:val="21"/>
        </w:rPr>
      </w:pPr>
      <w:r w:rsidRPr="00FE010F">
        <w:rPr>
          <w:rFonts w:hint="eastAsia"/>
          <w:sz w:val="21"/>
          <w:szCs w:val="21"/>
        </w:rPr>
        <w:t>图</w:t>
      </w:r>
      <w:r w:rsidRPr="00FE010F">
        <w:rPr>
          <w:sz w:val="21"/>
          <w:szCs w:val="21"/>
        </w:rPr>
        <w:t>5.2</w:t>
      </w:r>
      <w:r w:rsidRPr="00FE010F">
        <w:rPr>
          <w:rFonts w:hint="eastAsia"/>
          <w:sz w:val="21"/>
          <w:szCs w:val="21"/>
        </w:rPr>
        <w:t>电桥</w:t>
      </w:r>
      <w:r w:rsidRPr="00FE010F">
        <w:rPr>
          <w:sz w:val="21"/>
          <w:szCs w:val="21"/>
        </w:rPr>
        <w:t>差分输出电压与砝码质量的</w:t>
      </w:r>
      <w:r w:rsidR="00E95CA9" w:rsidRPr="00FE010F">
        <w:rPr>
          <w:rFonts w:hint="eastAsia"/>
          <w:sz w:val="21"/>
          <w:szCs w:val="21"/>
        </w:rPr>
        <w:t>折线</w:t>
      </w:r>
      <w:r w:rsidRPr="00FE010F">
        <w:rPr>
          <w:sz w:val="21"/>
          <w:szCs w:val="21"/>
        </w:rPr>
        <w:t>图</w:t>
      </w:r>
    </w:p>
    <w:p w14:paraId="25755784" w14:textId="77777777" w:rsidR="004D2E57" w:rsidRDefault="00820948" w:rsidP="00820948">
      <w:pPr>
        <w:ind w:firstLine="480"/>
      </w:pPr>
      <w:r>
        <w:t>图中三条</w:t>
      </w:r>
      <w:r>
        <w:rPr>
          <w:rFonts w:hint="eastAsia"/>
        </w:rPr>
        <w:t>线</w:t>
      </w:r>
      <w:r>
        <w:t>分别对应三组测试数据，</w:t>
      </w:r>
      <w:r w:rsidR="008D2AD4">
        <w:t>每组</w:t>
      </w:r>
      <w:r w:rsidR="008D2AD4">
        <w:rPr>
          <w:rFonts w:hint="eastAsia"/>
        </w:rPr>
        <w:t>实验</w:t>
      </w:r>
      <w:r w:rsidR="008D2AD4">
        <w:t>采集了</w:t>
      </w:r>
      <w:r w:rsidR="008D2AD4">
        <w:t>8</w:t>
      </w:r>
      <w:r w:rsidR="008D2AD4">
        <w:rPr>
          <w:rFonts w:hint="eastAsia"/>
        </w:rPr>
        <w:t>个离散</w:t>
      </w:r>
      <w:r w:rsidR="008D2AD4">
        <w:t>点，</w:t>
      </w:r>
      <w:r>
        <w:rPr>
          <w:rFonts w:hint="eastAsia"/>
        </w:rPr>
        <w:t>可以</w:t>
      </w:r>
      <w:r w:rsidR="004454A9">
        <w:t>看出电桥输出电压变化和砝码质量</w:t>
      </w:r>
      <w:r w:rsidR="004454A9">
        <w:rPr>
          <w:rFonts w:hint="eastAsia"/>
        </w:rPr>
        <w:t>近乎</w:t>
      </w:r>
      <w:r>
        <w:t>线性关系。</w:t>
      </w:r>
      <w:r w:rsidR="00A645BF">
        <w:t>实验</w:t>
      </w:r>
      <w:r w:rsidR="00AB5BF7">
        <w:t>通过最小二乘发</w:t>
      </w:r>
      <w:r w:rsidR="008D2AD4">
        <w:t>求这些点的</w:t>
      </w:r>
      <w:r w:rsidR="00AB5BF7">
        <w:t>拟合直线</w:t>
      </w:r>
      <w:r w:rsidR="008D2AD4">
        <w:t>，</w:t>
      </w:r>
      <w:r w:rsidR="008D2AD4">
        <w:rPr>
          <w:rFonts w:hint="eastAsia"/>
        </w:rPr>
        <w:t>即</w:t>
      </w:r>
      <w:r w:rsidR="008D2AD4">
        <w:t>计算偏差的平</w:t>
      </w:r>
      <w:bookmarkStart w:id="43" w:name="OLE_LINK30"/>
      <w:bookmarkStart w:id="44" w:name="OLE_LINK31"/>
      <w:r w:rsidR="008D2AD4">
        <w:t>方和</w:t>
      </w:r>
      <w:r w:rsidR="004D2E57">
        <w:t>M</w:t>
      </w:r>
      <w:r w:rsidR="004D2E57">
        <w:t>为最小</w:t>
      </w:r>
      <w:r w:rsidR="00970FFB" w:rsidRPr="00D26DFD">
        <w:rPr>
          <w:rFonts w:hint="eastAsia"/>
          <w:vertAlign w:val="superscript"/>
        </w:rPr>
        <w:t>[</w:t>
      </w:r>
      <w:r w:rsidR="00970FFB">
        <w:rPr>
          <w:rStyle w:val="afc"/>
        </w:rPr>
        <w:t>45,46</w:t>
      </w:r>
      <w:r w:rsidR="00970FFB" w:rsidRPr="00D26DFD">
        <w:rPr>
          <w:vertAlign w:val="superscript"/>
        </w:rPr>
        <w:t>]</w:t>
      </w:r>
      <w:r w:rsidR="004D2E57">
        <w:t>，</w:t>
      </w:r>
      <w:r w:rsidR="004D2E57">
        <w:rPr>
          <w:rFonts w:hint="eastAsia"/>
        </w:rPr>
        <w:t>如</w:t>
      </w:r>
      <w:r w:rsidR="004D2E57">
        <w:t>式（</w:t>
      </w:r>
      <w:r w:rsidR="004D2E57">
        <w:t>5.4</w:t>
      </w:r>
      <w:r w:rsidR="004D2E57">
        <w:t>）。</w:t>
      </w:r>
    </w:p>
    <w:p w14:paraId="21AB1B4D" w14:textId="77777777" w:rsidR="00267B26" w:rsidRPr="004D2E57" w:rsidRDefault="004D2E57" w:rsidP="004D2E57">
      <w:pPr>
        <w:spacing w:line="360" w:lineRule="auto"/>
        <w:ind w:firstLine="480"/>
      </w:pPr>
      <m:oMathPara>
        <m:oMathParaPr>
          <m:jc m:val="right"/>
        </m:oMathParaPr>
        <m:oMath>
          <m:r>
            <w:rPr>
              <w:rFonts w:ascii="Cambria Math" w:hAnsi="Cambria Math"/>
            </w:rPr>
            <w:lastRenderedPageBreak/>
            <m:t>M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b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  <m:r>
            <m:rPr>
              <m:sty m:val="p"/>
            </m:rPr>
            <w:rPr>
              <w:rFonts w:ascii="Cambria Math" w:hAnsi="Cambria Math"/>
            </w:rPr>
            <m:t xml:space="preserve">                                                 (5.4)</m:t>
          </m:r>
        </m:oMath>
      </m:oMathPara>
      <w:bookmarkEnd w:id="43"/>
      <w:bookmarkEnd w:id="44"/>
    </w:p>
    <w:p w14:paraId="3C43233A" w14:textId="77777777" w:rsidR="003D129F" w:rsidRDefault="008D2AD4" w:rsidP="00FD0195">
      <w:pPr>
        <w:ind w:firstLine="480"/>
      </w:pPr>
      <w:r w:rsidRPr="008D2AD4">
        <w:rPr>
          <w:rFonts w:hint="eastAsia"/>
          <w:b/>
        </w:rPr>
        <w:t>（</w:t>
      </w:r>
      <w:r w:rsidRPr="008D2AD4">
        <w:rPr>
          <w:b/>
        </w:rPr>
        <w:t>1</w:t>
      </w:r>
      <w:r w:rsidRPr="008D2AD4">
        <w:rPr>
          <w:rFonts w:hint="eastAsia"/>
          <w:b/>
        </w:rPr>
        <w:t>）</w:t>
      </w:r>
      <w:r>
        <w:rPr>
          <w:rFonts w:hint="eastAsia"/>
        </w:rPr>
        <w:t>对</w:t>
      </w:r>
      <w:r>
        <w:t>式（</w:t>
      </w:r>
      <w:r>
        <w:t>5.4</w:t>
      </w:r>
      <w:r>
        <w:t>）中的</w:t>
      </w:r>
      <w:r>
        <w:t>a,b</w:t>
      </w:r>
      <w:r>
        <w:t>分别求偏导，</w:t>
      </w:r>
      <w:r>
        <w:rPr>
          <w:rFonts w:hint="eastAsia"/>
        </w:rPr>
        <w:t>因为</w:t>
      </w:r>
      <w:r>
        <w:t>所求的</w:t>
      </w:r>
      <w:r>
        <w:t>M</w:t>
      </w:r>
      <w:r>
        <w:rPr>
          <w:rFonts w:hint="eastAsia"/>
        </w:rPr>
        <w:t>为</w:t>
      </w:r>
      <w:r>
        <w:t>极</w:t>
      </w:r>
      <w:r>
        <w:rPr>
          <w:rFonts w:hint="eastAsia"/>
        </w:rPr>
        <w:t>值</w:t>
      </w:r>
      <w:r>
        <w:t>，</w:t>
      </w:r>
      <w:r>
        <w:rPr>
          <w:rFonts w:hint="eastAsia"/>
        </w:rPr>
        <w:t>所以</w:t>
      </w:r>
      <w:r>
        <w:t>偏导函数要等于零</w:t>
      </w:r>
      <w:r w:rsidR="003D129F">
        <w:t>：</w:t>
      </w:r>
    </w:p>
    <w:bookmarkStart w:id="45" w:name="OLE_LINK174"/>
    <w:bookmarkStart w:id="46" w:name="OLE_LINK175"/>
    <w:p w14:paraId="76AB4222" w14:textId="77777777" w:rsidR="008D2AD4" w:rsidRPr="003D129F" w:rsidRDefault="0090368D" w:rsidP="003D129F">
      <w:pPr>
        <w:spacing w:line="360" w:lineRule="auto"/>
        <w:ind w:firstLine="480"/>
      </w:pPr>
      <m:oMathPara>
        <m:oMathParaPr>
          <m:jc m:val="righ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M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a</m:t>
                      </m:r>
                    </m:den>
                  </m:f>
                  <m:r>
                    <w:rPr>
                      <w:rFonts w:ascii="Cambria Math" w:hAnsi="Cambria Math"/>
                    </w:rPr>
                    <m:t>= -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+b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0</m:t>
                      </m:r>
                    </m:e>
                  </m:nary>
                </m:e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M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b</m:t>
                      </m:r>
                    </m:den>
                  </m:f>
                  <m:r>
                    <w:rPr>
                      <w:rFonts w:ascii="Cambria Math" w:hAnsi="Cambria Math"/>
                    </w:rPr>
                    <m:t>= -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+b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</w:rPr>
                        <m:t>=0</m:t>
                      </m:r>
                    </m:e>
                  </m:nary>
                </m:e>
              </m:eqArr>
              <m:r>
                <w:rPr>
                  <w:rFonts w:ascii="Cambria Math" w:hAnsi="Cambria Math"/>
                </w:rPr>
                <m:t xml:space="preserve">                                   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(5.5)</m:t>
              </m:r>
            </m:e>
          </m:d>
        </m:oMath>
      </m:oMathPara>
      <w:bookmarkEnd w:id="45"/>
      <w:bookmarkEnd w:id="46"/>
    </w:p>
    <w:p w14:paraId="2314F8EE" w14:textId="77777777" w:rsidR="003D129F" w:rsidRDefault="003D129F" w:rsidP="00FD0195">
      <w:pPr>
        <w:spacing w:line="360" w:lineRule="auto"/>
        <w:ind w:firstLine="480"/>
      </w:pPr>
      <w:r w:rsidRPr="008D2AD4">
        <w:rPr>
          <w:rFonts w:hint="eastAsia"/>
          <w:b/>
        </w:rPr>
        <w:t>（</w:t>
      </w:r>
      <w:r>
        <w:rPr>
          <w:b/>
        </w:rPr>
        <w:t>2</w:t>
      </w:r>
      <w:r w:rsidRPr="008D2AD4">
        <w:rPr>
          <w:rFonts w:hint="eastAsia"/>
          <w:b/>
        </w:rPr>
        <w:t>）</w:t>
      </w:r>
      <w:r>
        <w:rPr>
          <w:rFonts w:hint="eastAsia"/>
        </w:rPr>
        <w:t>对</w:t>
      </w:r>
      <w:r>
        <w:t>将括号内各项进行整理合并，</w:t>
      </w:r>
      <w:r>
        <w:rPr>
          <w:rFonts w:hint="eastAsia"/>
        </w:rPr>
        <w:t>并</w:t>
      </w:r>
      <w:r>
        <w:t>把未知数</w:t>
      </w:r>
      <w:r>
        <w:t>a</w:t>
      </w:r>
      <w:r>
        <w:t>，</w:t>
      </w:r>
      <w:r>
        <w:rPr>
          <w:rFonts w:hint="eastAsia"/>
        </w:rPr>
        <w:t>b</w:t>
      </w:r>
      <w:r>
        <w:t>分离出来，</w:t>
      </w:r>
      <w:r>
        <w:rPr>
          <w:rFonts w:hint="eastAsia"/>
        </w:rPr>
        <w:t>便</w:t>
      </w:r>
      <w:r>
        <w:t>得：</w:t>
      </w:r>
    </w:p>
    <w:bookmarkStart w:id="47" w:name="OLE_LINK178"/>
    <w:bookmarkStart w:id="48" w:name="OLE_LINK179"/>
    <w:p w14:paraId="769E8F8F" w14:textId="77777777" w:rsidR="003D129F" w:rsidRPr="003D12F3" w:rsidRDefault="0090368D" w:rsidP="003D129F">
      <w:pPr>
        <w:spacing w:line="360" w:lineRule="auto"/>
        <w:ind w:firstLine="480"/>
      </w:pPr>
      <m:oMathPara>
        <m:oMathParaPr>
          <m:jc m:val="righ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w:bookmarkStart w:id="49" w:name="OLE_LINK176"/>
                  <w:bookmarkStart w:id="50" w:name="OLE_LINK177"/>
                  <m:r>
                    <w:rPr>
                      <w:rFonts w:ascii="Cambria Math" w:hAnsi="Cambria Math"/>
                    </w:rPr>
                    <m:t xml:space="preserve"> a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+b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e>
                  </m:nary>
                  <w:bookmarkEnd w:id="49"/>
                  <w:bookmarkEnd w:id="50"/>
                </m:e>
                <m:e>
                  <m:r>
                    <w:rPr>
                      <w:rFonts w:ascii="Cambria Math" w:hAnsi="Cambria Math"/>
                    </w:rPr>
                    <m:t xml:space="preserve"> a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Nb=</m:t>
                      </m:r>
                    </m:e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</m:eqArr>
              <m:r>
                <w:rPr>
                  <w:rFonts w:ascii="Cambria Math" w:hAnsi="Cambria Math"/>
                </w:rPr>
                <m:t xml:space="preserve">                                   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(5.6)</m:t>
              </m:r>
            </m:e>
          </m:d>
        </m:oMath>
      </m:oMathPara>
      <w:bookmarkEnd w:id="47"/>
      <w:bookmarkEnd w:id="48"/>
    </w:p>
    <w:p w14:paraId="3BF65DA1" w14:textId="77777777" w:rsidR="003D12F3" w:rsidRDefault="003D12F3" w:rsidP="00FD0195">
      <w:pPr>
        <w:spacing w:line="360" w:lineRule="auto"/>
        <w:ind w:firstLine="480"/>
      </w:pPr>
      <w:r w:rsidRPr="008D2AD4">
        <w:rPr>
          <w:rFonts w:hint="eastAsia"/>
          <w:b/>
        </w:rPr>
        <w:t>（</w:t>
      </w:r>
      <w:r>
        <w:rPr>
          <w:b/>
        </w:rPr>
        <w:t>3</w:t>
      </w:r>
      <w:r w:rsidRPr="008D2AD4">
        <w:rPr>
          <w:rFonts w:hint="eastAsia"/>
          <w:b/>
        </w:rPr>
        <w:t>）</w:t>
      </w:r>
      <w:r>
        <w:t>解</w:t>
      </w:r>
      <w:r>
        <w:rPr>
          <w:rFonts w:hint="eastAsia"/>
        </w:rPr>
        <w:t>方程</w:t>
      </w:r>
      <w:r>
        <w:t>组，</w:t>
      </w:r>
      <w:r>
        <w:rPr>
          <w:rFonts w:hint="eastAsia"/>
        </w:rPr>
        <w:t>得</w:t>
      </w:r>
    </w:p>
    <w:p w14:paraId="7572CCEA" w14:textId="77777777" w:rsidR="003D12F3" w:rsidRDefault="003D12F3" w:rsidP="003D129F">
      <w:pPr>
        <w:spacing w:line="360" w:lineRule="auto"/>
        <w:ind w:firstLine="480"/>
      </w:pPr>
    </w:p>
    <w:p w14:paraId="502C2EA2" w14:textId="77777777" w:rsidR="003D12F3" w:rsidRPr="003D12F3" w:rsidRDefault="0090368D" w:rsidP="003D12F3">
      <w:pPr>
        <w:spacing w:line="360" w:lineRule="auto"/>
        <w:ind w:firstLine="480"/>
      </w:pPr>
      <m:oMathPara>
        <m:oMathParaPr>
          <m:jc m:val="righ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 a=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nary>
                            <m:naryPr>
                              <m:chr m:val="∑"/>
                              <m:limLoc m:val="subSup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N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e>
                      </m:nary>
                    </m:num>
                    <m:den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  <m:r>
                        <w:rPr>
                          <w:rFonts w:ascii="Cambria Math" w:hAnsi="Cambria Math"/>
                        </w:rPr>
                        <m:t>-N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Cambria Math" w:hAnsi="Cambria Math"/>
                    </w:rPr>
                    <m:t xml:space="preserve"> b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a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eqArr>
              <m:r>
                <w:rPr>
                  <w:rFonts w:ascii="Cambria Math" w:hAnsi="Cambria Math"/>
                </w:rPr>
                <m:t xml:space="preserve">                                  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(5.7)</m:t>
              </m:r>
            </m:e>
          </m:d>
        </m:oMath>
      </m:oMathPara>
    </w:p>
    <w:p w14:paraId="4A05DFFB" w14:textId="77777777" w:rsidR="003D12F3" w:rsidRDefault="003D12F3" w:rsidP="003D12F3">
      <w:pPr>
        <w:spacing w:line="360" w:lineRule="auto"/>
        <w:ind w:firstLine="480"/>
      </w:pPr>
      <w:r>
        <w:t>即得</w:t>
      </w:r>
      <w:r>
        <w:rPr>
          <w:rFonts w:hint="eastAsia"/>
        </w:rPr>
        <w:t>直线</w:t>
      </w:r>
      <w:r>
        <w:t>拟合方程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ax+b</m:t>
        </m:r>
      </m:oMath>
      <w:r w:rsidR="00524B2E">
        <w:t>，</w:t>
      </w:r>
      <w:r w:rsidR="00524B2E">
        <w:rPr>
          <w:rFonts w:hint="eastAsia"/>
        </w:rPr>
        <w:t>三组</w:t>
      </w:r>
      <w:r w:rsidR="00524B2E">
        <w:t>实验</w:t>
      </w:r>
      <w:r w:rsidR="00E95CA9">
        <w:rPr>
          <w:rFonts w:hint="eastAsia"/>
        </w:rPr>
        <w:t>得</w:t>
      </w:r>
      <w:r w:rsidR="00E95CA9">
        <w:t>到的</w:t>
      </w:r>
      <w:r w:rsidR="00E95CA9">
        <w:rPr>
          <w:rFonts w:hint="eastAsia"/>
        </w:rPr>
        <w:t>参数</w:t>
      </w:r>
      <w:r w:rsidR="00E95CA9">
        <w:t>代入式（</w:t>
      </w:r>
      <w:r w:rsidR="00E95CA9">
        <w:t>5.7</w:t>
      </w:r>
      <w:r w:rsidR="00E95CA9">
        <w:t>）</w:t>
      </w:r>
      <w:r w:rsidR="00E95CA9">
        <w:rPr>
          <w:rFonts w:hint="eastAsia"/>
        </w:rPr>
        <w:t>得</w:t>
      </w:r>
      <w:r w:rsidR="00524B2E">
        <w:t>：</w:t>
      </w:r>
    </w:p>
    <w:p w14:paraId="5E6E85EF" w14:textId="77777777" w:rsidR="002940CD" w:rsidRPr="002940CD" w:rsidRDefault="0090368D" w:rsidP="003D12F3">
      <w:pPr>
        <w:spacing w:line="360" w:lineRule="auto"/>
        <w:ind w:firstLine="480"/>
      </w:pPr>
      <m:oMathPara>
        <m:oMathParaPr>
          <m:jc m:val="righ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0.099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0.1025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0.091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-0.158   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0.092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0.0742</m:t>
                  </m:r>
                </m:e>
              </m:eqArr>
              <m:r>
                <w:rPr>
                  <w:rFonts w:ascii="Cambria Math" w:hAnsi="Cambria Math"/>
                </w:rPr>
                <m:t xml:space="preserve">                                            (5.8)</m:t>
              </m:r>
            </m:e>
          </m:d>
        </m:oMath>
      </m:oMathPara>
    </w:p>
    <w:p w14:paraId="5115154A" w14:textId="77777777" w:rsidR="00524B2E" w:rsidRPr="00524B2E" w:rsidRDefault="00E95CA9" w:rsidP="00267C3A">
      <w:pPr>
        <w:spacing w:line="360" w:lineRule="auto"/>
        <w:ind w:firstLineChars="0" w:firstLine="0"/>
        <w:jc w:val="center"/>
      </w:pPr>
      <w:r w:rsidRPr="00E95CA9">
        <w:rPr>
          <w:noProof/>
        </w:rPr>
        <w:lastRenderedPageBreak/>
        <w:drawing>
          <wp:inline distT="0" distB="0" distL="0" distR="0" wp14:anchorId="1405481E" wp14:editId="29AC6C5C">
            <wp:extent cx="4761798" cy="3355768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77481" cy="336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E8E34" w14:textId="77777777" w:rsidR="00E95CA9" w:rsidRDefault="00E95CA9" w:rsidP="00E95CA9">
      <w:pPr>
        <w:spacing w:line="360" w:lineRule="auto"/>
        <w:ind w:firstLineChars="0" w:firstLine="0"/>
        <w:jc w:val="center"/>
      </w:pPr>
      <w:r w:rsidRPr="00B01B71">
        <w:rPr>
          <w:rFonts w:hint="eastAsia"/>
          <w:sz w:val="21"/>
          <w:szCs w:val="21"/>
        </w:rPr>
        <w:t>图</w:t>
      </w:r>
      <w:r w:rsidRPr="00B01B71">
        <w:rPr>
          <w:sz w:val="21"/>
          <w:szCs w:val="21"/>
        </w:rPr>
        <w:t>5.</w:t>
      </w:r>
      <w:r>
        <w:rPr>
          <w:sz w:val="21"/>
          <w:szCs w:val="21"/>
        </w:rPr>
        <w:t xml:space="preserve">3 </w:t>
      </w:r>
      <w:r>
        <w:rPr>
          <w:rFonts w:hint="eastAsia"/>
        </w:rPr>
        <w:t>电桥</w:t>
      </w:r>
      <w:r>
        <w:t>差分输出电压与砝码质量的拟合直线图</w:t>
      </w:r>
    </w:p>
    <w:p w14:paraId="65021DF5" w14:textId="77777777" w:rsidR="006D7957" w:rsidRPr="00D44503" w:rsidRDefault="00311A3A" w:rsidP="00267C3A">
      <w:pPr>
        <w:ind w:firstLine="480"/>
      </w:pPr>
      <w:r>
        <w:t>通过计算，</w:t>
      </w:r>
      <w:r>
        <w:rPr>
          <w:rFonts w:hint="eastAsia"/>
        </w:rPr>
        <w:t>得到</w:t>
      </w:r>
      <w:r>
        <w:t>三组实验拟合直线的斜率</w:t>
      </w:r>
      <w:r>
        <w:t>a</w:t>
      </w:r>
      <w:r>
        <w:t>和零点漂移量</w:t>
      </w:r>
      <w:r>
        <w:t>b</w:t>
      </w:r>
      <w:r>
        <w:t>，</w:t>
      </w:r>
      <w:r w:rsidR="00FE010F">
        <w:rPr>
          <w:rFonts w:hint="eastAsia"/>
        </w:rPr>
        <w:t>三组</w:t>
      </w:r>
      <w:r w:rsidR="00FE010F">
        <w:t>实验的拟合直线如图</w:t>
      </w:r>
      <w:r w:rsidR="00FE010F">
        <w:t>5.3</w:t>
      </w:r>
      <w:r w:rsidR="00FE010F">
        <w:rPr>
          <w:rFonts w:hint="eastAsia"/>
        </w:rPr>
        <w:t>所示</w:t>
      </w:r>
      <w:r w:rsidR="00FE010F">
        <w:t>。</w:t>
      </w:r>
      <w:r w:rsidR="00FE010F">
        <w:rPr>
          <w:rFonts w:hint="eastAsia"/>
        </w:rPr>
        <w:t>并</w:t>
      </w:r>
      <w:r>
        <w:t>计算</w:t>
      </w:r>
      <w:r w:rsidR="00693747">
        <w:t>三</w:t>
      </w:r>
      <w:r w:rsidR="00693747">
        <w:rPr>
          <w:rFonts w:hint="eastAsia"/>
        </w:rPr>
        <w:t>条</w:t>
      </w:r>
      <w:r w:rsidR="00693747">
        <w:t>拟合直线斜率的</w:t>
      </w:r>
      <w:r>
        <w:t>算术</w:t>
      </w:r>
      <w:r>
        <w:rPr>
          <w:rFonts w:hint="eastAsia"/>
        </w:rPr>
        <w:t>平均</w:t>
      </w:r>
      <w:r>
        <w:t>值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w:bookmarkStart w:id="51" w:name="OLE_LINK180"/>
            <w:bookmarkStart w:id="52" w:name="OLE_LINK181"/>
            <m:r>
              <w:rPr>
                <w:rFonts w:ascii="Cambria Math" w:hAnsi="Cambria Math"/>
              </w:rPr>
              <m:t>a</m:t>
            </m:r>
            <w:bookmarkEnd w:id="51"/>
            <w:bookmarkEnd w:id="52"/>
          </m:e>
        </m:acc>
        <m:r>
          <w:rPr>
            <w:rFonts w:ascii="Cambria Math" w:hAnsi="Cambria Math"/>
          </w:rPr>
          <m:t>=0.0941</m:t>
        </m:r>
      </m:oMath>
      <w:r>
        <w:t>，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=-0.0621</m:t>
        </m:r>
      </m:oMath>
      <w:r w:rsidR="00D44503">
        <w:t>，</w:t>
      </w:r>
      <w:r w:rsidR="00693747">
        <w:rPr>
          <w:rFonts w:hint="eastAsia"/>
        </w:rPr>
        <w:t>取</w:t>
      </w:r>
      <w:r w:rsidR="00D44503">
        <w:t>重力加速度</w:t>
      </w:r>
      <w:r w:rsidR="00693747">
        <w:t>g</w:t>
      </w:r>
      <w:r w:rsidR="00693747">
        <w:t>为</w:t>
      </w:r>
      <w:r w:rsidR="00693747">
        <w:t>9.8N/kg</w:t>
      </w:r>
      <w:r w:rsidR="00D44503">
        <w:t>，</w:t>
      </w:r>
      <w:r w:rsidR="006D7957">
        <w:t>得式（</w:t>
      </w:r>
      <w:r w:rsidR="006D7957">
        <w:t>5.9</w:t>
      </w:r>
      <w:r w:rsidR="006D7957">
        <w:t>）：</w:t>
      </w:r>
    </w:p>
    <w:p w14:paraId="1D441B45" w14:textId="77777777" w:rsidR="00D44503" w:rsidRPr="006D7957" w:rsidRDefault="00D44503" w:rsidP="008D6A2C">
      <w:pPr>
        <w:spacing w:line="360" w:lineRule="auto"/>
        <w:ind w:firstLine="480"/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>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num>
            <m:den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den>
          </m:f>
          <m:r>
            <w:rPr>
              <w:rFonts w:ascii="Cambria Math" w:hAnsi="Cambria Math"/>
            </w:rPr>
            <m:t>*9.8=104</m:t>
          </m:r>
          <w:bookmarkStart w:id="53" w:name="OLE_LINK184"/>
          <w:bookmarkStart w:id="54" w:name="OLE_LINK185"/>
          <w:bookmarkStart w:id="55" w:name="OLE_LINK196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w:bookmarkEnd w:id="53"/>
          <w:bookmarkEnd w:id="54"/>
          <w:bookmarkEnd w:id="55"/>
          <m:r>
            <w:rPr>
              <w:rFonts w:ascii="Cambria Math" w:hAnsi="Cambria Math"/>
            </w:rPr>
            <m:t>+6.45                                 (5.9)</m:t>
          </m:r>
        </m:oMath>
      </m:oMathPara>
    </w:p>
    <w:p w14:paraId="58D6E2AF" w14:textId="77777777" w:rsidR="006D7957" w:rsidRDefault="00A31913" w:rsidP="00267C3A">
      <w:pPr>
        <w:ind w:firstLine="480"/>
      </w:pPr>
      <w:r>
        <w:t>式（</w:t>
      </w:r>
      <w:r>
        <w:t>5.9</w:t>
      </w:r>
      <w:r>
        <w:t>）表示人施加在踏板上</w:t>
      </w:r>
      <w:r w:rsidR="000E21CB">
        <w:t>轴上的有效力</w:t>
      </w:r>
      <w:r w:rsidR="0095540E">
        <w:t>F</w:t>
      </w:r>
      <w:r>
        <w:t>与</w:t>
      </w:r>
      <w:r w:rsidR="0095540E">
        <w:t>电桥输出</w:t>
      </w:r>
      <w:r>
        <w:t>电压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>
        <w:t>变化的关系，</w:t>
      </w:r>
      <w:r w:rsidR="006D7957">
        <w:t>电桥</w:t>
      </w:r>
      <w:r w:rsidR="006D7957">
        <w:rPr>
          <w:rFonts w:hint="eastAsia"/>
        </w:rPr>
        <w:t>的</w:t>
      </w:r>
      <w:r w:rsidR="0095540E">
        <w:rPr>
          <w:rFonts w:hint="eastAsia"/>
        </w:rPr>
        <w:t>输出</w:t>
      </w:r>
      <w:r w:rsidR="006D7957">
        <w:t>电压每变化</w:t>
      </w:r>
      <w:r w:rsidR="006D7957">
        <w:t>1</w:t>
      </w:r>
      <w:r w:rsidR="006D7957">
        <w:rPr>
          <w:rFonts w:hint="eastAsia"/>
        </w:rPr>
        <w:t>mv</w:t>
      </w:r>
      <w:r w:rsidR="006D7957">
        <w:t>，</w:t>
      </w:r>
      <w:r w:rsidR="006D7957">
        <w:rPr>
          <w:rFonts w:hint="eastAsia"/>
        </w:rPr>
        <w:t>意味着</w:t>
      </w:r>
      <w:r w:rsidR="006D7957">
        <w:t>人</w:t>
      </w:r>
      <w:r w:rsidR="006D7957">
        <w:rPr>
          <w:rFonts w:hint="eastAsia"/>
        </w:rPr>
        <w:t>对</w:t>
      </w:r>
      <w:r w:rsidR="006D7957">
        <w:t>曲柄轴的</w:t>
      </w:r>
      <w:r w:rsidR="000E21CB">
        <w:t>有效力</w:t>
      </w:r>
      <w:r w:rsidR="006D7957">
        <w:t>变化为</w:t>
      </w:r>
      <w:r w:rsidR="006D7957">
        <w:t>104N</w:t>
      </w:r>
      <w:r w:rsidR="006D7957">
        <w:t>。</w:t>
      </w:r>
    </w:p>
    <w:p w14:paraId="46C32B64" w14:textId="77777777" w:rsidR="00F24175" w:rsidRDefault="00080188" w:rsidP="00F24175">
      <w:pPr>
        <w:pStyle w:val="aff9"/>
      </w:pPr>
      <w:bookmarkStart w:id="56" w:name="_Toc469316974"/>
      <w:r>
        <w:rPr>
          <w:rFonts w:hint="eastAsia"/>
        </w:rPr>
        <w:t>5.2</w:t>
      </w:r>
      <w:r w:rsidR="00E52718" w:rsidRPr="000F1552">
        <w:rPr>
          <w:rFonts w:hint="eastAsia"/>
        </w:rPr>
        <w:t xml:space="preserve"> </w:t>
      </w:r>
      <w:r w:rsidR="0064777A">
        <w:t>系统整体</w:t>
      </w:r>
      <w:r w:rsidR="00E52718" w:rsidRPr="000F1552">
        <w:t>测试</w:t>
      </w:r>
      <w:bookmarkEnd w:id="56"/>
    </w:p>
    <w:p w14:paraId="486470AC" w14:textId="77777777" w:rsidR="00F24175" w:rsidRPr="000F1552" w:rsidRDefault="00080188" w:rsidP="000F1552">
      <w:pPr>
        <w:pStyle w:val="aff5"/>
        <w:ind w:firstLineChars="0" w:firstLine="0"/>
      </w:pPr>
      <w:bookmarkStart w:id="57" w:name="_Toc469316975"/>
      <w:r>
        <w:rPr>
          <w:rFonts w:hint="eastAsia"/>
        </w:rPr>
        <w:t>5.2</w:t>
      </w:r>
      <w:r w:rsidR="00F24175" w:rsidRPr="00F24175">
        <w:t>.1</w:t>
      </w:r>
      <w:r w:rsidR="00F24175" w:rsidRPr="00F24175">
        <w:rPr>
          <w:rFonts w:hint="eastAsia"/>
        </w:rPr>
        <w:t xml:space="preserve"> </w:t>
      </w:r>
      <w:r w:rsidR="00F24175">
        <w:t>骑行测试</w:t>
      </w:r>
      <w:bookmarkEnd w:id="57"/>
    </w:p>
    <w:p w14:paraId="50434C0D" w14:textId="77777777" w:rsidR="00DE35BB" w:rsidRPr="00CB3423" w:rsidRDefault="00CB3423" w:rsidP="00CB3423">
      <w:pPr>
        <w:ind w:firstLine="480"/>
        <w:rPr>
          <w:sz w:val="21"/>
          <w:szCs w:val="21"/>
        </w:rPr>
      </w:pPr>
      <w:r>
        <w:rPr>
          <w:rFonts w:hint="eastAsia"/>
        </w:rPr>
        <w:t>曲柄</w:t>
      </w:r>
      <w:r>
        <w:t>轴旋转一周，</w:t>
      </w:r>
      <w:r>
        <w:rPr>
          <w:rFonts w:hint="eastAsia"/>
        </w:rPr>
        <w:t>其</w:t>
      </w:r>
      <w:r>
        <w:t>力矩变化可以看</w:t>
      </w:r>
      <w:r>
        <w:rPr>
          <w:rFonts w:hint="eastAsia"/>
        </w:rPr>
        <w:t>作</w:t>
      </w:r>
      <w:r>
        <w:t>一个骑车周期的动力学状况，</w:t>
      </w:r>
      <w:r>
        <w:rPr>
          <w:rFonts w:hint="eastAsia"/>
        </w:rPr>
        <w:t>它</w:t>
      </w:r>
      <w:r>
        <w:t>决定了骑行过程中的输出功率。</w:t>
      </w:r>
      <w:r>
        <w:rPr>
          <w:rFonts w:hint="eastAsia"/>
        </w:rPr>
        <w:t>骑车</w:t>
      </w:r>
      <w:r>
        <w:t>人功率的输出等于人施加在曲柄上的力矩与曲柄轴速度的</w:t>
      </w:r>
      <w:r>
        <w:rPr>
          <w:rFonts w:hint="eastAsia"/>
        </w:rPr>
        <w:t>乘</w:t>
      </w:r>
      <w:r>
        <w:t>积</w:t>
      </w:r>
      <w:r w:rsidR="00970FFB" w:rsidRPr="00D26DFD">
        <w:rPr>
          <w:rFonts w:hint="eastAsia"/>
          <w:vertAlign w:val="superscript"/>
        </w:rPr>
        <w:t>[</w:t>
      </w:r>
      <w:r w:rsidR="00970FFB">
        <w:rPr>
          <w:rStyle w:val="afc"/>
        </w:rPr>
        <w:t>47,48</w:t>
      </w:r>
      <w:r w:rsidR="00970FFB" w:rsidRPr="00D26DFD">
        <w:rPr>
          <w:vertAlign w:val="superscript"/>
        </w:rPr>
        <w:t>]</w:t>
      </w:r>
      <w:r>
        <w:rPr>
          <w:rFonts w:hint="eastAsia"/>
          <w:sz w:val="21"/>
          <w:szCs w:val="21"/>
        </w:rPr>
        <w:t>。</w:t>
      </w:r>
      <w:r w:rsidR="00FF18B4">
        <w:t>骑行</w:t>
      </w:r>
      <w:r w:rsidR="00D1133E">
        <w:t>测试</w:t>
      </w:r>
      <w:r w:rsidR="00A70170">
        <w:t>主要采集</w:t>
      </w:r>
      <w:r w:rsidR="00D1133E">
        <w:rPr>
          <w:rFonts w:hint="eastAsia"/>
        </w:rPr>
        <w:t>人</w:t>
      </w:r>
      <w:r w:rsidR="00A70170">
        <w:t>在</w:t>
      </w:r>
      <w:r w:rsidR="0014196E">
        <w:t>正常骑</w:t>
      </w:r>
      <w:r w:rsidR="0014196E">
        <w:rPr>
          <w:rFonts w:hint="eastAsia"/>
        </w:rPr>
        <w:t>行</w:t>
      </w:r>
      <w:r w:rsidR="00B22888">
        <w:t>时</w:t>
      </w:r>
      <w:r w:rsidR="00A70170">
        <w:t>力矩的周期性变化信号</w:t>
      </w:r>
      <w:r w:rsidR="00D1133E">
        <w:t>，</w:t>
      </w:r>
      <w:r w:rsidR="00DE35BB">
        <w:t>通过</w:t>
      </w:r>
      <w:r w:rsidR="00DE35BB">
        <w:rPr>
          <w:rFonts w:hint="eastAsia"/>
        </w:rPr>
        <w:t>对</w:t>
      </w:r>
      <w:r w:rsidR="00DE35BB">
        <w:t>信号的分析，研究曲柄转动一周内，</w:t>
      </w:r>
      <w:r w:rsidR="00DE35BB">
        <w:rPr>
          <w:rFonts w:hint="eastAsia"/>
        </w:rPr>
        <w:t>力矩</w:t>
      </w:r>
      <w:r w:rsidR="00DE35BB">
        <w:t>的大小与角度的关系。</w:t>
      </w:r>
    </w:p>
    <w:p w14:paraId="40C97932" w14:textId="77777777" w:rsidR="00E52718" w:rsidRDefault="00DE35BB" w:rsidP="00E52718">
      <w:pPr>
        <w:ind w:firstLine="480"/>
      </w:pPr>
      <w:r>
        <w:t>进行</w:t>
      </w:r>
      <w:r w:rsidR="0014196E">
        <w:t>三组</w:t>
      </w:r>
      <w:r>
        <w:t>测试，记录</w:t>
      </w:r>
      <w:r>
        <w:rPr>
          <w:rFonts w:hint="eastAsia"/>
        </w:rPr>
        <w:t>了</w:t>
      </w:r>
      <w:r w:rsidR="00B22888">
        <w:t>10</w:t>
      </w:r>
      <w:r>
        <w:t>秒钟骑行过程的</w:t>
      </w:r>
      <w:r w:rsidR="00B22888">
        <w:t>数据</w:t>
      </w:r>
      <w:r w:rsidR="0014196E">
        <w:t>，</w:t>
      </w:r>
      <w:r>
        <w:t>结合式（</w:t>
      </w:r>
      <w:r>
        <w:t>5.9</w:t>
      </w:r>
      <w:r>
        <w:t>）</w:t>
      </w:r>
      <w:r w:rsidR="00816D49">
        <w:rPr>
          <w:rFonts w:hint="eastAsia"/>
        </w:rPr>
        <w:t>将</w:t>
      </w:r>
      <w:r w:rsidR="00816D49">
        <w:t>采集到的电</w:t>
      </w:r>
      <w:r w:rsidR="00816D49">
        <w:rPr>
          <w:rFonts w:hint="eastAsia"/>
        </w:rPr>
        <w:t>压</w:t>
      </w:r>
      <w:r w:rsidR="00816D49">
        <w:t>信号转换成人力，</w:t>
      </w:r>
      <w:r w:rsidR="0014196E">
        <w:t>如图</w:t>
      </w:r>
      <w:r w:rsidR="0014196E">
        <w:t>5.4</w:t>
      </w:r>
      <w:r w:rsidR="0014196E">
        <w:t>、</w:t>
      </w:r>
      <w:r w:rsidR="0014196E">
        <w:rPr>
          <w:rFonts w:hint="eastAsia"/>
        </w:rPr>
        <w:t>图</w:t>
      </w:r>
      <w:r w:rsidR="0014196E">
        <w:t>5.5</w:t>
      </w:r>
      <w:r w:rsidR="0014196E">
        <w:t>、</w:t>
      </w:r>
      <w:r w:rsidR="0014196E">
        <w:rPr>
          <w:rFonts w:hint="eastAsia"/>
        </w:rPr>
        <w:t>图</w:t>
      </w:r>
      <w:r w:rsidR="0014196E">
        <w:t>5.6</w:t>
      </w:r>
      <w:r w:rsidR="0014196E">
        <w:t>所示。</w:t>
      </w:r>
      <w:r w:rsidR="0014196E">
        <w:rPr>
          <w:rFonts w:hint="eastAsia"/>
        </w:rPr>
        <w:t>其中</w:t>
      </w:r>
      <w:r w:rsidR="0014196E">
        <w:t>x</w:t>
      </w:r>
      <w:r w:rsidR="0014196E">
        <w:t>轴表示采样的</w:t>
      </w:r>
      <w:r w:rsidR="0014196E">
        <w:rPr>
          <w:rFonts w:hint="eastAsia"/>
        </w:rPr>
        <w:t>数据个数</w:t>
      </w:r>
      <w:r w:rsidR="0014196E">
        <w:t>，</w:t>
      </w:r>
      <w:r w:rsidR="0014196E">
        <w:t>y</w:t>
      </w:r>
      <w:r w:rsidR="0014196E">
        <w:t>轴</w:t>
      </w:r>
      <w:r w:rsidR="00B22888">
        <w:rPr>
          <w:rFonts w:hint="eastAsia"/>
        </w:rPr>
        <w:t>为</w:t>
      </w:r>
      <w:r w:rsidR="00D62E01">
        <w:t>通过换算后</w:t>
      </w:r>
      <w:r w:rsidR="00B22888">
        <w:t>人</w:t>
      </w:r>
      <w:r w:rsidR="00B22888">
        <w:rPr>
          <w:rFonts w:hint="eastAsia"/>
        </w:rPr>
        <w:t>的</w:t>
      </w:r>
      <w:r w:rsidR="00D62E01">
        <w:t>踩踏力垂直于曲柄轴的分量，</w:t>
      </w:r>
      <w:r w:rsidR="00D62E01">
        <w:rPr>
          <w:rFonts w:hint="eastAsia"/>
        </w:rPr>
        <w:t>单位</w:t>
      </w:r>
      <w:r w:rsidR="00D62E01">
        <w:t>为</w:t>
      </w:r>
      <w:r w:rsidR="00D62E01">
        <w:t>N</w:t>
      </w:r>
      <w:r w:rsidR="00B22888">
        <w:t>。</w:t>
      </w:r>
    </w:p>
    <w:p w14:paraId="0C3B5147" w14:textId="77777777" w:rsidR="00A545FB" w:rsidRDefault="00A202A9" w:rsidP="00A545FB">
      <w:pPr>
        <w:spacing w:line="360" w:lineRule="auto"/>
        <w:ind w:firstLineChars="0" w:firstLine="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56C5C782" wp14:editId="7C83A801">
            <wp:extent cx="5400040" cy="1667510"/>
            <wp:effectExtent l="0" t="0" r="10160" b="889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10秒4圈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667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9C9AA" w14:textId="77777777" w:rsidR="00A545FB" w:rsidRPr="00A545FB" w:rsidRDefault="00A545FB" w:rsidP="00A545FB">
      <w:pPr>
        <w:ind w:firstLineChars="0" w:firstLine="0"/>
        <w:jc w:val="center"/>
        <w:rPr>
          <w:sz w:val="21"/>
          <w:szCs w:val="21"/>
        </w:rPr>
      </w:pPr>
      <w:r w:rsidRPr="008470D8">
        <w:rPr>
          <w:rFonts w:hint="eastAsia"/>
          <w:sz w:val="21"/>
          <w:szCs w:val="21"/>
        </w:rPr>
        <w:t>图</w:t>
      </w:r>
      <w:r>
        <w:rPr>
          <w:sz w:val="21"/>
          <w:szCs w:val="21"/>
        </w:rPr>
        <w:t>5.4</w:t>
      </w:r>
      <w:r w:rsidRPr="008470D8">
        <w:rPr>
          <w:sz w:val="21"/>
          <w:szCs w:val="21"/>
        </w:rPr>
        <w:t xml:space="preserve"> </w:t>
      </w:r>
      <w:r>
        <w:rPr>
          <w:sz w:val="21"/>
          <w:szCs w:val="21"/>
        </w:rPr>
        <w:t>定时</w:t>
      </w:r>
      <w:r>
        <w:rPr>
          <w:sz w:val="21"/>
          <w:szCs w:val="21"/>
        </w:rPr>
        <w:t>10</w:t>
      </w:r>
      <w:r w:rsidR="00C13D65">
        <w:rPr>
          <w:rFonts w:hint="eastAsia"/>
          <w:sz w:val="21"/>
          <w:szCs w:val="21"/>
        </w:rPr>
        <w:t>秒</w:t>
      </w:r>
      <w:r w:rsidR="00C13D65">
        <w:rPr>
          <w:sz w:val="21"/>
          <w:szCs w:val="21"/>
        </w:rPr>
        <w:t>人踩脚踏板</w:t>
      </w:r>
      <w:r>
        <w:rPr>
          <w:sz w:val="21"/>
          <w:szCs w:val="21"/>
        </w:rPr>
        <w:t>转动</w:t>
      </w:r>
      <w:r>
        <w:rPr>
          <w:sz w:val="21"/>
          <w:szCs w:val="21"/>
        </w:rPr>
        <w:t>4</w:t>
      </w:r>
      <w:r>
        <w:rPr>
          <w:rFonts w:hint="eastAsia"/>
          <w:sz w:val="21"/>
          <w:szCs w:val="21"/>
        </w:rPr>
        <w:t>圈</w:t>
      </w:r>
      <w:r>
        <w:rPr>
          <w:sz w:val="21"/>
          <w:szCs w:val="21"/>
        </w:rPr>
        <w:t>时</w:t>
      </w:r>
      <w:r w:rsidR="00C13D65">
        <w:rPr>
          <w:sz w:val="21"/>
          <w:szCs w:val="21"/>
        </w:rPr>
        <w:t>力矩</w:t>
      </w:r>
      <w:r>
        <w:rPr>
          <w:sz w:val="21"/>
          <w:szCs w:val="21"/>
        </w:rPr>
        <w:t>曲线</w:t>
      </w:r>
    </w:p>
    <w:p w14:paraId="3EAA536D" w14:textId="77777777" w:rsidR="00801C02" w:rsidRDefault="00C13D65" w:rsidP="00E711C2">
      <w:pPr>
        <w:spacing w:line="36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61D13023" wp14:editId="31309FA2">
            <wp:extent cx="5400040" cy="1689735"/>
            <wp:effectExtent l="0" t="0" r="10160" b="12065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10秒4.5圈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689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F602E" w14:textId="77777777" w:rsidR="00C13D65" w:rsidRPr="00A545FB" w:rsidRDefault="00C13D65" w:rsidP="00C13D65">
      <w:pPr>
        <w:ind w:firstLineChars="0" w:firstLine="0"/>
        <w:jc w:val="center"/>
        <w:rPr>
          <w:sz w:val="21"/>
          <w:szCs w:val="21"/>
        </w:rPr>
      </w:pPr>
      <w:r w:rsidRPr="008470D8">
        <w:rPr>
          <w:rFonts w:hint="eastAsia"/>
          <w:sz w:val="21"/>
          <w:szCs w:val="21"/>
        </w:rPr>
        <w:t>图</w:t>
      </w:r>
      <w:r>
        <w:rPr>
          <w:sz w:val="21"/>
          <w:szCs w:val="21"/>
        </w:rPr>
        <w:t>5.5</w:t>
      </w:r>
      <w:r w:rsidRPr="008470D8">
        <w:rPr>
          <w:sz w:val="21"/>
          <w:szCs w:val="21"/>
        </w:rPr>
        <w:t xml:space="preserve"> </w:t>
      </w:r>
      <w:r>
        <w:rPr>
          <w:sz w:val="21"/>
          <w:szCs w:val="21"/>
        </w:rPr>
        <w:t>定时</w:t>
      </w:r>
      <w:r>
        <w:rPr>
          <w:sz w:val="21"/>
          <w:szCs w:val="21"/>
        </w:rPr>
        <w:t>10</w:t>
      </w:r>
      <w:r>
        <w:rPr>
          <w:rFonts w:hint="eastAsia"/>
          <w:sz w:val="21"/>
          <w:szCs w:val="21"/>
        </w:rPr>
        <w:t>秒</w:t>
      </w:r>
      <w:r>
        <w:rPr>
          <w:sz w:val="21"/>
          <w:szCs w:val="21"/>
        </w:rPr>
        <w:t>人踩脚踏板转动</w:t>
      </w:r>
      <w:r>
        <w:rPr>
          <w:sz w:val="21"/>
          <w:szCs w:val="21"/>
        </w:rPr>
        <w:t>4.5</w:t>
      </w:r>
      <w:r>
        <w:rPr>
          <w:rFonts w:hint="eastAsia"/>
          <w:sz w:val="21"/>
          <w:szCs w:val="21"/>
        </w:rPr>
        <w:t>圈</w:t>
      </w:r>
      <w:r>
        <w:rPr>
          <w:sz w:val="21"/>
          <w:szCs w:val="21"/>
        </w:rPr>
        <w:t>时力矩曲线</w:t>
      </w:r>
    </w:p>
    <w:p w14:paraId="2B29878C" w14:textId="77777777" w:rsidR="00E711C2" w:rsidRDefault="00E52718" w:rsidP="00E711C2">
      <w:pPr>
        <w:spacing w:line="360" w:lineRule="auto"/>
        <w:ind w:firstLineChars="0" w:firstLine="0"/>
        <w:jc w:val="center"/>
      </w:pPr>
      <w:r w:rsidRPr="00E52718">
        <w:rPr>
          <w:noProof/>
        </w:rPr>
        <w:drawing>
          <wp:inline distT="0" distB="0" distL="0" distR="0" wp14:anchorId="3168D96D" wp14:editId="1E6A00B1">
            <wp:extent cx="5388489" cy="1719618"/>
            <wp:effectExtent l="19050" t="0" r="2661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723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41E098" w14:textId="77777777" w:rsidR="00C13D65" w:rsidRDefault="00C13D65" w:rsidP="00C13D65">
      <w:pPr>
        <w:ind w:firstLineChars="0" w:firstLine="0"/>
        <w:jc w:val="center"/>
        <w:rPr>
          <w:sz w:val="21"/>
          <w:szCs w:val="21"/>
        </w:rPr>
      </w:pPr>
      <w:r w:rsidRPr="008470D8">
        <w:rPr>
          <w:rFonts w:hint="eastAsia"/>
          <w:sz w:val="21"/>
          <w:szCs w:val="21"/>
        </w:rPr>
        <w:t>图</w:t>
      </w:r>
      <w:r>
        <w:rPr>
          <w:sz w:val="21"/>
          <w:szCs w:val="21"/>
        </w:rPr>
        <w:t>5.6</w:t>
      </w:r>
      <w:r w:rsidRPr="008470D8">
        <w:rPr>
          <w:sz w:val="21"/>
          <w:szCs w:val="21"/>
        </w:rPr>
        <w:t xml:space="preserve"> </w:t>
      </w:r>
      <w:r>
        <w:rPr>
          <w:sz w:val="21"/>
          <w:szCs w:val="21"/>
        </w:rPr>
        <w:t>定时</w:t>
      </w:r>
      <w:r>
        <w:rPr>
          <w:sz w:val="21"/>
          <w:szCs w:val="21"/>
        </w:rPr>
        <w:t>10</w:t>
      </w:r>
      <w:r>
        <w:rPr>
          <w:rFonts w:hint="eastAsia"/>
          <w:sz w:val="21"/>
          <w:szCs w:val="21"/>
        </w:rPr>
        <w:t>秒</w:t>
      </w:r>
      <w:bookmarkStart w:id="58" w:name="OLE_LINK145"/>
      <w:r>
        <w:rPr>
          <w:sz w:val="21"/>
          <w:szCs w:val="21"/>
        </w:rPr>
        <w:t>人踩</w:t>
      </w:r>
      <w:bookmarkStart w:id="59" w:name="OLE_LINK146"/>
      <w:bookmarkStart w:id="60" w:name="OLE_LINK147"/>
      <w:r>
        <w:rPr>
          <w:sz w:val="21"/>
          <w:szCs w:val="21"/>
        </w:rPr>
        <w:t>脚踏板</w:t>
      </w:r>
      <w:bookmarkEnd w:id="58"/>
      <w:bookmarkEnd w:id="59"/>
      <w:bookmarkEnd w:id="60"/>
      <w:r>
        <w:rPr>
          <w:sz w:val="21"/>
          <w:szCs w:val="21"/>
        </w:rPr>
        <w:t>转动</w:t>
      </w:r>
      <w:r>
        <w:rPr>
          <w:sz w:val="21"/>
          <w:szCs w:val="21"/>
        </w:rPr>
        <w:t>5</w:t>
      </w:r>
      <w:r>
        <w:rPr>
          <w:rFonts w:hint="eastAsia"/>
          <w:sz w:val="21"/>
          <w:szCs w:val="21"/>
        </w:rPr>
        <w:t>圈</w:t>
      </w:r>
      <w:r>
        <w:rPr>
          <w:sz w:val="21"/>
          <w:szCs w:val="21"/>
        </w:rPr>
        <w:t>时力矩曲线</w:t>
      </w:r>
    </w:p>
    <w:p w14:paraId="41522626" w14:textId="77777777" w:rsidR="00A24831" w:rsidRDefault="00A24831" w:rsidP="00A24831">
      <w:pPr>
        <w:ind w:firstLine="480"/>
      </w:pPr>
      <w:r>
        <w:t>从上面三幅图中可以看出，人在正常骑行过程中，成周期</w:t>
      </w:r>
      <w:r>
        <w:rPr>
          <w:rFonts w:hint="eastAsia"/>
        </w:rPr>
        <w:t>性</w:t>
      </w:r>
      <w:r>
        <w:t>的</w:t>
      </w:r>
      <w:r>
        <w:rPr>
          <w:rFonts w:hint="eastAsia"/>
        </w:rPr>
        <w:t>力矩</w:t>
      </w:r>
      <w:r>
        <w:t>信号近似正弦</w:t>
      </w:r>
      <w:r>
        <w:rPr>
          <w:rFonts w:hint="eastAsia"/>
        </w:rPr>
        <w:t>函数</w:t>
      </w:r>
      <w:r>
        <w:t>。从图看出在实验过程中人</w:t>
      </w:r>
      <w:r>
        <w:rPr>
          <w:rFonts w:hint="eastAsia"/>
        </w:rPr>
        <w:t>对</w:t>
      </w:r>
      <w:r>
        <w:t>脚蹬</w:t>
      </w:r>
      <w:r>
        <w:rPr>
          <w:rFonts w:hint="eastAsia"/>
        </w:rPr>
        <w:t>板</w:t>
      </w:r>
      <w:r>
        <w:t>的有效力在</w:t>
      </w:r>
      <w:r>
        <w:t>-20~80N</w:t>
      </w:r>
      <w:r>
        <w:rPr>
          <w:rFonts w:hint="eastAsia"/>
        </w:rPr>
        <w:t>之间周期</w:t>
      </w:r>
      <w:r>
        <w:t>性变化，</w:t>
      </w:r>
      <w:r>
        <w:rPr>
          <w:rFonts w:hint="eastAsia"/>
        </w:rPr>
        <w:t>波形</w:t>
      </w:r>
      <w:r>
        <w:t>的大部分在</w:t>
      </w:r>
      <w:r>
        <w:t>x</w:t>
      </w:r>
      <w:r>
        <w:t>轴上方，</w:t>
      </w:r>
      <w:r>
        <w:rPr>
          <w:rFonts w:hint="eastAsia"/>
        </w:rPr>
        <w:t>小部分</w:t>
      </w:r>
      <w:r>
        <w:t>在</w:t>
      </w:r>
      <w:r>
        <w:rPr>
          <w:rFonts w:hint="eastAsia"/>
        </w:rPr>
        <w:t>x</w:t>
      </w:r>
      <w:r>
        <w:rPr>
          <w:rFonts w:hint="eastAsia"/>
        </w:rPr>
        <w:t>轴下方</w:t>
      </w:r>
      <w:r>
        <w:t>，</w:t>
      </w:r>
      <w:r>
        <w:rPr>
          <w:rFonts w:hint="eastAsia"/>
        </w:rPr>
        <w:t>意味</w:t>
      </w:r>
      <w:r>
        <w:t>着曲柄轴在旋转</w:t>
      </w:r>
      <w:r>
        <w:rPr>
          <w:rFonts w:hint="eastAsia"/>
        </w:rPr>
        <w:t>一周</w:t>
      </w:r>
      <w:r>
        <w:t>的过程中，脚踏力</w:t>
      </w:r>
      <w:r>
        <w:rPr>
          <w:rFonts w:hint="eastAsia"/>
        </w:rPr>
        <w:t>某个</w:t>
      </w:r>
      <w:r>
        <w:t>角度范围在做负功</w:t>
      </w:r>
      <w:r w:rsidR="000968B4">
        <w:t>。根据实际</w:t>
      </w:r>
      <w:r w:rsidR="000968B4">
        <w:rPr>
          <w:rFonts w:hint="eastAsia"/>
        </w:rPr>
        <w:t>经验</w:t>
      </w:r>
      <w:r w:rsidR="000968B4">
        <w:t>可知，</w:t>
      </w:r>
      <w:r w:rsidR="000968B4">
        <w:rPr>
          <w:rFonts w:hint="eastAsia"/>
        </w:rPr>
        <w:t>当</w:t>
      </w:r>
      <w:r w:rsidR="00C55889">
        <w:t>右</w:t>
      </w:r>
      <w:r w:rsidR="000968B4">
        <w:t>脚向</w:t>
      </w:r>
      <w:r w:rsidR="000968B4">
        <w:rPr>
          <w:rFonts w:hint="eastAsia"/>
        </w:rPr>
        <w:t>下施力</w:t>
      </w:r>
      <w:r w:rsidR="000968B4">
        <w:t>的时候，</w:t>
      </w:r>
      <w:r w:rsidR="00C55889">
        <w:t>左边</w:t>
      </w:r>
      <w:r w:rsidR="000968B4">
        <w:t>脚蹬板由于机械连接的关系会跟着转动，</w:t>
      </w:r>
      <w:r w:rsidR="00C55889">
        <w:t>此时，左</w:t>
      </w:r>
      <w:r w:rsidR="000968B4">
        <w:t>脚</w:t>
      </w:r>
      <w:r w:rsidR="00C55889">
        <w:t>处于</w:t>
      </w:r>
      <w:r w:rsidR="000968B4">
        <w:t>往上抬的过程中，</w:t>
      </w:r>
      <w:r w:rsidR="000968B4">
        <w:rPr>
          <w:rFonts w:hint="eastAsia"/>
        </w:rPr>
        <w:t>对于</w:t>
      </w:r>
      <w:r w:rsidR="000968B4">
        <w:t>脚蹬</w:t>
      </w:r>
      <w:r w:rsidR="000968B4">
        <w:rPr>
          <w:rFonts w:hint="eastAsia"/>
        </w:rPr>
        <w:t>板</w:t>
      </w:r>
      <w:r w:rsidR="000968B4">
        <w:t>来说</w:t>
      </w:r>
      <w:r w:rsidR="000968B4">
        <w:rPr>
          <w:rFonts w:hint="eastAsia"/>
        </w:rPr>
        <w:t>存在</w:t>
      </w:r>
      <w:r w:rsidR="000968B4">
        <w:t>一定阻力，</w:t>
      </w:r>
      <w:r w:rsidR="000968B4">
        <w:rPr>
          <w:rFonts w:hint="eastAsia"/>
        </w:rPr>
        <w:t>即</w:t>
      </w:r>
      <w:r w:rsidR="000968B4">
        <w:t>使得应变片产生反向应变。</w:t>
      </w:r>
      <w:r w:rsidR="00C55889">
        <w:t>因此</w:t>
      </w:r>
      <w:r w:rsidR="00C55889">
        <w:rPr>
          <w:rFonts w:hint="eastAsia"/>
        </w:rPr>
        <w:t>得出</w:t>
      </w:r>
      <w:r w:rsidR="00C55889">
        <w:t>的数据符合实际的骑行过程</w:t>
      </w:r>
      <w:r w:rsidR="00F13F41" w:rsidRPr="00D26DFD">
        <w:rPr>
          <w:rFonts w:hint="eastAsia"/>
          <w:vertAlign w:val="superscript"/>
        </w:rPr>
        <w:t>[</w:t>
      </w:r>
      <w:r w:rsidR="00F13F41">
        <w:rPr>
          <w:rStyle w:val="afc"/>
        </w:rPr>
        <w:t>49~52</w:t>
      </w:r>
      <w:r w:rsidR="00F13F41" w:rsidRPr="00D26DFD">
        <w:rPr>
          <w:vertAlign w:val="superscript"/>
        </w:rPr>
        <w:t>]</w:t>
      </w:r>
      <w:r w:rsidR="00C55889">
        <w:t>，</w:t>
      </w:r>
      <w:r w:rsidR="00C55889">
        <w:rPr>
          <w:rFonts w:hint="eastAsia"/>
        </w:rPr>
        <w:t>证明</w:t>
      </w:r>
      <w:r w:rsidR="00C55889">
        <w:t>本文设计的系统能达能检测力矩的要求。</w:t>
      </w:r>
    </w:p>
    <w:p w14:paraId="078E4E42" w14:textId="77777777" w:rsidR="00E52718" w:rsidRDefault="00080188" w:rsidP="00E52718">
      <w:pPr>
        <w:pStyle w:val="aff5"/>
        <w:ind w:firstLineChars="0" w:firstLine="0"/>
      </w:pPr>
      <w:bookmarkStart w:id="61" w:name="_Toc469316976"/>
      <w:r>
        <w:rPr>
          <w:rFonts w:hint="eastAsia"/>
        </w:rPr>
        <w:t>5.2</w:t>
      </w:r>
      <w:r w:rsidR="00E52718">
        <w:t>.2</w:t>
      </w:r>
      <w:r w:rsidR="00E52718" w:rsidRPr="00794B7F">
        <w:rPr>
          <w:rFonts w:hint="eastAsia"/>
        </w:rPr>
        <w:t xml:space="preserve"> </w:t>
      </w:r>
      <w:r w:rsidR="00F24175">
        <w:rPr>
          <w:rFonts w:hint="eastAsia"/>
        </w:rPr>
        <w:t>定重</w:t>
      </w:r>
      <w:r w:rsidR="00E52718">
        <w:t>测试</w:t>
      </w:r>
      <w:bookmarkEnd w:id="61"/>
    </w:p>
    <w:p w14:paraId="795CF445" w14:textId="77777777" w:rsidR="00527DF3" w:rsidRDefault="00C55889" w:rsidP="00DD6548">
      <w:pPr>
        <w:ind w:firstLine="480"/>
      </w:pPr>
      <w:r>
        <w:rPr>
          <w:rFonts w:hint="eastAsia"/>
        </w:rPr>
        <w:t>定重</w:t>
      </w:r>
      <w:r w:rsidR="00527DF3">
        <w:t>测试</w:t>
      </w:r>
      <w:r w:rsidR="00527DF3">
        <w:rPr>
          <w:rFonts w:hint="eastAsia"/>
        </w:rPr>
        <w:t>主要</w:t>
      </w:r>
      <w:r w:rsidR="00527DF3">
        <w:t>是</w:t>
      </w:r>
      <w:r w:rsidR="00D20218">
        <w:t>在为模拟骑行过程中，</w:t>
      </w:r>
      <w:r w:rsidR="00D20218">
        <w:rPr>
          <w:rFonts w:hint="eastAsia"/>
        </w:rPr>
        <w:t>人</w:t>
      </w:r>
      <w:r w:rsidR="00D20218">
        <w:t>对脚踏板施加</w:t>
      </w:r>
      <w:r w:rsidR="00D20218">
        <w:rPr>
          <w:rFonts w:hint="eastAsia"/>
        </w:rPr>
        <w:t>恒定</w:t>
      </w:r>
      <w:r w:rsidR="00DD6548">
        <w:t>的力，</w:t>
      </w:r>
      <w:r w:rsidR="00D20218">
        <w:t>检测力矩信号的</w:t>
      </w:r>
      <w:r w:rsidR="00D20218">
        <w:lastRenderedPageBreak/>
        <w:t>输出情况。</w:t>
      </w:r>
      <w:r w:rsidR="00DD6548">
        <w:t>将</w:t>
      </w:r>
      <w:r w:rsidR="00DD6548">
        <w:t>5</w:t>
      </w:r>
      <w:r w:rsidR="00DD6548">
        <w:t>千克和</w:t>
      </w:r>
      <w:r w:rsidR="00DD6548">
        <w:t>10</w:t>
      </w:r>
      <w:r w:rsidR="00DD6548">
        <w:rPr>
          <w:rFonts w:hint="eastAsia"/>
        </w:rPr>
        <w:t>千克</w:t>
      </w:r>
      <w:r w:rsidR="00DD6548">
        <w:t>的砝码分别绑在自行车的脚蹬板上</w:t>
      </w:r>
      <w:r w:rsidR="00527DF3">
        <w:t>。</w:t>
      </w:r>
      <w:r w:rsidR="00DD6548">
        <w:t>用外力</w:t>
      </w:r>
      <w:r w:rsidR="00DD6548">
        <w:rPr>
          <w:rFonts w:hint="eastAsia"/>
        </w:rPr>
        <w:t>驱使</w:t>
      </w:r>
      <w:r w:rsidR="00DD6548">
        <w:t>曲柄保持转动，</w:t>
      </w:r>
      <w:r w:rsidR="00DD6548">
        <w:rPr>
          <w:rFonts w:hint="eastAsia"/>
        </w:rPr>
        <w:t>分别采集</w:t>
      </w:r>
      <w:r w:rsidR="00DD6548">
        <w:t>三组数据进行观察。</w:t>
      </w:r>
      <w:r w:rsidR="00527DF3">
        <w:t>测试</w:t>
      </w:r>
      <w:r w:rsidR="00F13F41">
        <w:t>结果</w:t>
      </w:r>
      <w:r w:rsidR="00527DF3">
        <w:t>如</w:t>
      </w:r>
      <w:r w:rsidR="00527DF3">
        <w:rPr>
          <w:rFonts w:hint="eastAsia"/>
        </w:rPr>
        <w:t>图</w:t>
      </w:r>
      <w:r w:rsidR="00DD6548">
        <w:t>5.7~</w:t>
      </w:r>
      <w:r w:rsidR="00DD6548">
        <w:rPr>
          <w:rFonts w:hint="eastAsia"/>
        </w:rPr>
        <w:t>图</w:t>
      </w:r>
      <w:r w:rsidR="00DD6548">
        <w:t>5.12</w:t>
      </w:r>
      <w:r w:rsidR="00527DF3">
        <w:rPr>
          <w:rFonts w:hint="eastAsia"/>
        </w:rPr>
        <w:t>所示</w:t>
      </w:r>
      <w:r w:rsidR="00527DF3">
        <w:t>。</w:t>
      </w:r>
    </w:p>
    <w:p w14:paraId="7E13E10A" w14:textId="77777777" w:rsidR="006D57DC" w:rsidRDefault="00C13D65" w:rsidP="00E52718">
      <w:pPr>
        <w:spacing w:line="360" w:lineRule="auto"/>
        <w:ind w:firstLineChars="0" w:firstLine="0"/>
      </w:pPr>
      <w:r>
        <w:rPr>
          <w:noProof/>
        </w:rPr>
        <w:drawing>
          <wp:inline distT="0" distB="0" distL="0" distR="0" wp14:anchorId="63A954D3" wp14:editId="72280A47">
            <wp:extent cx="5237046" cy="1509407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5千克10秒3.5圈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2177" cy="1510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D4513" w14:textId="77777777" w:rsidR="006D57DC" w:rsidRDefault="006D57DC" w:rsidP="006D57DC">
      <w:pPr>
        <w:spacing w:line="360" w:lineRule="auto"/>
        <w:ind w:firstLineChars="0" w:firstLine="0"/>
        <w:jc w:val="center"/>
      </w:pPr>
      <w:r w:rsidRPr="008470D8">
        <w:rPr>
          <w:rFonts w:hint="eastAsia"/>
          <w:sz w:val="21"/>
          <w:szCs w:val="21"/>
        </w:rPr>
        <w:t>图</w:t>
      </w:r>
      <w:r w:rsidR="00C13D65">
        <w:rPr>
          <w:sz w:val="21"/>
          <w:szCs w:val="21"/>
        </w:rPr>
        <w:t>5.7</w:t>
      </w:r>
      <w:r w:rsidR="000F1552">
        <w:rPr>
          <w:sz w:val="21"/>
          <w:szCs w:val="21"/>
        </w:rPr>
        <w:t xml:space="preserve"> </w:t>
      </w:r>
      <w:r>
        <w:rPr>
          <w:sz w:val="21"/>
          <w:szCs w:val="21"/>
        </w:rPr>
        <w:t>定</w:t>
      </w:r>
      <w:r>
        <w:rPr>
          <w:rFonts w:hint="eastAsia"/>
          <w:sz w:val="21"/>
          <w:szCs w:val="21"/>
        </w:rPr>
        <w:t>重</w:t>
      </w:r>
      <w:r w:rsidR="00C13D65" w:rsidRPr="00C13D65">
        <w:rPr>
          <w:sz w:val="21"/>
          <w:szCs w:val="21"/>
        </w:rPr>
        <w:t>5</w:t>
      </w:r>
      <w:r w:rsidR="00C13D65" w:rsidRPr="00C13D65">
        <w:rPr>
          <w:rFonts w:hint="eastAsia"/>
          <w:sz w:val="21"/>
          <w:szCs w:val="21"/>
        </w:rPr>
        <w:t>千克</w:t>
      </w:r>
      <w:r w:rsidR="000F1552">
        <w:rPr>
          <w:sz w:val="21"/>
          <w:szCs w:val="21"/>
        </w:rPr>
        <w:t>定时</w:t>
      </w:r>
      <w:r w:rsidR="000F1552">
        <w:rPr>
          <w:sz w:val="21"/>
          <w:szCs w:val="21"/>
        </w:rPr>
        <w:t>10</w:t>
      </w:r>
      <w:r w:rsidR="000F1552">
        <w:rPr>
          <w:rFonts w:hint="eastAsia"/>
          <w:sz w:val="21"/>
          <w:szCs w:val="21"/>
        </w:rPr>
        <w:t>秒</w:t>
      </w:r>
      <w:r w:rsidR="00C13D65">
        <w:rPr>
          <w:sz w:val="21"/>
          <w:szCs w:val="21"/>
        </w:rPr>
        <w:t>脚踏板</w:t>
      </w:r>
      <w:r>
        <w:rPr>
          <w:sz w:val="21"/>
          <w:szCs w:val="21"/>
        </w:rPr>
        <w:t>转动</w:t>
      </w:r>
      <w:r>
        <w:rPr>
          <w:sz w:val="21"/>
          <w:szCs w:val="21"/>
        </w:rPr>
        <w:t>3.5</w:t>
      </w:r>
      <w:r>
        <w:rPr>
          <w:rFonts w:hint="eastAsia"/>
          <w:sz w:val="21"/>
          <w:szCs w:val="21"/>
        </w:rPr>
        <w:t>圈</w:t>
      </w:r>
      <w:r>
        <w:rPr>
          <w:sz w:val="21"/>
          <w:szCs w:val="21"/>
        </w:rPr>
        <w:t>时</w:t>
      </w:r>
      <w:r w:rsidR="00C13D65">
        <w:rPr>
          <w:sz w:val="21"/>
          <w:szCs w:val="21"/>
        </w:rPr>
        <w:t>力矩曲线</w:t>
      </w:r>
    </w:p>
    <w:p w14:paraId="213FE144" w14:textId="77777777" w:rsidR="006D57DC" w:rsidRDefault="00C13D65" w:rsidP="00E52718">
      <w:pPr>
        <w:spacing w:line="36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 wp14:anchorId="051F27A7" wp14:editId="1740EDD7">
            <wp:extent cx="5400040" cy="1668780"/>
            <wp:effectExtent l="0" t="0" r="10160" b="762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5千克20秒11圈.pn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1AEBE" w14:textId="77777777" w:rsidR="00C13D65" w:rsidRDefault="00C13D65" w:rsidP="00C13D65">
      <w:pPr>
        <w:spacing w:line="360" w:lineRule="auto"/>
        <w:ind w:firstLineChars="0" w:firstLine="0"/>
        <w:jc w:val="center"/>
      </w:pPr>
      <w:r w:rsidRPr="008470D8">
        <w:rPr>
          <w:rFonts w:hint="eastAsia"/>
          <w:sz w:val="21"/>
          <w:szCs w:val="21"/>
        </w:rPr>
        <w:t>图</w:t>
      </w:r>
      <w:r>
        <w:rPr>
          <w:sz w:val="21"/>
          <w:szCs w:val="21"/>
        </w:rPr>
        <w:t>5.8</w:t>
      </w:r>
      <w:r w:rsidR="000F1552">
        <w:rPr>
          <w:sz w:val="21"/>
          <w:szCs w:val="21"/>
        </w:rPr>
        <w:t xml:space="preserve"> </w:t>
      </w:r>
      <w:r>
        <w:rPr>
          <w:sz w:val="21"/>
          <w:szCs w:val="21"/>
        </w:rPr>
        <w:t>定</w:t>
      </w:r>
      <w:r>
        <w:rPr>
          <w:rFonts w:hint="eastAsia"/>
          <w:sz w:val="21"/>
          <w:szCs w:val="21"/>
        </w:rPr>
        <w:t>重</w:t>
      </w:r>
      <w:r w:rsidRPr="00C13D65">
        <w:rPr>
          <w:sz w:val="21"/>
          <w:szCs w:val="21"/>
        </w:rPr>
        <w:t>5</w:t>
      </w:r>
      <w:r w:rsidRPr="00C13D65">
        <w:rPr>
          <w:rFonts w:hint="eastAsia"/>
          <w:sz w:val="21"/>
          <w:szCs w:val="21"/>
        </w:rPr>
        <w:t>千克</w:t>
      </w:r>
      <w:r w:rsidR="000F1552">
        <w:rPr>
          <w:sz w:val="21"/>
          <w:szCs w:val="21"/>
        </w:rPr>
        <w:t>定时</w:t>
      </w:r>
      <w:r w:rsidR="000F1552">
        <w:rPr>
          <w:sz w:val="21"/>
          <w:szCs w:val="21"/>
        </w:rPr>
        <w:t>20</w:t>
      </w:r>
      <w:r w:rsidR="000F1552">
        <w:rPr>
          <w:rFonts w:hint="eastAsia"/>
          <w:sz w:val="21"/>
          <w:szCs w:val="21"/>
        </w:rPr>
        <w:t>秒</w:t>
      </w:r>
      <w:r>
        <w:rPr>
          <w:sz w:val="21"/>
          <w:szCs w:val="21"/>
        </w:rPr>
        <w:t>脚踏板转动</w:t>
      </w:r>
      <w:r>
        <w:rPr>
          <w:sz w:val="21"/>
          <w:szCs w:val="21"/>
        </w:rPr>
        <w:t>11</w:t>
      </w:r>
      <w:r>
        <w:rPr>
          <w:rFonts w:hint="eastAsia"/>
          <w:sz w:val="21"/>
          <w:szCs w:val="21"/>
        </w:rPr>
        <w:t>圈</w:t>
      </w:r>
      <w:r>
        <w:rPr>
          <w:sz w:val="21"/>
          <w:szCs w:val="21"/>
        </w:rPr>
        <w:t>时力矩曲线</w:t>
      </w:r>
    </w:p>
    <w:p w14:paraId="7D897BF9" w14:textId="77777777" w:rsidR="00C13D65" w:rsidRDefault="000F1552" w:rsidP="00E52718">
      <w:pPr>
        <w:spacing w:line="36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 wp14:anchorId="30F0FF1D" wp14:editId="2877C33E">
            <wp:extent cx="5400040" cy="1634490"/>
            <wp:effectExtent l="0" t="0" r="1016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5千克20秒14圈.pn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634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5EE34" w14:textId="77777777" w:rsidR="000F1552" w:rsidRDefault="000F1552" w:rsidP="000F1552">
      <w:pPr>
        <w:spacing w:line="360" w:lineRule="auto"/>
        <w:ind w:firstLineChars="0" w:firstLine="0"/>
        <w:jc w:val="center"/>
        <w:rPr>
          <w:sz w:val="21"/>
          <w:szCs w:val="21"/>
        </w:rPr>
      </w:pPr>
      <w:r w:rsidRPr="008470D8">
        <w:rPr>
          <w:rFonts w:hint="eastAsia"/>
          <w:sz w:val="21"/>
          <w:szCs w:val="21"/>
        </w:rPr>
        <w:t>图</w:t>
      </w:r>
      <w:r>
        <w:rPr>
          <w:sz w:val="21"/>
          <w:szCs w:val="21"/>
        </w:rPr>
        <w:t xml:space="preserve">5.9 </w:t>
      </w:r>
      <w:r>
        <w:rPr>
          <w:sz w:val="21"/>
          <w:szCs w:val="21"/>
        </w:rPr>
        <w:t>定</w:t>
      </w:r>
      <w:r>
        <w:rPr>
          <w:rFonts w:hint="eastAsia"/>
          <w:sz w:val="21"/>
          <w:szCs w:val="21"/>
        </w:rPr>
        <w:t>重</w:t>
      </w:r>
      <w:r w:rsidRPr="00C13D65">
        <w:rPr>
          <w:sz w:val="21"/>
          <w:szCs w:val="21"/>
        </w:rPr>
        <w:t>5</w:t>
      </w:r>
      <w:r w:rsidRPr="00C13D65">
        <w:rPr>
          <w:rFonts w:hint="eastAsia"/>
          <w:sz w:val="21"/>
          <w:szCs w:val="21"/>
        </w:rPr>
        <w:t>千克</w:t>
      </w:r>
      <w:r>
        <w:rPr>
          <w:sz w:val="21"/>
          <w:szCs w:val="21"/>
        </w:rPr>
        <w:t>定时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秒</w:t>
      </w:r>
      <w:r>
        <w:rPr>
          <w:sz w:val="21"/>
          <w:szCs w:val="21"/>
        </w:rPr>
        <w:t>脚踏板转动</w:t>
      </w:r>
      <w:r>
        <w:rPr>
          <w:sz w:val="21"/>
          <w:szCs w:val="21"/>
        </w:rPr>
        <w:t>13.5</w:t>
      </w:r>
      <w:r>
        <w:rPr>
          <w:rFonts w:hint="eastAsia"/>
          <w:sz w:val="21"/>
          <w:szCs w:val="21"/>
        </w:rPr>
        <w:t>圈</w:t>
      </w:r>
      <w:r>
        <w:rPr>
          <w:sz w:val="21"/>
          <w:szCs w:val="21"/>
        </w:rPr>
        <w:t>时力矩曲线</w:t>
      </w:r>
    </w:p>
    <w:p w14:paraId="47700659" w14:textId="77777777" w:rsidR="000F1552" w:rsidRDefault="000F1552" w:rsidP="000F1552">
      <w:pPr>
        <w:spacing w:line="360" w:lineRule="auto"/>
        <w:ind w:firstLineChars="0" w:firstLine="0"/>
        <w:jc w:val="center"/>
      </w:pPr>
    </w:p>
    <w:p w14:paraId="2FB06CC9" w14:textId="77777777" w:rsidR="000F1552" w:rsidRDefault="000F1552" w:rsidP="000F1552">
      <w:pPr>
        <w:spacing w:line="360" w:lineRule="auto"/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1589F4D9" wp14:editId="6882DBB5">
            <wp:extent cx="5400040" cy="1530350"/>
            <wp:effectExtent l="0" t="0" r="1016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10千克20秒9圈.pn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53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A1671" w14:textId="77777777" w:rsidR="000F1552" w:rsidRDefault="000F1552" w:rsidP="000F1552">
      <w:pPr>
        <w:spacing w:line="360" w:lineRule="auto"/>
        <w:ind w:firstLineChars="0" w:firstLine="0"/>
        <w:jc w:val="center"/>
        <w:rPr>
          <w:sz w:val="21"/>
          <w:szCs w:val="21"/>
        </w:rPr>
      </w:pPr>
      <w:r w:rsidRPr="008470D8">
        <w:rPr>
          <w:rFonts w:hint="eastAsia"/>
          <w:sz w:val="21"/>
          <w:szCs w:val="21"/>
        </w:rPr>
        <w:t>图</w:t>
      </w:r>
      <w:r>
        <w:rPr>
          <w:sz w:val="21"/>
          <w:szCs w:val="21"/>
        </w:rPr>
        <w:t xml:space="preserve">5.10 </w:t>
      </w:r>
      <w:r>
        <w:rPr>
          <w:sz w:val="21"/>
          <w:szCs w:val="21"/>
        </w:rPr>
        <w:t>定</w:t>
      </w:r>
      <w:r>
        <w:rPr>
          <w:rFonts w:hint="eastAsia"/>
          <w:sz w:val="21"/>
          <w:szCs w:val="21"/>
        </w:rPr>
        <w:t>重</w:t>
      </w:r>
      <w:r>
        <w:rPr>
          <w:sz w:val="21"/>
          <w:szCs w:val="21"/>
        </w:rPr>
        <w:t>10</w:t>
      </w:r>
      <w:r w:rsidRPr="00C13D65">
        <w:rPr>
          <w:rFonts w:hint="eastAsia"/>
          <w:sz w:val="21"/>
          <w:szCs w:val="21"/>
        </w:rPr>
        <w:t>千克</w:t>
      </w:r>
      <w:r>
        <w:rPr>
          <w:sz w:val="21"/>
          <w:szCs w:val="21"/>
        </w:rPr>
        <w:t>定时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秒</w:t>
      </w:r>
      <w:r>
        <w:rPr>
          <w:sz w:val="21"/>
          <w:szCs w:val="21"/>
        </w:rPr>
        <w:t>脚踏板转动</w:t>
      </w:r>
      <w:r>
        <w:rPr>
          <w:sz w:val="21"/>
          <w:szCs w:val="21"/>
        </w:rPr>
        <w:t>9.5</w:t>
      </w:r>
      <w:r>
        <w:rPr>
          <w:rFonts w:hint="eastAsia"/>
          <w:sz w:val="21"/>
          <w:szCs w:val="21"/>
        </w:rPr>
        <w:t>圈</w:t>
      </w:r>
      <w:r>
        <w:rPr>
          <w:sz w:val="21"/>
          <w:szCs w:val="21"/>
        </w:rPr>
        <w:t>时力矩曲线</w:t>
      </w:r>
    </w:p>
    <w:p w14:paraId="1B4BA21A" w14:textId="77777777" w:rsidR="000F1552" w:rsidRDefault="000F1552" w:rsidP="000F1552">
      <w:pPr>
        <w:spacing w:line="360" w:lineRule="auto"/>
        <w:ind w:firstLineChars="0" w:firstLine="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7F339567" wp14:editId="78F78AC6">
            <wp:extent cx="5400040" cy="1627505"/>
            <wp:effectExtent l="0" t="0" r="1016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10千克20秒8.5圈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627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68A00" w14:textId="77777777" w:rsidR="000F1552" w:rsidRDefault="000F1552" w:rsidP="000F1552">
      <w:pPr>
        <w:spacing w:line="360" w:lineRule="auto"/>
        <w:ind w:firstLineChars="0" w:firstLine="0"/>
        <w:jc w:val="center"/>
        <w:rPr>
          <w:sz w:val="21"/>
          <w:szCs w:val="21"/>
        </w:rPr>
      </w:pPr>
      <w:r w:rsidRPr="008470D8">
        <w:rPr>
          <w:rFonts w:hint="eastAsia"/>
          <w:sz w:val="21"/>
          <w:szCs w:val="21"/>
        </w:rPr>
        <w:t>图</w:t>
      </w:r>
      <w:r>
        <w:rPr>
          <w:sz w:val="21"/>
          <w:szCs w:val="21"/>
        </w:rPr>
        <w:t xml:space="preserve">5.11 </w:t>
      </w:r>
      <w:r>
        <w:rPr>
          <w:sz w:val="21"/>
          <w:szCs w:val="21"/>
        </w:rPr>
        <w:t>定</w:t>
      </w:r>
      <w:r>
        <w:rPr>
          <w:rFonts w:hint="eastAsia"/>
          <w:sz w:val="21"/>
          <w:szCs w:val="21"/>
        </w:rPr>
        <w:t>重</w:t>
      </w:r>
      <w:r>
        <w:rPr>
          <w:sz w:val="21"/>
          <w:szCs w:val="21"/>
        </w:rPr>
        <w:t>10</w:t>
      </w:r>
      <w:r w:rsidRPr="00C13D65">
        <w:rPr>
          <w:rFonts w:hint="eastAsia"/>
          <w:sz w:val="21"/>
          <w:szCs w:val="21"/>
        </w:rPr>
        <w:t>千克</w:t>
      </w:r>
      <w:r>
        <w:rPr>
          <w:sz w:val="21"/>
          <w:szCs w:val="21"/>
        </w:rPr>
        <w:t>定时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秒</w:t>
      </w:r>
      <w:r>
        <w:rPr>
          <w:sz w:val="21"/>
          <w:szCs w:val="21"/>
        </w:rPr>
        <w:t>脚踏板转动</w:t>
      </w:r>
      <w:r>
        <w:rPr>
          <w:sz w:val="21"/>
          <w:szCs w:val="21"/>
        </w:rPr>
        <w:t>10.5</w:t>
      </w:r>
      <w:r>
        <w:rPr>
          <w:rFonts w:hint="eastAsia"/>
          <w:sz w:val="21"/>
          <w:szCs w:val="21"/>
        </w:rPr>
        <w:t>圈</w:t>
      </w:r>
      <w:r>
        <w:rPr>
          <w:sz w:val="21"/>
          <w:szCs w:val="21"/>
        </w:rPr>
        <w:t>时力矩曲线</w:t>
      </w:r>
    </w:p>
    <w:p w14:paraId="0D38F194" w14:textId="77777777" w:rsidR="000F1552" w:rsidRDefault="000F1552" w:rsidP="000F1552">
      <w:pPr>
        <w:spacing w:line="360" w:lineRule="auto"/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4B93BF98" wp14:editId="7E2A192F">
            <wp:extent cx="5400040" cy="1520190"/>
            <wp:effectExtent l="0" t="0" r="10160" b="381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10千克20秒11.5圈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520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86A7E" w14:textId="77777777" w:rsidR="000F1552" w:rsidRDefault="000F1552" w:rsidP="000F1552">
      <w:pPr>
        <w:spacing w:line="360" w:lineRule="auto"/>
        <w:ind w:firstLineChars="0" w:firstLine="0"/>
        <w:jc w:val="center"/>
        <w:rPr>
          <w:sz w:val="21"/>
          <w:szCs w:val="21"/>
        </w:rPr>
      </w:pPr>
      <w:r w:rsidRPr="008470D8">
        <w:rPr>
          <w:rFonts w:hint="eastAsia"/>
          <w:sz w:val="21"/>
          <w:szCs w:val="21"/>
        </w:rPr>
        <w:t>图</w:t>
      </w:r>
      <w:r>
        <w:rPr>
          <w:sz w:val="21"/>
          <w:szCs w:val="21"/>
        </w:rPr>
        <w:t xml:space="preserve">5.12 </w:t>
      </w:r>
      <w:r>
        <w:rPr>
          <w:sz w:val="21"/>
          <w:szCs w:val="21"/>
        </w:rPr>
        <w:t>定</w:t>
      </w:r>
      <w:r>
        <w:rPr>
          <w:rFonts w:hint="eastAsia"/>
          <w:sz w:val="21"/>
          <w:szCs w:val="21"/>
        </w:rPr>
        <w:t>重</w:t>
      </w:r>
      <w:r>
        <w:rPr>
          <w:sz w:val="21"/>
          <w:szCs w:val="21"/>
        </w:rPr>
        <w:t>10</w:t>
      </w:r>
      <w:r w:rsidRPr="00C13D65">
        <w:rPr>
          <w:rFonts w:hint="eastAsia"/>
          <w:sz w:val="21"/>
          <w:szCs w:val="21"/>
        </w:rPr>
        <w:t>千克</w:t>
      </w:r>
      <w:r>
        <w:rPr>
          <w:sz w:val="21"/>
          <w:szCs w:val="21"/>
        </w:rPr>
        <w:t>定时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秒</w:t>
      </w:r>
      <w:r>
        <w:rPr>
          <w:sz w:val="21"/>
          <w:szCs w:val="21"/>
        </w:rPr>
        <w:t>脚踏板转动</w:t>
      </w:r>
      <w:r>
        <w:rPr>
          <w:sz w:val="21"/>
          <w:szCs w:val="21"/>
        </w:rPr>
        <w:t>11.5</w:t>
      </w:r>
      <w:r>
        <w:rPr>
          <w:rFonts w:hint="eastAsia"/>
          <w:sz w:val="21"/>
          <w:szCs w:val="21"/>
        </w:rPr>
        <w:t>圈</w:t>
      </w:r>
      <w:r>
        <w:rPr>
          <w:sz w:val="21"/>
          <w:szCs w:val="21"/>
        </w:rPr>
        <w:t>时力矩曲线</w:t>
      </w:r>
    </w:p>
    <w:p w14:paraId="5E3A58A9" w14:textId="77777777" w:rsidR="00DD6548" w:rsidRDefault="0004367E" w:rsidP="00080188">
      <w:pPr>
        <w:ind w:firstLine="480"/>
      </w:pPr>
      <w:r>
        <w:t>除图</w:t>
      </w:r>
      <w:r>
        <w:t>5.7</w:t>
      </w:r>
      <w:r>
        <w:rPr>
          <w:rFonts w:hint="eastAsia"/>
        </w:rPr>
        <w:t>以外</w:t>
      </w:r>
      <w:r>
        <w:t>，</w:t>
      </w:r>
      <w:r>
        <w:rPr>
          <w:rFonts w:hint="eastAsia"/>
        </w:rPr>
        <w:t>其他</w:t>
      </w:r>
      <w:r>
        <w:t>各</w:t>
      </w:r>
      <w:r w:rsidR="00DD6548">
        <w:t>图中</w:t>
      </w:r>
      <w:r w:rsidR="00996C4C">
        <w:t>可以观察到波形的正负半周</w:t>
      </w:r>
      <w:r w:rsidR="00080188">
        <w:t>近乎平均分布在</w:t>
      </w:r>
      <w:r w:rsidR="00080188">
        <w:t>x</w:t>
      </w:r>
      <w:r w:rsidR="00080188">
        <w:t>轴的上下</w:t>
      </w:r>
      <w:r w:rsidR="00080188">
        <w:rPr>
          <w:rFonts w:hint="eastAsia"/>
        </w:rPr>
        <w:t>位置</w:t>
      </w:r>
      <w:r w:rsidR="00080188">
        <w:t>，意味着曲柄在转动的过程中，</w:t>
      </w:r>
      <w:r w:rsidR="00080188">
        <w:rPr>
          <w:rFonts w:hint="eastAsia"/>
        </w:rPr>
        <w:t>一半</w:t>
      </w:r>
      <w:r w:rsidR="00080188">
        <w:t>时间受到正向力的作用，</w:t>
      </w:r>
      <w:r w:rsidR="00080188">
        <w:rPr>
          <w:rFonts w:hint="eastAsia"/>
        </w:rPr>
        <w:t>一半时间</w:t>
      </w:r>
      <w:r w:rsidR="00080188">
        <w:t>受到阻力的作用，</w:t>
      </w:r>
      <w:r w:rsidR="00080188">
        <w:rPr>
          <w:rFonts w:hint="eastAsia"/>
        </w:rPr>
        <w:t>这是</w:t>
      </w:r>
      <w:r w:rsidR="00080188">
        <w:t>由于实验中，脚蹬轴始终受到砝码竖直向下</w:t>
      </w:r>
      <w:r w:rsidR="00080188">
        <w:rPr>
          <w:rFonts w:hint="eastAsia"/>
        </w:rPr>
        <w:t>的</w:t>
      </w:r>
      <w:r w:rsidR="00080188">
        <w:t>重力的</w:t>
      </w:r>
      <w:r w:rsidR="00080188">
        <w:rPr>
          <w:rFonts w:hint="eastAsia"/>
        </w:rPr>
        <w:t>作用</w:t>
      </w:r>
      <w:r w:rsidR="00080188">
        <w:t>，</w:t>
      </w:r>
      <w:r w:rsidR="00080188">
        <w:rPr>
          <w:rFonts w:hint="eastAsia"/>
        </w:rPr>
        <w:t>符合</w:t>
      </w:r>
      <w:r w:rsidR="00080188">
        <w:t>实际</w:t>
      </w:r>
      <w:r>
        <w:t>情况</w:t>
      </w:r>
      <w:r w:rsidR="00080188">
        <w:t>。</w:t>
      </w:r>
      <w:r w:rsidR="008D6A2C">
        <w:t>此外将图</w:t>
      </w:r>
      <w:r w:rsidR="001875D2">
        <w:t>5.9</w:t>
      </w:r>
      <w:r w:rsidR="008D6A2C">
        <w:rPr>
          <w:rFonts w:hint="eastAsia"/>
        </w:rPr>
        <w:t>和</w:t>
      </w:r>
      <w:r w:rsidR="008D6A2C">
        <w:t>图</w:t>
      </w:r>
      <w:r w:rsidR="008D6A2C">
        <w:t>5.10</w:t>
      </w:r>
      <w:r w:rsidR="008D6A2C">
        <w:rPr>
          <w:rFonts w:hint="eastAsia"/>
        </w:rPr>
        <w:t>相比较</w:t>
      </w:r>
      <w:r w:rsidR="008D6A2C">
        <w:t>，</w:t>
      </w:r>
      <w:r w:rsidR="008D6A2C">
        <w:rPr>
          <w:rFonts w:hint="eastAsia"/>
        </w:rPr>
        <w:t>定重</w:t>
      </w:r>
      <w:r w:rsidR="008D6A2C">
        <w:t>5</w:t>
      </w:r>
      <w:r w:rsidR="008D6A2C">
        <w:rPr>
          <w:rFonts w:hint="eastAsia"/>
        </w:rPr>
        <w:t>千克</w:t>
      </w:r>
      <w:r w:rsidR="008D6A2C">
        <w:t>时的波形</w:t>
      </w:r>
      <w:r w:rsidR="001875D2">
        <w:rPr>
          <w:rFonts w:hint="eastAsia"/>
        </w:rPr>
        <w:t>峰峰</w:t>
      </w:r>
      <w:r w:rsidR="001875D2">
        <w:t>值</w:t>
      </w:r>
      <w:r w:rsidR="001875D2">
        <w:rPr>
          <w:rFonts w:hint="eastAsia"/>
        </w:rPr>
        <w:t>在</w:t>
      </w:r>
      <w:r w:rsidR="001875D2">
        <w:t>100N</w:t>
      </w:r>
      <w:r w:rsidR="001875D2">
        <w:rPr>
          <w:rFonts w:hint="eastAsia"/>
        </w:rPr>
        <w:t>左右</w:t>
      </w:r>
      <w:r w:rsidR="001875D2">
        <w:t>，</w:t>
      </w:r>
      <w:r w:rsidR="008D6A2C">
        <w:t>定重</w:t>
      </w:r>
      <w:r w:rsidR="008D6A2C">
        <w:t>10</w:t>
      </w:r>
      <w:r w:rsidR="008D6A2C">
        <w:rPr>
          <w:rFonts w:hint="eastAsia"/>
        </w:rPr>
        <w:t>千克</w:t>
      </w:r>
      <w:r w:rsidR="008D6A2C">
        <w:t>时，</w:t>
      </w:r>
      <w:r w:rsidR="008D6A2C">
        <w:rPr>
          <w:rFonts w:hint="eastAsia"/>
        </w:rPr>
        <w:t>波形</w:t>
      </w:r>
      <w:r w:rsidR="008D6A2C">
        <w:t>的</w:t>
      </w:r>
      <w:r w:rsidR="001875D2">
        <w:t>峰峰</w:t>
      </w:r>
      <w:r w:rsidR="008D6A2C">
        <w:rPr>
          <w:rFonts w:hint="eastAsia"/>
        </w:rPr>
        <w:t>值</w:t>
      </w:r>
      <w:r w:rsidR="001875D2">
        <w:t>在</w:t>
      </w:r>
      <w:r w:rsidR="001875D2">
        <w:t>200N</w:t>
      </w:r>
      <w:r w:rsidR="001875D2">
        <w:rPr>
          <w:rFonts w:hint="eastAsia"/>
        </w:rPr>
        <w:t>左右</w:t>
      </w:r>
      <w:r w:rsidR="001875D2">
        <w:t>，</w:t>
      </w:r>
      <w:r w:rsidR="001875D2">
        <w:rPr>
          <w:rFonts w:hint="eastAsia"/>
        </w:rPr>
        <w:t>接近</w:t>
      </w:r>
      <w:r w:rsidR="001875D2">
        <w:t>一倍的关系，</w:t>
      </w:r>
      <w:r w:rsidR="001875D2">
        <w:rPr>
          <w:rFonts w:hint="eastAsia"/>
        </w:rPr>
        <w:t>即</w:t>
      </w:r>
      <w:r w:rsidR="001875D2">
        <w:t>砝码重量相差一倍，其</w:t>
      </w:r>
      <w:r w:rsidR="001875D2">
        <w:rPr>
          <w:rFonts w:hint="eastAsia"/>
        </w:rPr>
        <w:t>输出</w:t>
      </w:r>
      <w:r w:rsidR="001875D2">
        <w:t>力矩也相差一倍。</w:t>
      </w:r>
      <w:r w:rsidR="001875D2">
        <w:rPr>
          <w:rFonts w:hint="eastAsia"/>
        </w:rPr>
        <w:t>最后</w:t>
      </w:r>
      <w:r w:rsidR="001875D2">
        <w:t>观察期采样个数，在</w:t>
      </w:r>
      <w:r w:rsidR="001875D2">
        <w:t>20</w:t>
      </w:r>
      <w:r w:rsidR="001875D2">
        <w:rPr>
          <w:rFonts w:hint="eastAsia"/>
        </w:rPr>
        <w:t>秒</w:t>
      </w:r>
      <w:r w:rsidR="001875D2">
        <w:t>钟内其采样个数在</w:t>
      </w:r>
      <w:r w:rsidR="001875D2">
        <w:t>1140</w:t>
      </w:r>
      <w:r w:rsidR="001875D2">
        <w:rPr>
          <w:rFonts w:hint="eastAsia"/>
        </w:rPr>
        <w:t>左右</w:t>
      </w:r>
      <w:r w:rsidR="001875D2">
        <w:t>，即</w:t>
      </w:r>
      <w:r w:rsidR="001875D2">
        <w:rPr>
          <w:rFonts w:hint="eastAsia"/>
        </w:rPr>
        <w:t>在</w:t>
      </w:r>
      <w:r w:rsidR="001875D2">
        <w:t>相同定时时间内，</w:t>
      </w:r>
      <w:r w:rsidR="001875D2">
        <w:rPr>
          <w:rFonts w:hint="eastAsia"/>
        </w:rPr>
        <w:t>其</w:t>
      </w:r>
      <w:r w:rsidR="001875D2">
        <w:t>采样的个数相同。</w:t>
      </w:r>
    </w:p>
    <w:p w14:paraId="7F683304" w14:textId="77777777" w:rsidR="004C183C" w:rsidRDefault="004C183C" w:rsidP="004C183C">
      <w:pPr>
        <w:ind w:firstLine="480"/>
      </w:pPr>
      <w:r w:rsidRPr="00737A98">
        <w:rPr>
          <w:rFonts w:hint="eastAsia"/>
          <w:szCs w:val="24"/>
        </w:rPr>
        <w:t>测试表明</w:t>
      </w:r>
      <w:r>
        <w:t>系统</w:t>
      </w:r>
      <w:r>
        <w:rPr>
          <w:rFonts w:hint="eastAsia"/>
        </w:rPr>
        <w:t>采集</w:t>
      </w:r>
      <w:r>
        <w:t>到的数据和理论</w:t>
      </w:r>
      <w:r>
        <w:rPr>
          <w:rFonts w:hint="eastAsia"/>
        </w:rPr>
        <w:t>相符</w:t>
      </w:r>
      <w:r>
        <w:t>，</w:t>
      </w:r>
      <w:r>
        <w:rPr>
          <w:rFonts w:hint="eastAsia"/>
        </w:rPr>
        <w:t>证明了</w:t>
      </w:r>
      <w:r w:rsidRPr="00737A98">
        <w:rPr>
          <w:rFonts w:hint="eastAsia"/>
          <w:szCs w:val="24"/>
        </w:rPr>
        <w:t>曲柄对扭矩具有较高的敏感度，也</w:t>
      </w:r>
      <w:r w:rsidRPr="00737A98">
        <w:rPr>
          <w:rFonts w:cs="Cambria Math" w:hint="eastAsia"/>
          <w:szCs w:val="24"/>
        </w:rPr>
        <w:t>验证了</w:t>
      </w:r>
      <w:r w:rsidRPr="00737A98">
        <w:rPr>
          <w:szCs w:val="24"/>
        </w:rPr>
        <w:t>脚踏力和曲柄轴机械应变</w:t>
      </w:r>
      <w:r w:rsidRPr="00737A98">
        <w:rPr>
          <w:rFonts w:hint="eastAsia"/>
          <w:szCs w:val="24"/>
        </w:rPr>
        <w:t>关系模型的</w:t>
      </w:r>
      <w:r>
        <w:rPr>
          <w:rFonts w:hint="eastAsia"/>
          <w:szCs w:val="24"/>
        </w:rPr>
        <w:t>正确</w:t>
      </w:r>
      <w:r w:rsidRPr="00737A98">
        <w:rPr>
          <w:rFonts w:hint="eastAsia"/>
          <w:szCs w:val="24"/>
        </w:rPr>
        <w:t>性，</w:t>
      </w:r>
      <w:r>
        <w:rPr>
          <w:rFonts w:hint="eastAsia"/>
          <w:szCs w:val="24"/>
        </w:rPr>
        <w:t>通过力矩的检测有效感知骑行状态</w:t>
      </w:r>
      <w:r w:rsidRPr="00737A98">
        <w:rPr>
          <w:rFonts w:hint="eastAsia"/>
          <w:szCs w:val="24"/>
        </w:rPr>
        <w:t>，</w:t>
      </w:r>
      <w:r>
        <w:t>实现了</w:t>
      </w:r>
      <w:r>
        <w:rPr>
          <w:rFonts w:hint="eastAsia"/>
        </w:rPr>
        <w:t>低成本力矩</w:t>
      </w:r>
      <w:r>
        <w:t>检测的功能。</w:t>
      </w:r>
    </w:p>
    <w:p w14:paraId="5B7A28AC" w14:textId="77777777" w:rsidR="004C183C" w:rsidRPr="004C183C" w:rsidRDefault="004C183C" w:rsidP="00080188">
      <w:pPr>
        <w:ind w:firstLine="480"/>
      </w:pPr>
    </w:p>
    <w:p w14:paraId="78773103" w14:textId="77777777" w:rsidR="000E379E" w:rsidRDefault="00405E90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0FA03AD3" w14:textId="77777777" w:rsidR="00405E90" w:rsidRDefault="00405E90" w:rsidP="008A6F90">
      <w:pPr>
        <w:pStyle w:val="aff8"/>
        <w:spacing w:before="652" w:after="326"/>
      </w:pPr>
      <w:bookmarkStart w:id="62" w:name="_Toc469316977"/>
      <w:r>
        <w:lastRenderedPageBreak/>
        <w:t>第</w:t>
      </w:r>
      <w:r>
        <w:rPr>
          <w:rFonts w:hint="eastAsia"/>
        </w:rPr>
        <w:t>六</w:t>
      </w:r>
      <w:r>
        <w:t>章</w:t>
      </w:r>
      <w:r>
        <w:rPr>
          <w:rFonts w:hint="eastAsia"/>
        </w:rPr>
        <w:t xml:space="preserve"> </w:t>
      </w:r>
      <w:r>
        <w:t>总结与展望</w:t>
      </w:r>
      <w:bookmarkEnd w:id="62"/>
    </w:p>
    <w:p w14:paraId="10FD7883" w14:textId="77777777" w:rsidR="00153AA7" w:rsidRDefault="00153AA7" w:rsidP="00153AA7">
      <w:pPr>
        <w:pStyle w:val="aff9"/>
      </w:pPr>
      <w:bookmarkStart w:id="63" w:name="_Toc469316978"/>
      <w:bookmarkStart w:id="64" w:name="OLE_LINK115"/>
      <w:bookmarkStart w:id="65" w:name="OLE_LINK116"/>
      <w:r>
        <w:t>6.1</w:t>
      </w:r>
      <w:r>
        <w:rPr>
          <w:rFonts w:hint="eastAsia"/>
        </w:rPr>
        <w:t>全文总结</w:t>
      </w:r>
      <w:bookmarkEnd w:id="63"/>
    </w:p>
    <w:p w14:paraId="6704F47B" w14:textId="77777777" w:rsidR="004C183C" w:rsidRDefault="004C183C" w:rsidP="004C183C">
      <w:pPr>
        <w:ind w:firstLine="480"/>
      </w:pPr>
      <w:bookmarkStart w:id="66" w:name="_Toc469316979"/>
      <w:bookmarkEnd w:id="64"/>
      <w:bookmarkEnd w:id="65"/>
      <w:r>
        <w:rPr>
          <w:rFonts w:hint="eastAsia"/>
          <w:szCs w:val="24"/>
        </w:rPr>
        <w:t>本文</w:t>
      </w:r>
      <w:r w:rsidRPr="00737A98">
        <w:rPr>
          <w:rFonts w:hint="eastAsia"/>
          <w:szCs w:val="24"/>
        </w:rPr>
        <w:t>对比分析了</w:t>
      </w:r>
      <w:r>
        <w:rPr>
          <w:rFonts w:hint="eastAsia"/>
          <w:szCs w:val="24"/>
        </w:rPr>
        <w:t>通过踏板速度和力矩来感知骑乘者加速意图这两种方法的优缺点，优选</w:t>
      </w:r>
      <w:r w:rsidRPr="00737A98">
        <w:rPr>
          <w:rFonts w:hint="eastAsia"/>
          <w:szCs w:val="24"/>
        </w:rPr>
        <w:t>力矩检测方案；在</w:t>
      </w:r>
      <w:r w:rsidRPr="00737A98">
        <w:rPr>
          <w:szCs w:val="24"/>
        </w:rPr>
        <w:t>分析传统自行</w:t>
      </w:r>
      <w:r w:rsidRPr="00737A98">
        <w:rPr>
          <w:rFonts w:hint="eastAsia"/>
          <w:szCs w:val="24"/>
        </w:rPr>
        <w:t>车</w:t>
      </w:r>
      <w:r w:rsidRPr="00737A98">
        <w:rPr>
          <w:szCs w:val="24"/>
        </w:rPr>
        <w:t>曲柄结构的受力</w:t>
      </w:r>
      <w:r w:rsidRPr="00737A98">
        <w:rPr>
          <w:rFonts w:hint="eastAsia"/>
          <w:szCs w:val="24"/>
        </w:rPr>
        <w:t>和力矩传感器安装要求的基础上，设计了一种新的</w:t>
      </w:r>
      <w:r w:rsidRPr="00737A98">
        <w:rPr>
          <w:szCs w:val="24"/>
        </w:rPr>
        <w:t>自行车曲柄结构</w:t>
      </w:r>
      <w:r w:rsidRPr="00737A98">
        <w:rPr>
          <w:rFonts w:hint="eastAsia"/>
          <w:szCs w:val="24"/>
        </w:rPr>
        <w:t>，提高了曲柄对扭矩的敏感度，</w:t>
      </w:r>
      <w:r>
        <w:rPr>
          <w:rFonts w:hint="eastAsia"/>
          <w:szCs w:val="24"/>
        </w:rPr>
        <w:t>也便于</w:t>
      </w:r>
      <w:r w:rsidRPr="00737A98">
        <w:rPr>
          <w:rFonts w:hint="eastAsia"/>
          <w:szCs w:val="24"/>
        </w:rPr>
        <w:t>传感器的隐藏式安装，并推导、建立了</w:t>
      </w:r>
      <w:r w:rsidRPr="00737A98">
        <w:rPr>
          <w:szCs w:val="24"/>
        </w:rPr>
        <w:t>脚踏力和曲柄轴机械应变</w:t>
      </w:r>
      <w:r w:rsidRPr="00737A98">
        <w:rPr>
          <w:rFonts w:hint="eastAsia"/>
          <w:szCs w:val="24"/>
        </w:rPr>
        <w:t>的关系模型；设计了</w:t>
      </w:r>
      <w:r w:rsidRPr="00737A98">
        <w:rPr>
          <w:szCs w:val="24"/>
        </w:rPr>
        <w:t>力矩检测</w:t>
      </w:r>
      <w:r w:rsidRPr="00737A98">
        <w:rPr>
          <w:rFonts w:hint="eastAsia"/>
          <w:szCs w:val="24"/>
        </w:rPr>
        <w:t>模块，包括</w:t>
      </w:r>
      <w:r w:rsidRPr="00737A98">
        <w:rPr>
          <w:szCs w:val="24"/>
        </w:rPr>
        <w:t>应变传感器</w:t>
      </w:r>
      <w:r w:rsidRPr="00737A98">
        <w:rPr>
          <w:rFonts w:hint="eastAsia"/>
          <w:szCs w:val="24"/>
        </w:rPr>
        <w:t>、仪表</w:t>
      </w:r>
      <w:r w:rsidRPr="00737A98">
        <w:rPr>
          <w:szCs w:val="24"/>
        </w:rPr>
        <w:t>放大电路</w:t>
      </w:r>
      <w:r w:rsidRPr="00737A98">
        <w:rPr>
          <w:rFonts w:hint="eastAsia"/>
          <w:szCs w:val="24"/>
        </w:rPr>
        <w:t>和处理</w:t>
      </w:r>
      <w:r w:rsidRPr="00737A98">
        <w:rPr>
          <w:szCs w:val="24"/>
        </w:rPr>
        <w:t>器</w:t>
      </w:r>
      <w:r w:rsidRPr="00737A98">
        <w:rPr>
          <w:rFonts w:hint="eastAsia"/>
          <w:szCs w:val="24"/>
        </w:rPr>
        <w:t>以及辅助测试的</w:t>
      </w:r>
      <w:r w:rsidRPr="00737A98">
        <w:rPr>
          <w:szCs w:val="24"/>
        </w:rPr>
        <w:t>无线传输模块</w:t>
      </w:r>
      <w:r w:rsidRPr="00737A98">
        <w:rPr>
          <w:rFonts w:hint="eastAsia"/>
          <w:szCs w:val="24"/>
        </w:rPr>
        <w:t>，设计实现了力矩检测分析的软件模块；利用</w:t>
      </w:r>
      <w:r w:rsidRPr="00737A98">
        <w:rPr>
          <w:szCs w:val="24"/>
        </w:rPr>
        <w:t>卡尔曼滤波算法</w:t>
      </w:r>
      <w:r w:rsidRPr="00737A98">
        <w:rPr>
          <w:rFonts w:hint="eastAsia"/>
          <w:szCs w:val="24"/>
        </w:rPr>
        <w:t>，搭建了</w:t>
      </w:r>
      <w:r w:rsidRPr="00737A98">
        <w:rPr>
          <w:rFonts w:cs="Cambria Math"/>
          <w:szCs w:val="24"/>
        </w:rPr>
        <w:t>应变式力矩传感器数学模型</w:t>
      </w:r>
      <w:r w:rsidRPr="00737A98">
        <w:rPr>
          <w:rFonts w:cs="Cambria Math" w:hint="eastAsia"/>
          <w:szCs w:val="24"/>
        </w:rPr>
        <w:t>，实现了力矩检测信号的滤波处理，在实验室环境下，进行了大量骑乘和定重模式的实验，分析了</w:t>
      </w:r>
      <w:r w:rsidRPr="00737A98">
        <w:rPr>
          <w:szCs w:val="24"/>
        </w:rPr>
        <w:t>曲柄轴</w:t>
      </w:r>
      <w:r w:rsidRPr="00737A98">
        <w:rPr>
          <w:rFonts w:hint="eastAsia"/>
          <w:szCs w:val="24"/>
        </w:rPr>
        <w:t>在</w:t>
      </w:r>
      <w:r w:rsidRPr="00737A98">
        <w:rPr>
          <w:rFonts w:cs="Cambria Math" w:hint="eastAsia"/>
          <w:szCs w:val="24"/>
        </w:rPr>
        <w:t>不同</w:t>
      </w:r>
      <w:r w:rsidRPr="00737A98">
        <w:rPr>
          <w:szCs w:val="24"/>
        </w:rPr>
        <w:t>脚踏力</w:t>
      </w:r>
      <w:r w:rsidRPr="00737A98">
        <w:rPr>
          <w:rFonts w:hint="eastAsia"/>
          <w:szCs w:val="24"/>
        </w:rPr>
        <w:t>时</w:t>
      </w:r>
      <w:r w:rsidRPr="00737A98">
        <w:rPr>
          <w:szCs w:val="24"/>
        </w:rPr>
        <w:t>机械应变</w:t>
      </w:r>
      <w:r w:rsidRPr="00737A98">
        <w:rPr>
          <w:rFonts w:hint="eastAsia"/>
          <w:szCs w:val="24"/>
        </w:rPr>
        <w:t>数据</w:t>
      </w:r>
      <w:r>
        <w:rPr>
          <w:rFonts w:hint="eastAsia"/>
          <w:szCs w:val="24"/>
        </w:rPr>
        <w:t>的变化</w:t>
      </w:r>
      <w:r w:rsidRPr="00737A98">
        <w:rPr>
          <w:rFonts w:hint="eastAsia"/>
          <w:szCs w:val="24"/>
        </w:rPr>
        <w:t>，测试表明曲柄对扭矩具有较高的敏感度，也</w:t>
      </w:r>
      <w:r w:rsidRPr="00737A98">
        <w:rPr>
          <w:rFonts w:cs="Cambria Math" w:hint="eastAsia"/>
          <w:szCs w:val="24"/>
        </w:rPr>
        <w:t>验证了</w:t>
      </w:r>
      <w:r w:rsidRPr="00737A98">
        <w:rPr>
          <w:szCs w:val="24"/>
        </w:rPr>
        <w:t>脚踏力和曲柄轴机械应变</w:t>
      </w:r>
      <w:r w:rsidRPr="00737A98">
        <w:rPr>
          <w:rFonts w:hint="eastAsia"/>
          <w:szCs w:val="24"/>
        </w:rPr>
        <w:t>关系模型的</w:t>
      </w:r>
      <w:r>
        <w:rPr>
          <w:rFonts w:hint="eastAsia"/>
          <w:szCs w:val="24"/>
        </w:rPr>
        <w:t>正确</w:t>
      </w:r>
      <w:r w:rsidRPr="00737A98">
        <w:rPr>
          <w:rFonts w:hint="eastAsia"/>
          <w:szCs w:val="24"/>
        </w:rPr>
        <w:t>性，</w:t>
      </w:r>
      <w:r>
        <w:rPr>
          <w:rFonts w:hint="eastAsia"/>
          <w:szCs w:val="24"/>
        </w:rPr>
        <w:t>通过力矩的检测有效感知骑行状态</w:t>
      </w:r>
      <w:r w:rsidRPr="00737A98">
        <w:rPr>
          <w:rFonts w:hint="eastAsia"/>
          <w:szCs w:val="24"/>
        </w:rPr>
        <w:t>。</w:t>
      </w:r>
      <w:r>
        <w:t>综上简述，</w:t>
      </w:r>
      <w:r>
        <w:rPr>
          <w:rFonts w:hint="eastAsia"/>
        </w:rPr>
        <w:t>本论文</w:t>
      </w:r>
      <w:r>
        <w:t>主要完成了</w:t>
      </w:r>
      <w:r>
        <w:rPr>
          <w:rFonts w:hint="eastAsia"/>
        </w:rPr>
        <w:t>以下</w:t>
      </w:r>
      <w:r>
        <w:t>内容：</w:t>
      </w:r>
    </w:p>
    <w:p w14:paraId="44240A0B" w14:textId="77777777" w:rsidR="004C183C" w:rsidRDefault="004C183C" w:rsidP="004C183C">
      <w:pPr>
        <w:pStyle w:val="af"/>
        <w:numPr>
          <w:ilvl w:val="0"/>
          <w:numId w:val="18"/>
        </w:numPr>
        <w:ind w:firstLineChars="0"/>
      </w:pPr>
      <w:r>
        <w:t>了解了国内外助力自行车的发展现状，对</w:t>
      </w:r>
      <w:r>
        <w:rPr>
          <w:rFonts w:hint="eastAsia"/>
        </w:rPr>
        <w:t>自行车</w:t>
      </w:r>
      <w:r>
        <w:t>现有的力矩</w:t>
      </w:r>
      <w:r>
        <w:rPr>
          <w:rFonts w:hint="eastAsia"/>
        </w:rPr>
        <w:t>检测</w:t>
      </w:r>
      <w:r>
        <w:t>方案以及软件滤波算法的研究，</w:t>
      </w:r>
      <w:r>
        <w:rPr>
          <w:rFonts w:hint="eastAsia"/>
        </w:rPr>
        <w:t>并</w:t>
      </w:r>
      <w:r>
        <w:t>分析了</w:t>
      </w:r>
      <w:r>
        <w:rPr>
          <w:rFonts w:hint="eastAsia"/>
        </w:rPr>
        <w:t>各自</w:t>
      </w:r>
      <w:r>
        <w:t>优</w:t>
      </w:r>
      <w:r>
        <w:rPr>
          <w:rFonts w:hint="eastAsia"/>
        </w:rPr>
        <w:t>缺</w:t>
      </w:r>
      <w:r>
        <w:t>点。</w:t>
      </w:r>
    </w:p>
    <w:p w14:paraId="35A22F66" w14:textId="77777777" w:rsidR="004C183C" w:rsidRDefault="004C183C" w:rsidP="004C183C">
      <w:pPr>
        <w:pStyle w:val="af"/>
        <w:numPr>
          <w:ilvl w:val="0"/>
          <w:numId w:val="18"/>
        </w:numPr>
        <w:ind w:firstLineChars="0"/>
      </w:pPr>
      <w:r>
        <w:t>补充了材料力学和机械设计方面的知识，研究了</w:t>
      </w:r>
      <w:r>
        <w:rPr>
          <w:rFonts w:hint="eastAsia"/>
        </w:rPr>
        <w:t>人</w:t>
      </w:r>
      <w:r>
        <w:t>骑行时的</w:t>
      </w:r>
      <w:r>
        <w:rPr>
          <w:rFonts w:hint="eastAsia"/>
        </w:rPr>
        <w:t>脚踏力</w:t>
      </w:r>
      <w:r>
        <w:t>的传导过程，</w:t>
      </w:r>
      <w:r>
        <w:rPr>
          <w:rFonts w:hint="eastAsia"/>
        </w:rPr>
        <w:t>建立</w:t>
      </w:r>
      <w:r>
        <w:t>了脚踏力和曲柄轴应变之间的关系。</w:t>
      </w:r>
    </w:p>
    <w:p w14:paraId="2A012902" w14:textId="77777777" w:rsidR="004C183C" w:rsidRDefault="004C183C" w:rsidP="004C183C">
      <w:pPr>
        <w:pStyle w:val="af"/>
        <w:numPr>
          <w:ilvl w:val="0"/>
          <w:numId w:val="18"/>
        </w:numPr>
        <w:ind w:firstLineChars="0"/>
      </w:pPr>
      <w:r>
        <w:t>以快速完整采集力矩信号为目的，</w:t>
      </w:r>
      <w:r>
        <w:rPr>
          <w:rFonts w:hint="eastAsia"/>
        </w:rPr>
        <w:t>设计</w:t>
      </w:r>
      <w:r>
        <w:t>了力矩检测系统的硬件电路，</w:t>
      </w:r>
      <w:r>
        <w:rPr>
          <w:rFonts w:hint="eastAsia"/>
        </w:rPr>
        <w:t>查阅</w:t>
      </w:r>
      <w:r>
        <w:t>了个元器件的技术手册，</w:t>
      </w:r>
      <w:r>
        <w:rPr>
          <w:rFonts w:hint="eastAsia"/>
        </w:rPr>
        <w:t>确立</w:t>
      </w:r>
      <w:r>
        <w:t>了各</w:t>
      </w:r>
      <w:r>
        <w:rPr>
          <w:rFonts w:hint="eastAsia"/>
        </w:rPr>
        <w:t>硬件</w:t>
      </w:r>
      <w:r>
        <w:t>的型号。</w:t>
      </w:r>
      <w:r>
        <w:rPr>
          <w:rFonts w:hint="eastAsia"/>
        </w:rPr>
        <w:t>了</w:t>
      </w:r>
      <w:r>
        <w:t>解了仪表放大器单电源供电情况下的使用，加深了对共模信号</w:t>
      </w:r>
      <w:r>
        <w:rPr>
          <w:rFonts w:hint="eastAsia"/>
        </w:rPr>
        <w:t>和</w:t>
      </w:r>
      <w:r>
        <w:t>偏置电压的理解。</w:t>
      </w:r>
    </w:p>
    <w:p w14:paraId="098EFA1C" w14:textId="77777777" w:rsidR="004C183C" w:rsidRDefault="004C183C" w:rsidP="004C183C">
      <w:pPr>
        <w:pStyle w:val="af"/>
        <w:numPr>
          <w:ilvl w:val="0"/>
          <w:numId w:val="18"/>
        </w:numPr>
        <w:ind w:firstLineChars="0"/>
      </w:pPr>
      <w:r>
        <w:rPr>
          <w:rFonts w:hint="eastAsia"/>
        </w:rPr>
        <w:t>研究</w:t>
      </w:r>
      <w:r>
        <w:t>了卡尔曼算法的原理，</w:t>
      </w:r>
      <w:r>
        <w:rPr>
          <w:rFonts w:hint="eastAsia"/>
        </w:rPr>
        <w:t>通过</w:t>
      </w:r>
      <w:r>
        <w:t>阅读文献，</w:t>
      </w:r>
      <w:r>
        <w:rPr>
          <w:rFonts w:hint="eastAsia"/>
        </w:rPr>
        <w:t>建立</w:t>
      </w:r>
      <w:r>
        <w:t>了基于应变式传感器的卡尔曼滤波算法的数学模型，</w:t>
      </w:r>
      <w:r>
        <w:rPr>
          <w:rFonts w:hint="eastAsia"/>
        </w:rPr>
        <w:t>实现</w:t>
      </w:r>
      <w:r>
        <w:t>了</w:t>
      </w:r>
      <w:r>
        <w:rPr>
          <w:rFonts w:hint="eastAsia"/>
        </w:rPr>
        <w:t>力矩</w:t>
      </w:r>
      <w:r>
        <w:t>信号的杂波</w:t>
      </w:r>
      <w:r>
        <w:rPr>
          <w:rFonts w:hint="eastAsia"/>
        </w:rPr>
        <w:t>过滤</w:t>
      </w:r>
      <w:r>
        <w:t>。</w:t>
      </w:r>
    </w:p>
    <w:p w14:paraId="4D1DC97B" w14:textId="77777777" w:rsidR="004C183C" w:rsidRDefault="004C183C" w:rsidP="004C183C">
      <w:pPr>
        <w:pStyle w:val="af"/>
        <w:numPr>
          <w:ilvl w:val="0"/>
          <w:numId w:val="18"/>
        </w:numPr>
        <w:ind w:firstLineChars="0"/>
      </w:pPr>
      <w:r w:rsidRPr="00502581">
        <w:rPr>
          <w:rFonts w:asciiTheme="minorEastAsia" w:eastAsiaTheme="minorEastAsia" w:hAnsiTheme="minorEastAsia" w:cs="宋体"/>
          <w:color w:val="000000"/>
          <w:kern w:val="0"/>
        </w:rPr>
        <w:t>基</w:t>
      </w:r>
      <w:r w:rsidRPr="00502581">
        <w:t>于硬件电路，完成自行车脚踏板踩踏时曲柄</w:t>
      </w:r>
      <w:r w:rsidRPr="00502581">
        <w:rPr>
          <w:rFonts w:hint="eastAsia"/>
        </w:rPr>
        <w:t>应变片</w:t>
      </w:r>
      <w:r w:rsidRPr="00502581">
        <w:t>的输出变化实验</w:t>
      </w:r>
      <w:r w:rsidRPr="00502581">
        <w:rPr>
          <w:rFonts w:hint="eastAsia"/>
        </w:rPr>
        <w:t>，</w:t>
      </w:r>
      <w:r w:rsidRPr="00502581">
        <w:t>包括</w:t>
      </w:r>
      <w:r>
        <w:t>不同位置</w:t>
      </w:r>
      <w:r>
        <w:rPr>
          <w:rFonts w:hint="eastAsia"/>
        </w:rPr>
        <w:t>和</w:t>
      </w:r>
      <w:r w:rsidRPr="00502581">
        <w:t>不同数量下</w:t>
      </w:r>
      <w:r w:rsidRPr="00502581">
        <w:rPr>
          <w:rFonts w:hint="eastAsia"/>
        </w:rPr>
        <w:t>应变片应变</w:t>
      </w:r>
      <w:r w:rsidRPr="00502581">
        <w:t>的</w:t>
      </w:r>
      <w:r w:rsidRPr="00502581">
        <w:rPr>
          <w:rFonts w:hint="eastAsia"/>
        </w:rPr>
        <w:t>测量</w:t>
      </w:r>
      <w:r w:rsidRPr="00502581">
        <w:t>效果</w:t>
      </w:r>
      <w:r>
        <w:t>，</w:t>
      </w:r>
      <w:r w:rsidRPr="00502581">
        <w:rPr>
          <w:rFonts w:hint="eastAsia"/>
        </w:rPr>
        <w:t>以及</w:t>
      </w:r>
      <w:r w:rsidRPr="00502581">
        <w:t>自行车</w:t>
      </w:r>
      <w:r>
        <w:rPr>
          <w:rFonts w:hint="eastAsia"/>
        </w:rPr>
        <w:t>曲柄定重测试</w:t>
      </w:r>
      <w:r w:rsidRPr="00502581">
        <w:t>，</w:t>
      </w:r>
      <w:r>
        <w:t>定时测</w:t>
      </w:r>
      <w:r>
        <w:rPr>
          <w:rFonts w:hint="eastAsia"/>
        </w:rPr>
        <w:t>试</w:t>
      </w:r>
      <w:r>
        <w:t>和动态骑行测试</w:t>
      </w:r>
      <w:r w:rsidRPr="00502581">
        <w:t>，并</w:t>
      </w:r>
      <w:r w:rsidRPr="00502581">
        <w:rPr>
          <w:rFonts w:hint="eastAsia"/>
        </w:rPr>
        <w:t>分析</w:t>
      </w:r>
      <w:r w:rsidRPr="00502581">
        <w:t>正弦</w:t>
      </w:r>
      <w:r w:rsidRPr="00502581">
        <w:rPr>
          <w:rFonts w:hint="eastAsia"/>
        </w:rPr>
        <w:t>波形</w:t>
      </w:r>
      <w:r w:rsidRPr="00502581">
        <w:t>与实际自行车骑行状态的关系。</w:t>
      </w:r>
    </w:p>
    <w:p w14:paraId="0AC74E33" w14:textId="77777777" w:rsidR="00153AA7" w:rsidRDefault="00153AA7" w:rsidP="00153AA7">
      <w:pPr>
        <w:pStyle w:val="aff9"/>
      </w:pPr>
      <w:r>
        <w:t>6.2</w:t>
      </w:r>
      <w:r>
        <w:rPr>
          <w:rFonts w:hint="eastAsia"/>
        </w:rPr>
        <w:t>研究</w:t>
      </w:r>
      <w:r>
        <w:t>展望</w:t>
      </w:r>
      <w:bookmarkEnd w:id="66"/>
    </w:p>
    <w:p w14:paraId="1B0FBE31" w14:textId="77777777" w:rsidR="00153AA7" w:rsidRDefault="00153AA7" w:rsidP="003E0D8F">
      <w:pPr>
        <w:ind w:firstLineChars="0" w:firstLine="480"/>
      </w:pPr>
      <w:r>
        <w:t>基于新型曲柄结构的力矩检测的软硬件设计已基本完成，</w:t>
      </w:r>
      <w:r w:rsidR="008B722F">
        <w:t>由于本人知识水平有限，</w:t>
      </w:r>
      <w:r w:rsidR="008B722F">
        <w:rPr>
          <w:rFonts w:hint="eastAsia"/>
        </w:rPr>
        <w:t>本设计</w:t>
      </w:r>
      <w:r w:rsidR="008B722F">
        <w:t>有很多不足的地方需</w:t>
      </w:r>
      <w:r w:rsidR="008B722F">
        <w:rPr>
          <w:rFonts w:hint="eastAsia"/>
        </w:rPr>
        <w:t>待</w:t>
      </w:r>
      <w:r w:rsidR="008B722F">
        <w:t>完善。</w:t>
      </w:r>
    </w:p>
    <w:p w14:paraId="4600121A" w14:textId="77777777" w:rsidR="003E0D8F" w:rsidRDefault="003E0D8F" w:rsidP="008C0A49">
      <w:pPr>
        <w:ind w:firstLineChars="0" w:firstLine="420"/>
      </w:pPr>
      <w:r>
        <w:t>硬件设计方面：</w:t>
      </w:r>
      <w:r w:rsidR="006E6710">
        <w:t>由于本文设计的</w:t>
      </w:r>
      <w:r w:rsidR="006E6710">
        <w:rPr>
          <w:rFonts w:hint="eastAsia"/>
        </w:rPr>
        <w:t>系统</w:t>
      </w:r>
      <w:r w:rsidR="006E6710">
        <w:t>是</w:t>
      </w:r>
      <w:r w:rsidR="008C0A49">
        <w:t>为了满足</w:t>
      </w:r>
      <w:r w:rsidR="006E6710">
        <w:t>在实验环境下的</w:t>
      </w:r>
      <w:r w:rsidR="008C0A49">
        <w:t>测试。</w:t>
      </w:r>
      <w:r w:rsidR="008C0A49">
        <w:rPr>
          <w:rFonts w:hint="eastAsia"/>
        </w:rPr>
        <w:t>实际</w:t>
      </w:r>
      <w:r w:rsidR="008C0A49">
        <w:t>运用中，考虑到车体上电路</w:t>
      </w:r>
      <w:r w:rsidR="008C0A49">
        <w:rPr>
          <w:rFonts w:hint="eastAsia"/>
        </w:rPr>
        <w:t>布线</w:t>
      </w:r>
      <w:r w:rsidR="008C0A49">
        <w:t>的问题，硬件</w:t>
      </w:r>
      <w:r w:rsidR="008C0A49">
        <w:rPr>
          <w:rFonts w:hint="eastAsia"/>
        </w:rPr>
        <w:t>系统所</w:t>
      </w:r>
      <w:r w:rsidR="008C0A49">
        <w:t>占空间体积</w:t>
      </w:r>
      <w:r w:rsidR="00B031EB">
        <w:t>要足够小</w:t>
      </w:r>
      <w:r w:rsidR="00CA1442">
        <w:t>，可考虑采用</w:t>
      </w:r>
      <w:r w:rsidR="00CA1442">
        <w:rPr>
          <w:rFonts w:hint="eastAsia"/>
        </w:rPr>
        <w:t>体积</w:t>
      </w:r>
      <w:r w:rsidR="00CA1442">
        <w:t>更小的芯片。信号调理电路的抗噪性能不足，</w:t>
      </w:r>
      <w:r w:rsidR="00CA1442">
        <w:rPr>
          <w:rFonts w:hint="eastAsia"/>
        </w:rPr>
        <w:t>可</w:t>
      </w:r>
      <w:r w:rsidR="00CA1442">
        <w:t>考虑</w:t>
      </w:r>
      <w:r w:rsidR="00CA1442">
        <w:rPr>
          <w:rFonts w:hint="eastAsia"/>
        </w:rPr>
        <w:t>加入调零</w:t>
      </w:r>
      <w:r w:rsidR="00CA1442">
        <w:t>电路。</w:t>
      </w:r>
    </w:p>
    <w:p w14:paraId="0BC3410C" w14:textId="77777777" w:rsidR="00194D34" w:rsidRDefault="00CA1442" w:rsidP="008C0A49">
      <w:pPr>
        <w:ind w:firstLineChars="0" w:firstLine="420"/>
      </w:pPr>
      <w:r>
        <w:rPr>
          <w:rFonts w:hint="eastAsia"/>
        </w:rPr>
        <w:t>算法</w:t>
      </w:r>
      <w:r w:rsidR="00194D34">
        <w:t>设计</w:t>
      </w:r>
      <w:r>
        <w:t>方面：可继续研究</w:t>
      </w:r>
      <w:r w:rsidR="00194D34">
        <w:rPr>
          <w:rFonts w:hint="eastAsia"/>
        </w:rPr>
        <w:t>状态预测</w:t>
      </w:r>
      <w:r w:rsidR="00194D34">
        <w:t>的问题，对采集到的波形可及时</w:t>
      </w:r>
      <w:r w:rsidR="00194D34">
        <w:rPr>
          <w:rFonts w:hint="eastAsia"/>
        </w:rPr>
        <w:t>地</w:t>
      </w:r>
      <w:r w:rsidR="00194D34">
        <w:t>对下一个波</w:t>
      </w:r>
      <w:r w:rsidR="00194D34">
        <w:lastRenderedPageBreak/>
        <w:t>形做估计，</w:t>
      </w:r>
      <w:r w:rsidR="00194D34">
        <w:rPr>
          <w:rFonts w:hint="eastAsia"/>
        </w:rPr>
        <w:t>以便</w:t>
      </w:r>
      <w:r w:rsidR="00194D34">
        <w:t>电机控制模块提前做出反应。</w:t>
      </w:r>
    </w:p>
    <w:p w14:paraId="5CA3156A" w14:textId="77777777" w:rsidR="00CA1442" w:rsidRDefault="00194D34" w:rsidP="008C0A49">
      <w:pPr>
        <w:ind w:firstLineChars="0" w:firstLine="420"/>
      </w:pPr>
      <w:r>
        <w:rPr>
          <w:rFonts w:hint="eastAsia"/>
        </w:rPr>
        <w:t>机械</w:t>
      </w:r>
      <w:r>
        <w:t>设计方面：建立的力学</w:t>
      </w:r>
      <w:r>
        <w:rPr>
          <w:rFonts w:hint="eastAsia"/>
        </w:rPr>
        <w:t>分析</w:t>
      </w:r>
      <w:r>
        <w:t>模型过于简化，都视</w:t>
      </w:r>
      <w:r>
        <w:rPr>
          <w:rFonts w:hint="eastAsia"/>
        </w:rPr>
        <w:t>为</w:t>
      </w:r>
      <w:r>
        <w:t>规</w:t>
      </w:r>
      <w:r>
        <w:rPr>
          <w:rFonts w:hint="eastAsia"/>
        </w:rPr>
        <w:t>则</w:t>
      </w:r>
      <w:r>
        <w:t>的</w:t>
      </w:r>
      <w:r>
        <w:rPr>
          <w:rFonts w:hint="eastAsia"/>
        </w:rPr>
        <w:t>柱体</w:t>
      </w:r>
      <w:r>
        <w:t>进行分析，</w:t>
      </w:r>
      <w:r>
        <w:rPr>
          <w:rFonts w:hint="eastAsia"/>
        </w:rPr>
        <w:t>而实际</w:t>
      </w:r>
      <w:r>
        <w:t>是不规则的形状，</w:t>
      </w:r>
      <w:r>
        <w:rPr>
          <w:rFonts w:hint="eastAsia"/>
        </w:rPr>
        <w:t>因此</w:t>
      </w:r>
      <w:r>
        <w:t>理论结</w:t>
      </w:r>
      <w:r>
        <w:rPr>
          <w:rFonts w:hint="eastAsia"/>
        </w:rPr>
        <w:t>果</w:t>
      </w:r>
      <w:r>
        <w:t>会有一定差距。</w:t>
      </w:r>
    </w:p>
    <w:p w14:paraId="77797C37" w14:textId="77777777" w:rsidR="00B031EB" w:rsidRDefault="00B031EB" w:rsidP="0009657E">
      <w:pPr>
        <w:ind w:firstLine="480"/>
        <w:rPr>
          <w:rFonts w:hAnsi="Menlo"/>
        </w:rPr>
      </w:pPr>
      <w:r>
        <w:rPr>
          <w:rFonts w:hint="eastAsia"/>
        </w:rPr>
        <w:t>综上所述，虽然文设计的</w:t>
      </w:r>
      <w:r>
        <w:t>力矩检测系统</w:t>
      </w:r>
      <w:r>
        <w:rPr>
          <w:rFonts w:hint="eastAsia"/>
        </w:rPr>
        <w:t>已能够基</w:t>
      </w:r>
      <w:r>
        <w:t>本</w:t>
      </w:r>
      <w:r>
        <w:rPr>
          <w:rFonts w:hint="eastAsia"/>
        </w:rPr>
        <w:t>完成</w:t>
      </w:r>
      <w:r>
        <w:t>力矩信息的获取</w:t>
      </w:r>
      <w:r>
        <w:rPr>
          <w:rFonts w:hint="eastAsia"/>
        </w:rPr>
        <w:t>，但距离</w:t>
      </w:r>
      <w:r w:rsidR="008D6A2C">
        <w:rPr>
          <w:rFonts w:hint="eastAsia"/>
        </w:rPr>
        <w:t>真</w:t>
      </w:r>
      <w:r w:rsidR="008D6A2C">
        <w:t>正</w:t>
      </w:r>
      <w:r>
        <w:rPr>
          <w:rFonts w:hint="eastAsia"/>
        </w:rPr>
        <w:t>投入</w:t>
      </w:r>
      <w:r w:rsidR="008D6A2C">
        <w:t>到</w:t>
      </w:r>
      <w:r>
        <w:rPr>
          <w:rFonts w:hint="eastAsia"/>
        </w:rPr>
        <w:t>实</w:t>
      </w:r>
      <w:r>
        <w:rPr>
          <w:rFonts w:hAnsi="Menlo" w:hint="eastAsia"/>
        </w:rPr>
        <w:t>际使用，仍有较长距离，需要再进行深入研究。</w:t>
      </w:r>
    </w:p>
    <w:p w14:paraId="0A9F3BBA" w14:textId="77777777" w:rsidR="00345013" w:rsidRDefault="00345013" w:rsidP="008A6F90">
      <w:pPr>
        <w:pStyle w:val="aff8"/>
        <w:spacing w:before="652" w:after="326"/>
      </w:pPr>
      <w:bookmarkStart w:id="67" w:name="_Toc469316980"/>
      <w:r>
        <w:rPr>
          <w:rFonts w:hint="eastAsia"/>
        </w:rPr>
        <w:lastRenderedPageBreak/>
        <w:t>致谢</w:t>
      </w:r>
      <w:bookmarkEnd w:id="67"/>
    </w:p>
    <w:p w14:paraId="19C2F7DC" w14:textId="77777777" w:rsidR="004C183C" w:rsidRPr="00814263" w:rsidRDefault="004C183C" w:rsidP="004C183C">
      <w:pPr>
        <w:widowControl/>
        <w:shd w:val="clear" w:color="auto" w:fill="FFFFFF"/>
        <w:ind w:firstLine="480"/>
        <w:rPr>
          <w:rFonts w:asciiTheme="minorEastAsia" w:eastAsiaTheme="minorEastAsia" w:hAnsiTheme="minorEastAsia" w:cs="宋体"/>
          <w:color w:val="000000"/>
          <w:kern w:val="0"/>
          <w:szCs w:val="24"/>
        </w:rPr>
      </w:pP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时间飞逝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两年多的研究生学习生涯即将画上句号。值此论文即将完成之际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我要衷心感谢我的老师、同学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感谢他们对我的亲切关怀和照顾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在这里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祝福他们一切都好。首先感谢我的导师杨成忠教授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在学科研究中亲切指导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在生活中关怀照顾。杨老师学识渊博、德才兼备、和蔼可亲、平易近人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。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在课题研究中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不仅悉心指导、循循善诱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而且答惑解疑不遗余力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给我指导、启迪和锻炼的机会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同时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在生活上给予极大的支持和帮助。在本文撰稿过程当中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又给以方向和框架结构的指导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以及多次细心地修改指正。在本文完稿之时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谨向我的导师致以崇高的敬意和诚挚的感谢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并祝恩师身体健康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生活愉快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家庭幸福。他渊博的学术知识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诲人不倦的高尚师德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深深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影响着我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并将是我一生之中最宝贵的精神财富之一。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另外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感谢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王于涵</w:t>
      </w:r>
      <w:r w:rsidRPr="00BE5A34">
        <w:rPr>
          <w:rFonts w:asciiTheme="minorEastAsia" w:eastAsiaTheme="minorEastAsia" w:hAnsiTheme="minorEastAsia" w:cs="宋体"/>
          <w:color w:val="000000"/>
          <w:kern w:val="0"/>
          <w:szCs w:val="24"/>
        </w:rPr>
        <w:t>、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张连冠</w:t>
      </w:r>
      <w:r w:rsidRPr="00BE5A34">
        <w:rPr>
          <w:rFonts w:asciiTheme="minorEastAsia" w:eastAsiaTheme="minorEastAsia" w:hAnsiTheme="minorEastAsia" w:cs="宋体"/>
          <w:color w:val="000000"/>
          <w:kern w:val="0"/>
          <w:szCs w:val="24"/>
        </w:rPr>
        <w:t>、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闫传奇同学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给予我无私帮助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在我生病的那段时间，给予的照顾和关心，</w:t>
      </w:r>
      <w:r w:rsidRPr="00BE5A34">
        <w:rPr>
          <w:rFonts w:asciiTheme="minorEastAsia" w:eastAsiaTheme="minorEastAsia" w:hAnsiTheme="minorEastAsia" w:cs="宋体"/>
          <w:color w:val="000000"/>
          <w:kern w:val="0"/>
          <w:szCs w:val="24"/>
        </w:rPr>
        <w:t>他们和我共同度过了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两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年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半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美好难忘的研究生生涯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我非常珍视和他们的友谊!在即将毕业之际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希望他们以后在新的天地中开创出一片属于自己的未来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！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在我的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浙江大凡智能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科技公司实习生活中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得到了师兄任云、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方正的帮助和指导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在此表示感谢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，</w:t>
      </w:r>
      <w:r w:rsidRPr="00814263">
        <w:rPr>
          <w:rFonts w:asciiTheme="minorEastAsia" w:eastAsiaTheme="minorEastAsia" w:hAnsiTheme="minorEastAsia" w:cs="宋体"/>
          <w:color w:val="000000"/>
          <w:kern w:val="0"/>
          <w:szCs w:val="24"/>
        </w:rPr>
        <w:t>也祝愿师兄身体健康、心情愉快。感谢评阅本文和出席论文答辩的各位专家、教授</w:t>
      </w:r>
      <w:r w:rsidRPr="00BE5A34">
        <w:rPr>
          <w:rFonts w:asciiTheme="minorEastAsia" w:eastAsiaTheme="minorEastAsia" w:hAnsiTheme="minorEastAsia" w:cs="宋体" w:hint="eastAsia"/>
          <w:color w:val="000000"/>
          <w:kern w:val="0"/>
          <w:szCs w:val="24"/>
        </w:rPr>
        <w:t>！</w:t>
      </w:r>
    </w:p>
    <w:p w14:paraId="67AB699E" w14:textId="77777777" w:rsidR="00345013" w:rsidRPr="0009657E" w:rsidRDefault="00345013" w:rsidP="0009657E">
      <w:pPr>
        <w:ind w:firstLine="480"/>
        <w:rPr>
          <w:rFonts w:ascii="Menlo" w:hAnsi="Menlo" w:cs="Menlo"/>
        </w:rPr>
      </w:pPr>
    </w:p>
    <w:p w14:paraId="35FFC32B" w14:textId="77777777" w:rsidR="00BA623E" w:rsidRDefault="00BA623E" w:rsidP="008A6F90">
      <w:pPr>
        <w:pStyle w:val="aff8"/>
        <w:spacing w:before="652" w:after="326"/>
      </w:pPr>
      <w:bookmarkStart w:id="68" w:name="_Toc469316981"/>
      <w:r>
        <w:rPr>
          <w:rFonts w:hint="eastAsia"/>
        </w:rPr>
        <w:lastRenderedPageBreak/>
        <w:t>参考</w:t>
      </w:r>
      <w:r>
        <w:t>文献</w:t>
      </w:r>
      <w:bookmarkEnd w:id="68"/>
    </w:p>
    <w:p w14:paraId="2FEF0A42" w14:textId="77777777" w:rsidR="004C183C" w:rsidRDefault="004C183C" w:rsidP="004C183C">
      <w:pPr>
        <w:pStyle w:val="afe"/>
        <w:ind w:left="199" w:hangingChars="83" w:hanging="199"/>
      </w:pPr>
      <w:bookmarkStart w:id="69" w:name="OLE_LINK213"/>
      <w:bookmarkStart w:id="70" w:name="OLE_LINK214"/>
      <w:bookmarkEnd w:id="12"/>
      <w:bookmarkEnd w:id="13"/>
      <w:r w:rsidRPr="00F33A02">
        <w:rPr>
          <w:rFonts w:hint="eastAsia"/>
        </w:rPr>
        <w:t>[1]</w:t>
      </w:r>
      <w:r w:rsidRPr="00F66630">
        <w:rPr>
          <w:rFonts w:hint="eastAsia"/>
        </w:rPr>
        <w:t>刘景华</w:t>
      </w:r>
      <w:r w:rsidRPr="00F66630">
        <w:rPr>
          <w:rFonts w:hint="eastAsia"/>
        </w:rPr>
        <w:t xml:space="preserve">, </w:t>
      </w:r>
      <w:r w:rsidRPr="00F66630">
        <w:rPr>
          <w:rFonts w:hint="eastAsia"/>
        </w:rPr>
        <w:t>许丰</w:t>
      </w:r>
      <w:r w:rsidRPr="00F66630">
        <w:rPr>
          <w:rFonts w:hint="eastAsia"/>
        </w:rPr>
        <w:t xml:space="preserve">, </w:t>
      </w:r>
      <w:r w:rsidRPr="00F66630">
        <w:rPr>
          <w:rFonts w:hint="eastAsia"/>
        </w:rPr>
        <w:t>李小利</w:t>
      </w:r>
      <w:r w:rsidRPr="00F66630">
        <w:rPr>
          <w:rFonts w:hint="eastAsia"/>
        </w:rPr>
        <w:t>. 2006</w:t>
      </w:r>
      <w:r w:rsidRPr="00F66630">
        <w:rPr>
          <w:rFonts w:hint="eastAsia"/>
        </w:rPr>
        <w:t>—</w:t>
      </w:r>
      <w:r w:rsidRPr="00F66630">
        <w:rPr>
          <w:rFonts w:hint="eastAsia"/>
        </w:rPr>
        <w:t>2015</w:t>
      </w:r>
      <w:r w:rsidRPr="00F66630">
        <w:rPr>
          <w:rFonts w:hint="eastAsia"/>
        </w:rPr>
        <w:t>年电动自行车产品质量国家监督抽查数据分析</w:t>
      </w:r>
      <w:r w:rsidRPr="00F66630">
        <w:rPr>
          <w:rFonts w:hint="eastAsia"/>
        </w:rPr>
        <w:t xml:space="preserve">[J]. </w:t>
      </w:r>
      <w:r w:rsidRPr="00F66630">
        <w:rPr>
          <w:rFonts w:hint="eastAsia"/>
        </w:rPr>
        <w:t>电动自行车</w:t>
      </w:r>
      <w:r w:rsidRPr="00F66630">
        <w:rPr>
          <w:rFonts w:hint="eastAsia"/>
        </w:rPr>
        <w:t>, 2016(7):46-48.</w:t>
      </w:r>
    </w:p>
    <w:p w14:paraId="00696451" w14:textId="77777777" w:rsidR="004C183C" w:rsidRDefault="004C183C" w:rsidP="004C183C">
      <w:pPr>
        <w:pStyle w:val="afe"/>
        <w:ind w:left="199" w:hangingChars="83" w:hanging="199"/>
      </w:pPr>
      <w:r>
        <w:t>[</w:t>
      </w:r>
      <w:r>
        <w:rPr>
          <w:rFonts w:hint="eastAsia"/>
        </w:rPr>
        <w:t>2]</w:t>
      </w:r>
      <w:r>
        <w:rPr>
          <w:rFonts w:hint="eastAsia"/>
        </w:rPr>
        <w:t>秦维</w:t>
      </w:r>
      <w:r>
        <w:rPr>
          <w:rFonts w:hint="eastAsia"/>
        </w:rPr>
        <w:t xml:space="preserve">. </w:t>
      </w:r>
      <w:r>
        <w:rPr>
          <w:rFonts w:hint="eastAsia"/>
        </w:rPr>
        <w:t>电动自行车交通发展的主要趋势——近</w:t>
      </w:r>
      <w:r>
        <w:rPr>
          <w:rFonts w:hint="eastAsia"/>
        </w:rPr>
        <w:t>10</w:t>
      </w:r>
      <w:r>
        <w:rPr>
          <w:rFonts w:hint="eastAsia"/>
        </w:rPr>
        <w:t>年文献综述</w:t>
      </w:r>
      <w:r>
        <w:rPr>
          <w:rFonts w:hint="eastAsia"/>
        </w:rPr>
        <w:t xml:space="preserve">[J]. </w:t>
      </w:r>
      <w:r>
        <w:rPr>
          <w:rFonts w:hint="eastAsia"/>
        </w:rPr>
        <w:t>城市交通</w:t>
      </w:r>
      <w:r>
        <w:rPr>
          <w:rFonts w:hint="eastAsia"/>
        </w:rPr>
        <w:t>, 2016, 14(2): 83-96.</w:t>
      </w:r>
    </w:p>
    <w:p w14:paraId="663A1ED6" w14:textId="77777777" w:rsidR="004C183C" w:rsidRDefault="004C183C" w:rsidP="004C183C">
      <w:pPr>
        <w:pStyle w:val="afe"/>
        <w:ind w:left="480" w:hanging="480"/>
      </w:pPr>
      <w:r>
        <w:t>[3]</w:t>
      </w:r>
      <w:r w:rsidRPr="000629B3">
        <w:rPr>
          <w:rFonts w:hint="eastAsia"/>
        </w:rPr>
        <w:t>佚名</w:t>
      </w:r>
      <w:r w:rsidRPr="000629B3">
        <w:rPr>
          <w:rFonts w:hint="eastAsia"/>
        </w:rPr>
        <w:t xml:space="preserve">. </w:t>
      </w:r>
      <w:r w:rsidRPr="000629B3">
        <w:rPr>
          <w:rFonts w:hint="eastAsia"/>
        </w:rPr>
        <w:t>行业前景不乐观</w:t>
      </w:r>
      <w:r w:rsidRPr="000629B3">
        <w:rPr>
          <w:rFonts w:hint="eastAsia"/>
        </w:rPr>
        <w:t>?</w:t>
      </w:r>
      <w:r w:rsidRPr="000629B3">
        <w:rPr>
          <w:rFonts w:hint="eastAsia"/>
        </w:rPr>
        <w:t>电助力自行车或带来巨大商机</w:t>
      </w:r>
      <w:r w:rsidRPr="000629B3">
        <w:rPr>
          <w:rFonts w:hint="eastAsia"/>
        </w:rPr>
        <w:t xml:space="preserve">[J]. </w:t>
      </w:r>
      <w:r w:rsidRPr="000629B3">
        <w:rPr>
          <w:rFonts w:hint="eastAsia"/>
        </w:rPr>
        <w:t>中国自行车</w:t>
      </w:r>
      <w:r w:rsidRPr="000629B3">
        <w:rPr>
          <w:rFonts w:hint="eastAsia"/>
        </w:rPr>
        <w:t>, 2016(9):82-83.</w:t>
      </w:r>
    </w:p>
    <w:p w14:paraId="5EBDE669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4]</w:t>
      </w:r>
      <w:r w:rsidRPr="00ED6BA5">
        <w:rPr>
          <w:rFonts w:hint="eastAsia"/>
        </w:rPr>
        <w:t>李树雷</w:t>
      </w:r>
      <w:r w:rsidRPr="00ED6BA5">
        <w:rPr>
          <w:rFonts w:hint="eastAsia"/>
        </w:rPr>
        <w:t xml:space="preserve">, </w:t>
      </w:r>
      <w:r w:rsidRPr="00ED6BA5">
        <w:rPr>
          <w:rFonts w:hint="eastAsia"/>
        </w:rPr>
        <w:t>李树青</w:t>
      </w:r>
      <w:r w:rsidRPr="00ED6BA5">
        <w:rPr>
          <w:rFonts w:hint="eastAsia"/>
        </w:rPr>
        <w:t>,</w:t>
      </w:r>
      <w:r w:rsidRPr="00ED6BA5">
        <w:rPr>
          <w:rFonts w:hint="eastAsia"/>
        </w:rPr>
        <w:t>等</w:t>
      </w:r>
      <w:r w:rsidRPr="00ED6BA5">
        <w:rPr>
          <w:rFonts w:hint="eastAsia"/>
        </w:rPr>
        <w:t xml:space="preserve">. </w:t>
      </w:r>
      <w:r w:rsidRPr="00ED6BA5">
        <w:rPr>
          <w:rFonts w:hint="eastAsia"/>
        </w:rPr>
        <w:t>一种新型的自行车脚踏助力装置</w:t>
      </w:r>
      <w:r w:rsidRPr="00ED6BA5">
        <w:rPr>
          <w:rFonts w:hint="eastAsia"/>
        </w:rPr>
        <w:t xml:space="preserve">[J]. </w:t>
      </w:r>
      <w:r w:rsidRPr="00ED6BA5">
        <w:rPr>
          <w:rFonts w:hint="eastAsia"/>
        </w:rPr>
        <w:t>轻工机械</w:t>
      </w:r>
      <w:r w:rsidRPr="00ED6BA5">
        <w:rPr>
          <w:rFonts w:hint="eastAsia"/>
        </w:rPr>
        <w:t>, 2000(1):39-42.</w:t>
      </w:r>
    </w:p>
    <w:p w14:paraId="363D3D3C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5]</w:t>
      </w:r>
      <w:r>
        <w:rPr>
          <w:rFonts w:hint="eastAsia"/>
        </w:rPr>
        <w:t>王志成</w:t>
      </w:r>
      <w:r>
        <w:rPr>
          <w:rFonts w:hint="eastAsia"/>
        </w:rPr>
        <w:t xml:space="preserve">. </w:t>
      </w:r>
      <w:r>
        <w:rPr>
          <w:rFonts w:hint="eastAsia"/>
        </w:rPr>
        <w:t>创新发展的自行车</w:t>
      </w:r>
      <w:r>
        <w:rPr>
          <w:rFonts w:hint="eastAsia"/>
        </w:rPr>
        <w:t xml:space="preserve">[J]. </w:t>
      </w:r>
      <w:r>
        <w:rPr>
          <w:rFonts w:hint="eastAsia"/>
        </w:rPr>
        <w:t>中国自行车</w:t>
      </w:r>
      <w:r>
        <w:rPr>
          <w:rFonts w:hint="eastAsia"/>
        </w:rPr>
        <w:t>, 2015,12: 86-93.</w:t>
      </w:r>
    </w:p>
    <w:p w14:paraId="666300A2" w14:textId="77777777" w:rsidR="004C183C" w:rsidRDefault="004C183C" w:rsidP="004C183C">
      <w:pPr>
        <w:pStyle w:val="afe"/>
        <w:ind w:left="199" w:hangingChars="83" w:hanging="199"/>
      </w:pPr>
      <w:r>
        <w:rPr>
          <w:rFonts w:hint="eastAsia"/>
        </w:rPr>
        <w:t>[6]</w:t>
      </w:r>
      <w:r w:rsidRPr="00635778">
        <w:rPr>
          <w:rFonts w:hint="eastAsia"/>
        </w:rPr>
        <w:t>巴一</w:t>
      </w:r>
      <w:r w:rsidRPr="00635778">
        <w:rPr>
          <w:rFonts w:hint="eastAsia"/>
        </w:rPr>
        <w:t xml:space="preserve">, </w:t>
      </w:r>
      <w:r w:rsidRPr="00635778">
        <w:rPr>
          <w:rFonts w:hint="eastAsia"/>
        </w:rPr>
        <w:t>施曼</w:t>
      </w:r>
      <w:r w:rsidRPr="00635778">
        <w:rPr>
          <w:rFonts w:hint="eastAsia"/>
        </w:rPr>
        <w:t xml:space="preserve">, </w:t>
      </w:r>
      <w:r w:rsidRPr="00635778">
        <w:rPr>
          <w:rFonts w:hint="eastAsia"/>
        </w:rPr>
        <w:t>张毅</w:t>
      </w:r>
      <w:r w:rsidRPr="00635778">
        <w:rPr>
          <w:rFonts w:hint="eastAsia"/>
        </w:rPr>
        <w:t xml:space="preserve">. </w:t>
      </w:r>
      <w:r w:rsidRPr="00635778">
        <w:rPr>
          <w:rFonts w:hint="eastAsia"/>
        </w:rPr>
        <w:t>挑战与应对</w:t>
      </w:r>
      <w:r w:rsidRPr="00635778">
        <w:rPr>
          <w:rFonts w:hint="eastAsia"/>
        </w:rPr>
        <w:t>(</w:t>
      </w:r>
      <w:r w:rsidRPr="00635778">
        <w:rPr>
          <w:rFonts w:hint="eastAsia"/>
        </w:rPr>
        <w:t>上</w:t>
      </w:r>
      <w:r w:rsidRPr="00635778">
        <w:rPr>
          <w:rFonts w:hint="eastAsia"/>
        </w:rPr>
        <w:t>)</w:t>
      </w:r>
      <w:r w:rsidRPr="00635778">
        <w:rPr>
          <w:rFonts w:hint="eastAsia"/>
        </w:rPr>
        <w:t>——电力助动自行车的发展</w:t>
      </w:r>
      <w:r w:rsidRPr="00635778">
        <w:rPr>
          <w:rFonts w:hint="eastAsia"/>
        </w:rPr>
        <w:t xml:space="preserve">[J]. </w:t>
      </w:r>
      <w:r w:rsidRPr="00635778">
        <w:rPr>
          <w:rFonts w:hint="eastAsia"/>
        </w:rPr>
        <w:t>中国自行车</w:t>
      </w:r>
      <w:r w:rsidRPr="00635778">
        <w:rPr>
          <w:rFonts w:hint="eastAsia"/>
        </w:rPr>
        <w:t>, 2014(10):74-79.</w:t>
      </w:r>
    </w:p>
    <w:p w14:paraId="7F1C3EE2" w14:textId="77777777" w:rsidR="004C183C" w:rsidRDefault="004C183C" w:rsidP="004C183C">
      <w:pPr>
        <w:pStyle w:val="afe"/>
        <w:ind w:left="199" w:hangingChars="83" w:hanging="199"/>
      </w:pPr>
      <w:r>
        <w:rPr>
          <w:rFonts w:hint="eastAsia"/>
        </w:rPr>
        <w:t>[7]</w:t>
      </w:r>
      <w:r w:rsidRPr="00653163">
        <w:rPr>
          <w:rFonts w:hint="eastAsia"/>
        </w:rPr>
        <w:t>桑迪</w:t>
      </w:r>
      <w:r w:rsidRPr="00653163">
        <w:rPr>
          <w:rFonts w:hint="eastAsia"/>
        </w:rPr>
        <w:t xml:space="preserve">. </w:t>
      </w:r>
      <w:r w:rsidRPr="00653163">
        <w:rPr>
          <w:rFonts w:hint="eastAsia"/>
        </w:rPr>
        <w:t>为何动力辅助系统</w:t>
      </w:r>
      <w:r w:rsidRPr="00653163">
        <w:rPr>
          <w:rFonts w:hint="eastAsia"/>
        </w:rPr>
        <w:t>(PAS)</w:t>
      </w:r>
      <w:r w:rsidRPr="00653163">
        <w:rPr>
          <w:rFonts w:hint="eastAsia"/>
        </w:rPr>
        <w:t>难于在国内市场推广</w:t>
      </w:r>
      <w:r w:rsidRPr="00653163">
        <w:rPr>
          <w:rFonts w:hint="eastAsia"/>
        </w:rPr>
        <w:t xml:space="preserve">[J]. </w:t>
      </w:r>
      <w:r w:rsidRPr="00653163">
        <w:rPr>
          <w:rFonts w:hint="eastAsia"/>
        </w:rPr>
        <w:t>中国自行车</w:t>
      </w:r>
      <w:r w:rsidRPr="00653163">
        <w:rPr>
          <w:rFonts w:hint="eastAsia"/>
        </w:rPr>
        <w:t>, 2016(10):70-73.</w:t>
      </w:r>
    </w:p>
    <w:p w14:paraId="79A563DA" w14:textId="77777777" w:rsidR="004C183C" w:rsidRDefault="004C183C" w:rsidP="004C183C">
      <w:pPr>
        <w:pStyle w:val="afe"/>
        <w:ind w:left="199" w:hangingChars="83" w:hanging="199"/>
      </w:pPr>
      <w:r>
        <w:rPr>
          <w:rFonts w:hint="eastAsia"/>
        </w:rPr>
        <w:t>[8]</w:t>
      </w:r>
      <w:r>
        <w:rPr>
          <w:rFonts w:hint="eastAsia"/>
        </w:rPr>
        <w:t>朱丽娅</w:t>
      </w:r>
      <w:r>
        <w:rPr>
          <w:rFonts w:hint="eastAsia"/>
        </w:rPr>
        <w:t xml:space="preserve">. </w:t>
      </w:r>
      <w:r>
        <w:rPr>
          <w:rFonts w:hint="eastAsia"/>
        </w:rPr>
        <w:t>助力自行车用扭矩传感器方案分析</w:t>
      </w:r>
      <w:r>
        <w:rPr>
          <w:rFonts w:hint="eastAsia"/>
        </w:rPr>
        <w:t xml:space="preserve">[J]. </w:t>
      </w:r>
      <w:r>
        <w:rPr>
          <w:rFonts w:hint="eastAsia"/>
        </w:rPr>
        <w:t>科学与财富</w:t>
      </w:r>
      <w:r>
        <w:rPr>
          <w:rFonts w:hint="eastAsia"/>
        </w:rPr>
        <w:t>, 2014 (8): 192-193.</w:t>
      </w:r>
    </w:p>
    <w:p w14:paraId="58F496DC" w14:textId="77777777" w:rsidR="004C183C" w:rsidRDefault="004C183C" w:rsidP="004C183C">
      <w:pPr>
        <w:pStyle w:val="afe"/>
        <w:ind w:left="199" w:hangingChars="83" w:hanging="199"/>
      </w:pPr>
      <w:r>
        <w:rPr>
          <w:rFonts w:hint="eastAsia"/>
        </w:rPr>
        <w:t>[9]</w:t>
      </w:r>
      <w:r w:rsidRPr="00E50476">
        <w:rPr>
          <w:rFonts w:hint="eastAsia"/>
        </w:rPr>
        <w:t>周进波</w:t>
      </w:r>
      <w:r w:rsidRPr="00E50476">
        <w:rPr>
          <w:rFonts w:hint="eastAsia"/>
        </w:rPr>
        <w:t xml:space="preserve">. </w:t>
      </w:r>
      <w:r w:rsidRPr="00E50476">
        <w:rPr>
          <w:rFonts w:hint="eastAsia"/>
        </w:rPr>
        <w:t>磁弹性传感器检测仪的设计及优化</w:t>
      </w:r>
      <w:r w:rsidRPr="00E50476">
        <w:rPr>
          <w:rFonts w:hint="eastAsia"/>
        </w:rPr>
        <w:t>[D].</w:t>
      </w:r>
      <w:r w:rsidRPr="00E50476">
        <w:rPr>
          <w:rFonts w:hint="eastAsia"/>
        </w:rPr>
        <w:t>湖南大学</w:t>
      </w:r>
      <w:r w:rsidRPr="00E50476">
        <w:rPr>
          <w:rFonts w:hint="eastAsia"/>
        </w:rPr>
        <w:t>,2012.</w:t>
      </w:r>
    </w:p>
    <w:p w14:paraId="3A4C48B8" w14:textId="77777777" w:rsidR="004C183C" w:rsidRDefault="004C183C" w:rsidP="004C183C">
      <w:pPr>
        <w:pStyle w:val="afe"/>
        <w:ind w:left="199" w:hangingChars="83" w:hanging="199"/>
      </w:pPr>
      <w:r>
        <w:rPr>
          <w:rFonts w:hint="eastAsia"/>
        </w:rPr>
        <w:t>[10]</w:t>
      </w:r>
      <w:r>
        <w:rPr>
          <w:rFonts w:hint="eastAsia"/>
        </w:rPr>
        <w:t>韩凯</w:t>
      </w:r>
      <w:r>
        <w:rPr>
          <w:rFonts w:hint="eastAsia"/>
        </w:rPr>
        <w:t xml:space="preserve">, </w:t>
      </w:r>
      <w:r>
        <w:rPr>
          <w:rFonts w:hint="eastAsia"/>
        </w:rPr>
        <w:t>左佳</w:t>
      </w:r>
      <w:r>
        <w:rPr>
          <w:rFonts w:hint="eastAsia"/>
        </w:rPr>
        <w:t xml:space="preserve">. </w:t>
      </w:r>
      <w:r>
        <w:rPr>
          <w:rFonts w:hint="eastAsia"/>
        </w:rPr>
        <w:t>应变片横向效应对复合材料测量数据影响分析</w:t>
      </w:r>
      <w:r>
        <w:rPr>
          <w:rFonts w:hint="eastAsia"/>
        </w:rPr>
        <w:t xml:space="preserve">[J]. </w:t>
      </w:r>
      <w:r>
        <w:rPr>
          <w:rFonts w:hint="eastAsia"/>
        </w:rPr>
        <w:t>国外电子测量技术</w:t>
      </w:r>
      <w:r>
        <w:rPr>
          <w:rFonts w:hint="eastAsia"/>
        </w:rPr>
        <w:t>, 2015(3): 19-22.</w:t>
      </w:r>
    </w:p>
    <w:p w14:paraId="1B8E89AC" w14:textId="77777777" w:rsidR="004C183C" w:rsidRDefault="004C183C" w:rsidP="004C183C">
      <w:pPr>
        <w:pStyle w:val="afe"/>
        <w:ind w:left="0" w:firstLineChars="0" w:firstLine="0"/>
      </w:pPr>
      <w:r>
        <w:rPr>
          <w:rFonts w:hint="eastAsia"/>
        </w:rPr>
        <w:t>[11]</w:t>
      </w:r>
      <w:r>
        <w:rPr>
          <w:rFonts w:hint="eastAsia"/>
        </w:rPr>
        <w:t>董伟</w:t>
      </w:r>
      <w:r>
        <w:rPr>
          <w:rFonts w:hint="eastAsia"/>
        </w:rPr>
        <w:t xml:space="preserve">. </w:t>
      </w:r>
      <w:r>
        <w:rPr>
          <w:rFonts w:hint="eastAsia"/>
        </w:rPr>
        <w:t>电阻应变片粘贴技巧</w:t>
      </w:r>
      <w:r>
        <w:rPr>
          <w:rFonts w:hint="eastAsia"/>
        </w:rPr>
        <w:t xml:space="preserve">[J]. </w:t>
      </w:r>
      <w:r>
        <w:rPr>
          <w:rFonts w:hint="eastAsia"/>
        </w:rPr>
        <w:t>山西建筑</w:t>
      </w:r>
      <w:r>
        <w:rPr>
          <w:rFonts w:hint="eastAsia"/>
        </w:rPr>
        <w:t>,2011,28:46-48.</w:t>
      </w:r>
    </w:p>
    <w:p w14:paraId="46444242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12]</w:t>
      </w:r>
      <w:r w:rsidRPr="007A42C2">
        <w:rPr>
          <w:rFonts w:hint="eastAsia"/>
        </w:rPr>
        <w:t>资新运</w:t>
      </w:r>
      <w:r w:rsidRPr="007A42C2">
        <w:rPr>
          <w:rFonts w:hint="eastAsia"/>
        </w:rPr>
        <w:t xml:space="preserve">, </w:t>
      </w:r>
      <w:r w:rsidRPr="007A42C2">
        <w:rPr>
          <w:rFonts w:hint="eastAsia"/>
        </w:rPr>
        <w:t>赵姝帆</w:t>
      </w:r>
      <w:r w:rsidRPr="007A42C2">
        <w:rPr>
          <w:rFonts w:hint="eastAsia"/>
        </w:rPr>
        <w:t xml:space="preserve">, </w:t>
      </w:r>
      <w:r w:rsidRPr="007A42C2">
        <w:rPr>
          <w:rFonts w:hint="eastAsia"/>
        </w:rPr>
        <w:t>耿帅</w:t>
      </w:r>
      <w:r w:rsidRPr="007A42C2">
        <w:rPr>
          <w:rFonts w:hint="eastAsia"/>
        </w:rPr>
        <w:t>,</w:t>
      </w:r>
      <w:r w:rsidRPr="007A42C2">
        <w:rPr>
          <w:rFonts w:hint="eastAsia"/>
        </w:rPr>
        <w:t>等</w:t>
      </w:r>
      <w:r w:rsidRPr="007A42C2">
        <w:rPr>
          <w:rFonts w:hint="eastAsia"/>
        </w:rPr>
        <w:t xml:space="preserve">. </w:t>
      </w:r>
      <w:r w:rsidRPr="007A42C2">
        <w:rPr>
          <w:rFonts w:hint="eastAsia"/>
        </w:rPr>
        <w:t>应变式扭矩传感器的分析及</w:t>
      </w:r>
      <w:r w:rsidRPr="007A42C2">
        <w:rPr>
          <w:rFonts w:hint="eastAsia"/>
        </w:rPr>
        <w:t>ANSYS</w:t>
      </w:r>
      <w:r w:rsidRPr="007A42C2">
        <w:rPr>
          <w:rFonts w:hint="eastAsia"/>
        </w:rPr>
        <w:t>仿真</w:t>
      </w:r>
      <w:r w:rsidRPr="007A42C2">
        <w:rPr>
          <w:rFonts w:hint="eastAsia"/>
        </w:rPr>
        <w:t xml:space="preserve">[J]. </w:t>
      </w:r>
      <w:r w:rsidRPr="007A42C2">
        <w:rPr>
          <w:rFonts w:hint="eastAsia"/>
        </w:rPr>
        <w:t>仪表技术</w:t>
      </w:r>
      <w:r w:rsidRPr="007A42C2">
        <w:rPr>
          <w:rFonts w:hint="eastAsia"/>
        </w:rPr>
        <w:t>, 2014(10):50-54.</w:t>
      </w:r>
    </w:p>
    <w:p w14:paraId="43AEAF59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13]</w:t>
      </w:r>
      <w:r w:rsidRPr="007A42C2">
        <w:rPr>
          <w:rFonts w:hint="eastAsia"/>
        </w:rPr>
        <w:t>章浙涛</w:t>
      </w:r>
      <w:r w:rsidRPr="007A42C2">
        <w:rPr>
          <w:rFonts w:hint="eastAsia"/>
        </w:rPr>
        <w:t xml:space="preserve">, </w:t>
      </w:r>
      <w:r w:rsidRPr="007A42C2">
        <w:rPr>
          <w:rFonts w:hint="eastAsia"/>
        </w:rPr>
        <w:t>朱建军</w:t>
      </w:r>
      <w:r w:rsidRPr="007A42C2">
        <w:rPr>
          <w:rFonts w:hint="eastAsia"/>
        </w:rPr>
        <w:t xml:space="preserve">, </w:t>
      </w:r>
      <w:r w:rsidRPr="007A42C2">
        <w:rPr>
          <w:rFonts w:hint="eastAsia"/>
        </w:rPr>
        <w:t>匡翠林</w:t>
      </w:r>
      <w:r w:rsidRPr="007A42C2">
        <w:rPr>
          <w:rFonts w:hint="eastAsia"/>
        </w:rPr>
        <w:t>,</w:t>
      </w:r>
      <w:r w:rsidRPr="007A42C2">
        <w:rPr>
          <w:rFonts w:hint="eastAsia"/>
        </w:rPr>
        <w:t>等</w:t>
      </w:r>
      <w:r w:rsidRPr="007A42C2">
        <w:rPr>
          <w:rFonts w:hint="eastAsia"/>
        </w:rPr>
        <w:t xml:space="preserve">. </w:t>
      </w:r>
      <w:r w:rsidRPr="007A42C2">
        <w:rPr>
          <w:rFonts w:hint="eastAsia"/>
        </w:rPr>
        <w:t>不同噪声下几种滤波方法的比较研究及改进</w:t>
      </w:r>
      <w:r w:rsidRPr="007A42C2">
        <w:rPr>
          <w:rFonts w:hint="eastAsia"/>
        </w:rPr>
        <w:t xml:space="preserve">[J]. </w:t>
      </w:r>
      <w:r w:rsidRPr="007A42C2">
        <w:rPr>
          <w:rFonts w:hint="eastAsia"/>
        </w:rPr>
        <w:t>大地测量与地球动力学</w:t>
      </w:r>
      <w:r w:rsidRPr="007A42C2">
        <w:rPr>
          <w:rFonts w:hint="eastAsia"/>
        </w:rPr>
        <w:t>, 2014, 34(1):127-130.</w:t>
      </w:r>
    </w:p>
    <w:p w14:paraId="1F89CD37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14]</w:t>
      </w:r>
      <w:r>
        <w:rPr>
          <w:rFonts w:hint="eastAsia"/>
        </w:rPr>
        <w:t>彭丁聪</w:t>
      </w:r>
      <w:r>
        <w:rPr>
          <w:rFonts w:hint="eastAsia"/>
        </w:rPr>
        <w:t xml:space="preserve">. </w:t>
      </w:r>
      <w:r>
        <w:rPr>
          <w:rFonts w:hint="eastAsia"/>
        </w:rPr>
        <w:t>卡尔曼滤波的基本原理及应用</w:t>
      </w:r>
      <w:r>
        <w:rPr>
          <w:rFonts w:hint="eastAsia"/>
        </w:rPr>
        <w:t xml:space="preserve">[J]. </w:t>
      </w:r>
      <w:r>
        <w:rPr>
          <w:rFonts w:hint="eastAsia"/>
        </w:rPr>
        <w:t>软件导刊</w:t>
      </w:r>
      <w:r>
        <w:rPr>
          <w:rFonts w:hint="eastAsia"/>
        </w:rPr>
        <w:t>,2009,11:32-34.</w:t>
      </w:r>
    </w:p>
    <w:p w14:paraId="04926F55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15]</w:t>
      </w:r>
      <w:r>
        <w:rPr>
          <w:rFonts w:hint="eastAsia"/>
        </w:rPr>
        <w:t>李江</w:t>
      </w:r>
      <w:r>
        <w:rPr>
          <w:rFonts w:hint="eastAsia"/>
        </w:rPr>
        <w:t>,</w:t>
      </w:r>
      <w:r>
        <w:rPr>
          <w:rFonts w:hint="eastAsia"/>
        </w:rPr>
        <w:t>王义伟</w:t>
      </w:r>
      <w:r>
        <w:rPr>
          <w:rFonts w:hint="eastAsia"/>
        </w:rPr>
        <w:t>,</w:t>
      </w:r>
      <w:r>
        <w:rPr>
          <w:rFonts w:hint="eastAsia"/>
        </w:rPr>
        <w:t>魏超</w:t>
      </w:r>
      <w:r>
        <w:rPr>
          <w:rFonts w:hint="eastAsia"/>
        </w:rPr>
        <w:t>,</w:t>
      </w:r>
      <w:r>
        <w:rPr>
          <w:rFonts w:hint="eastAsia"/>
        </w:rPr>
        <w:t>张鹏</w:t>
      </w:r>
      <w:r>
        <w:rPr>
          <w:rFonts w:hint="eastAsia"/>
        </w:rPr>
        <w:t xml:space="preserve">. </w:t>
      </w:r>
      <w:r>
        <w:rPr>
          <w:rFonts w:hint="eastAsia"/>
        </w:rPr>
        <w:t>卡尔曼滤波理论在电力系统中的应用综述</w:t>
      </w:r>
      <w:r>
        <w:rPr>
          <w:rFonts w:hint="eastAsia"/>
        </w:rPr>
        <w:t xml:space="preserve">[J]. </w:t>
      </w:r>
      <w:r>
        <w:rPr>
          <w:rFonts w:hint="eastAsia"/>
        </w:rPr>
        <w:t>电力系统保护与控制</w:t>
      </w:r>
      <w:r>
        <w:rPr>
          <w:rFonts w:hint="eastAsia"/>
        </w:rPr>
        <w:t>,2014,06:135-144.</w:t>
      </w:r>
    </w:p>
    <w:p w14:paraId="00C5B3C6" w14:textId="77777777" w:rsidR="004C183C" w:rsidRDefault="004C183C" w:rsidP="004C183C">
      <w:pPr>
        <w:pStyle w:val="afe"/>
        <w:ind w:left="480" w:hanging="480"/>
      </w:pPr>
      <w:bookmarkStart w:id="71" w:name="OLE_LINK265"/>
      <w:bookmarkStart w:id="72" w:name="OLE_LINK266"/>
      <w:bookmarkEnd w:id="69"/>
      <w:bookmarkEnd w:id="70"/>
      <w:r>
        <w:rPr>
          <w:rFonts w:hint="eastAsia"/>
        </w:rPr>
        <w:t>[</w:t>
      </w:r>
      <w:proofErr w:type="gramStart"/>
      <w:r>
        <w:rPr>
          <w:rFonts w:hint="eastAsia"/>
        </w:rPr>
        <w:t>15]</w:t>
      </w:r>
      <w:r w:rsidRPr="00980411">
        <w:t>Welch</w:t>
      </w:r>
      <w:proofErr w:type="gramEnd"/>
      <w:r w:rsidRPr="00980411">
        <w:t xml:space="preserve"> G, Bishop G. An Introduction to the Kalman Filter[J]. University of North Carolina at Chapel Hill, 2003, 8(7):127-132.</w:t>
      </w:r>
    </w:p>
    <w:p w14:paraId="3B8E66A1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16]</w:t>
      </w:r>
      <w:r>
        <w:t>Pittelkau</w:t>
      </w:r>
      <w:proofErr w:type="gramEnd"/>
      <w:r>
        <w:t xml:space="preserve"> M E. Kalman Filtering for Spacecraft System Alignment Calibration[J]. Journal of Guidance Control &amp; Dynamics, 2015, 24(24):1187-1195.</w:t>
      </w:r>
    </w:p>
    <w:p w14:paraId="61041511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17]</w:t>
      </w:r>
      <w:r w:rsidRPr="00A65014">
        <w:t xml:space="preserve"> Ji S, Cherry C R, Han L D, et al. Electric bike sharing: simulation of user demand and system availability[J]. Journal of Cleaner Production, 2014, 85:250-257.</w:t>
      </w:r>
    </w:p>
    <w:bookmarkEnd w:id="71"/>
    <w:bookmarkEnd w:id="72"/>
    <w:p w14:paraId="74A905AA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18]</w:t>
      </w:r>
      <w:r w:rsidRPr="009E2F2B">
        <w:rPr>
          <w:rFonts w:hint="eastAsia"/>
        </w:rPr>
        <w:t>陈潇宙</w:t>
      </w:r>
      <w:r w:rsidRPr="009E2F2B">
        <w:rPr>
          <w:rFonts w:hint="eastAsia"/>
        </w:rPr>
        <w:t xml:space="preserve">. </w:t>
      </w:r>
      <w:r w:rsidRPr="009E2F2B">
        <w:rPr>
          <w:rFonts w:hint="eastAsia"/>
        </w:rPr>
        <w:t>自行车脚踏板的改进</w:t>
      </w:r>
      <w:r w:rsidRPr="009E2F2B">
        <w:rPr>
          <w:rFonts w:hint="eastAsia"/>
        </w:rPr>
        <w:t xml:space="preserve">[J]. </w:t>
      </w:r>
      <w:r w:rsidRPr="009E2F2B">
        <w:rPr>
          <w:rFonts w:hint="eastAsia"/>
        </w:rPr>
        <w:t>中学科技</w:t>
      </w:r>
      <w:r w:rsidRPr="009E2F2B">
        <w:rPr>
          <w:rFonts w:hint="eastAsia"/>
        </w:rPr>
        <w:t>, 2013(7):41-41.</w:t>
      </w:r>
    </w:p>
    <w:p w14:paraId="134B3875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19]</w:t>
      </w:r>
      <w:r w:rsidRPr="009E2F2B">
        <w:rPr>
          <w:rFonts w:hint="eastAsia"/>
        </w:rPr>
        <w:t>黄筱淇</w:t>
      </w:r>
      <w:r w:rsidRPr="009E2F2B">
        <w:rPr>
          <w:rFonts w:hint="eastAsia"/>
        </w:rPr>
        <w:t xml:space="preserve">, </w:t>
      </w:r>
      <w:r w:rsidRPr="009E2F2B">
        <w:rPr>
          <w:rFonts w:hint="eastAsia"/>
        </w:rPr>
        <w:t>李达宏</w:t>
      </w:r>
      <w:r w:rsidRPr="009E2F2B">
        <w:rPr>
          <w:rFonts w:hint="eastAsia"/>
        </w:rPr>
        <w:t xml:space="preserve">. </w:t>
      </w:r>
      <w:r w:rsidRPr="009E2F2B">
        <w:rPr>
          <w:rFonts w:hint="eastAsia"/>
        </w:rPr>
        <w:t>连续折线形斜梁桥的受力计算分析</w:t>
      </w:r>
      <w:r w:rsidRPr="009E2F2B">
        <w:rPr>
          <w:rFonts w:hint="eastAsia"/>
        </w:rPr>
        <w:t xml:space="preserve">[J]. </w:t>
      </w:r>
      <w:r w:rsidRPr="009E2F2B">
        <w:rPr>
          <w:rFonts w:hint="eastAsia"/>
        </w:rPr>
        <w:t>工程建设与设计</w:t>
      </w:r>
      <w:r w:rsidRPr="009E2F2B">
        <w:rPr>
          <w:rFonts w:hint="eastAsia"/>
        </w:rPr>
        <w:t>, 2016(11).</w:t>
      </w:r>
    </w:p>
    <w:p w14:paraId="47C190FB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lastRenderedPageBreak/>
        <w:t>[</w:t>
      </w:r>
      <w:proofErr w:type="gramStart"/>
      <w:r>
        <w:rPr>
          <w:rFonts w:hint="eastAsia"/>
        </w:rPr>
        <w:t>20]</w:t>
      </w:r>
      <w:r>
        <w:t>Lin</w:t>
      </w:r>
      <w:proofErr w:type="gramEnd"/>
      <w:r>
        <w:t xml:space="preserve"> J, Schofield N, Emadi A. External-Rotor Switched Reluctance Motor for an Electric Bicycle[J]. IEEE Transactions on Transportation Electrification, 2015, 1(4): 348-356.</w:t>
      </w:r>
    </w:p>
    <w:p w14:paraId="67E3DB07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21]</w:t>
      </w:r>
      <w:r w:rsidRPr="009E2F2B">
        <w:rPr>
          <w:rFonts w:hint="eastAsia"/>
        </w:rPr>
        <w:t>刘志伟</w:t>
      </w:r>
      <w:r w:rsidRPr="009E2F2B">
        <w:rPr>
          <w:rFonts w:hint="eastAsia"/>
        </w:rPr>
        <w:t xml:space="preserve">, </w:t>
      </w:r>
      <w:r w:rsidRPr="009E2F2B">
        <w:rPr>
          <w:rFonts w:hint="eastAsia"/>
        </w:rPr>
        <w:t>童朝阳</w:t>
      </w:r>
      <w:r w:rsidRPr="009E2F2B">
        <w:rPr>
          <w:rFonts w:hint="eastAsia"/>
        </w:rPr>
        <w:t xml:space="preserve">, </w:t>
      </w:r>
      <w:r w:rsidRPr="009E2F2B">
        <w:rPr>
          <w:rFonts w:hint="eastAsia"/>
        </w:rPr>
        <w:t>穆晞惠</w:t>
      </w:r>
      <w:r w:rsidRPr="009E2F2B">
        <w:rPr>
          <w:rFonts w:hint="eastAsia"/>
        </w:rPr>
        <w:t>,</w:t>
      </w:r>
      <w:r w:rsidRPr="009E2F2B">
        <w:rPr>
          <w:rFonts w:hint="eastAsia"/>
        </w:rPr>
        <w:t>等</w:t>
      </w:r>
      <w:r w:rsidRPr="009E2F2B">
        <w:rPr>
          <w:rFonts w:hint="eastAsia"/>
        </w:rPr>
        <w:t xml:space="preserve">. </w:t>
      </w:r>
      <w:r w:rsidRPr="009E2F2B">
        <w:rPr>
          <w:rFonts w:hint="eastAsia"/>
        </w:rPr>
        <w:t>一种压阻式微悬臂梁免疫传感器及其动力学分析</w:t>
      </w:r>
      <w:r w:rsidRPr="009E2F2B">
        <w:rPr>
          <w:rFonts w:hint="eastAsia"/>
        </w:rPr>
        <w:t xml:space="preserve">[J]. </w:t>
      </w:r>
      <w:r w:rsidRPr="009E2F2B">
        <w:rPr>
          <w:rFonts w:hint="eastAsia"/>
        </w:rPr>
        <w:t>传感器与微系统</w:t>
      </w:r>
      <w:r w:rsidRPr="009E2F2B">
        <w:rPr>
          <w:rFonts w:hint="eastAsia"/>
        </w:rPr>
        <w:t>, 2014, 33(3):8-11.</w:t>
      </w:r>
    </w:p>
    <w:p w14:paraId="2B568053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22]</w:t>
      </w:r>
      <w:r w:rsidRPr="00A6583D">
        <w:rPr>
          <w:rFonts w:hint="eastAsia"/>
        </w:rPr>
        <w:t>逄金鑫</w:t>
      </w:r>
      <w:r w:rsidRPr="00A6583D">
        <w:rPr>
          <w:rFonts w:hint="eastAsia"/>
        </w:rPr>
        <w:t xml:space="preserve">, </w:t>
      </w:r>
      <w:r w:rsidRPr="00A6583D">
        <w:rPr>
          <w:rFonts w:hint="eastAsia"/>
        </w:rPr>
        <w:t>潘海林</w:t>
      </w:r>
      <w:r w:rsidRPr="00A6583D">
        <w:rPr>
          <w:rFonts w:hint="eastAsia"/>
        </w:rPr>
        <w:t xml:space="preserve">, </w:t>
      </w:r>
      <w:r w:rsidRPr="00A6583D">
        <w:rPr>
          <w:rFonts w:hint="eastAsia"/>
        </w:rPr>
        <w:t>张清</w:t>
      </w:r>
      <w:r w:rsidRPr="00A6583D">
        <w:rPr>
          <w:rFonts w:hint="eastAsia"/>
        </w:rPr>
        <w:t xml:space="preserve">, </w:t>
      </w:r>
      <w:r w:rsidRPr="00A6583D">
        <w:rPr>
          <w:rFonts w:hint="eastAsia"/>
        </w:rPr>
        <w:t>等</w:t>
      </w:r>
      <w:r w:rsidRPr="00A6583D">
        <w:rPr>
          <w:rFonts w:hint="eastAsia"/>
        </w:rPr>
        <w:t xml:space="preserve">. </w:t>
      </w:r>
      <w:r w:rsidRPr="00A6583D">
        <w:rPr>
          <w:rFonts w:hint="eastAsia"/>
        </w:rPr>
        <w:t>基于转角差法的扭矩传感器设计</w:t>
      </w:r>
      <w:r w:rsidRPr="00A6583D">
        <w:rPr>
          <w:rFonts w:hint="eastAsia"/>
        </w:rPr>
        <w:t xml:space="preserve">[J]. </w:t>
      </w:r>
      <w:r w:rsidRPr="00A6583D">
        <w:rPr>
          <w:rFonts w:hint="eastAsia"/>
        </w:rPr>
        <w:t>仪表技术与传感器</w:t>
      </w:r>
      <w:r w:rsidRPr="00A6583D">
        <w:rPr>
          <w:rFonts w:hint="eastAsia"/>
        </w:rPr>
        <w:t>, 2015: 13-15.</w:t>
      </w:r>
    </w:p>
    <w:p w14:paraId="3085AF65" w14:textId="77777777" w:rsidR="004C183C" w:rsidRDefault="004C183C" w:rsidP="004C183C">
      <w:pPr>
        <w:pStyle w:val="afe"/>
        <w:ind w:left="199" w:hangingChars="83" w:hanging="199"/>
      </w:pPr>
      <w:r>
        <w:rPr>
          <w:rFonts w:hint="eastAsia"/>
        </w:rPr>
        <w:t>[23]</w:t>
      </w:r>
      <w:r>
        <w:rPr>
          <w:rFonts w:hint="eastAsia"/>
        </w:rPr>
        <w:t>廖丽媛</w:t>
      </w:r>
      <w:r>
        <w:rPr>
          <w:rFonts w:hint="eastAsia"/>
        </w:rPr>
        <w:t xml:space="preserve">. </w:t>
      </w:r>
      <w:r>
        <w:rPr>
          <w:rFonts w:hint="eastAsia"/>
        </w:rPr>
        <w:t>基于应变式扭矩传感器的测量系统的设计</w:t>
      </w:r>
      <w:r>
        <w:rPr>
          <w:rFonts w:hint="eastAsia"/>
        </w:rPr>
        <w:t xml:space="preserve">[D]. </w:t>
      </w:r>
      <w:r>
        <w:rPr>
          <w:rFonts w:hint="eastAsia"/>
        </w:rPr>
        <w:t>上海</w:t>
      </w:r>
      <w:r>
        <w:rPr>
          <w:rFonts w:hint="eastAsia"/>
        </w:rPr>
        <w:t xml:space="preserve">: </w:t>
      </w:r>
      <w:r>
        <w:rPr>
          <w:rFonts w:hint="eastAsia"/>
        </w:rPr>
        <w:t>东华大学</w:t>
      </w:r>
      <w:r>
        <w:rPr>
          <w:rFonts w:hint="eastAsia"/>
        </w:rPr>
        <w:t>, 2013.</w:t>
      </w:r>
    </w:p>
    <w:p w14:paraId="13A674DC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24]</w:t>
      </w:r>
      <w:r>
        <w:rPr>
          <w:rFonts w:hint="eastAsia"/>
        </w:rPr>
        <w:t>汪志红</w:t>
      </w:r>
      <w:r>
        <w:rPr>
          <w:rFonts w:hint="eastAsia"/>
        </w:rPr>
        <w:t xml:space="preserve">. </w:t>
      </w:r>
      <w:r>
        <w:rPr>
          <w:rFonts w:hint="eastAsia"/>
        </w:rPr>
        <w:t>电阻应变片式六维力传感器弹性体力学特性的研究</w:t>
      </w:r>
      <w:r>
        <w:rPr>
          <w:rFonts w:hint="eastAsia"/>
        </w:rPr>
        <w:t xml:space="preserve">[D]. </w:t>
      </w:r>
      <w:r>
        <w:rPr>
          <w:rFonts w:hint="eastAsia"/>
        </w:rPr>
        <w:t>芜湖</w:t>
      </w:r>
      <w:r>
        <w:rPr>
          <w:rFonts w:hint="eastAsia"/>
        </w:rPr>
        <w:t xml:space="preserve">: </w:t>
      </w:r>
      <w:r>
        <w:rPr>
          <w:rFonts w:hint="eastAsia"/>
        </w:rPr>
        <w:t>安徽工程大学</w:t>
      </w:r>
      <w:r>
        <w:rPr>
          <w:rFonts w:hint="eastAsia"/>
        </w:rPr>
        <w:t>, 2013.</w:t>
      </w:r>
    </w:p>
    <w:p w14:paraId="73DDD41E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25]</w:t>
      </w:r>
      <w:r w:rsidRPr="00D12196">
        <w:rPr>
          <w:rFonts w:hint="eastAsia"/>
        </w:rPr>
        <w:t>林静</w:t>
      </w:r>
      <w:r w:rsidRPr="00D12196">
        <w:rPr>
          <w:rFonts w:hint="eastAsia"/>
        </w:rPr>
        <w:t xml:space="preserve">, </w:t>
      </w:r>
      <w:r w:rsidRPr="00D12196">
        <w:rPr>
          <w:rFonts w:hint="eastAsia"/>
        </w:rPr>
        <w:t>倪昔东</w:t>
      </w:r>
      <w:r w:rsidRPr="00D12196">
        <w:rPr>
          <w:rFonts w:hint="eastAsia"/>
        </w:rPr>
        <w:t xml:space="preserve">, </w:t>
      </w:r>
      <w:r w:rsidRPr="00D12196">
        <w:rPr>
          <w:rFonts w:hint="eastAsia"/>
        </w:rPr>
        <w:t>戚培芸</w:t>
      </w:r>
      <w:r w:rsidRPr="00D12196">
        <w:rPr>
          <w:rFonts w:hint="eastAsia"/>
        </w:rPr>
        <w:t xml:space="preserve">, </w:t>
      </w:r>
      <w:r w:rsidRPr="00D12196">
        <w:rPr>
          <w:rFonts w:hint="eastAsia"/>
        </w:rPr>
        <w:t>等</w:t>
      </w:r>
      <w:r w:rsidRPr="00D12196">
        <w:rPr>
          <w:rFonts w:hint="eastAsia"/>
        </w:rPr>
        <w:t xml:space="preserve">. </w:t>
      </w:r>
      <w:r w:rsidRPr="00D12196">
        <w:rPr>
          <w:rFonts w:hint="eastAsia"/>
        </w:rPr>
        <w:t>应变式扭矩传感器中应变片的粘贴技术</w:t>
      </w:r>
      <w:r w:rsidRPr="00D12196">
        <w:rPr>
          <w:rFonts w:hint="eastAsia"/>
        </w:rPr>
        <w:t xml:space="preserve">[J]. </w:t>
      </w:r>
      <w:r w:rsidRPr="00D12196">
        <w:rPr>
          <w:rFonts w:hint="eastAsia"/>
        </w:rPr>
        <w:t>船舶工程</w:t>
      </w:r>
      <w:r w:rsidRPr="00D12196">
        <w:rPr>
          <w:rFonts w:hint="eastAsia"/>
        </w:rPr>
        <w:t>, 2012 (S1): 52-53.</w:t>
      </w:r>
    </w:p>
    <w:p w14:paraId="201F6595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26]</w:t>
      </w:r>
      <w:r w:rsidRPr="00A6583D">
        <w:rPr>
          <w:rFonts w:hint="eastAsia"/>
        </w:rPr>
        <w:t>郑益斌</w:t>
      </w:r>
      <w:r w:rsidRPr="00A6583D">
        <w:rPr>
          <w:rFonts w:hint="eastAsia"/>
        </w:rPr>
        <w:t xml:space="preserve">, </w:t>
      </w:r>
      <w:r w:rsidRPr="00A6583D">
        <w:rPr>
          <w:rFonts w:hint="eastAsia"/>
        </w:rPr>
        <w:t>殷杰</w:t>
      </w:r>
      <w:r w:rsidRPr="00A6583D">
        <w:rPr>
          <w:rFonts w:hint="eastAsia"/>
        </w:rPr>
        <w:t xml:space="preserve">. </w:t>
      </w:r>
      <w:r w:rsidRPr="00A6583D">
        <w:rPr>
          <w:rFonts w:hint="eastAsia"/>
        </w:rPr>
        <w:t>一种新的压电扭矩传感器的结构及标定</w:t>
      </w:r>
      <w:r w:rsidRPr="00A6583D">
        <w:rPr>
          <w:rFonts w:hint="eastAsia"/>
        </w:rPr>
        <w:t xml:space="preserve">[J]. </w:t>
      </w:r>
      <w:r w:rsidRPr="00A6583D">
        <w:rPr>
          <w:rFonts w:hint="eastAsia"/>
        </w:rPr>
        <w:t>中国高新技术企业</w:t>
      </w:r>
      <w:r w:rsidRPr="00A6583D">
        <w:rPr>
          <w:rFonts w:hint="eastAsia"/>
        </w:rPr>
        <w:t>, 2015 (35): 28-29.</w:t>
      </w:r>
    </w:p>
    <w:p w14:paraId="6F88C125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27]</w:t>
      </w:r>
      <w:r w:rsidRPr="00A6583D">
        <w:rPr>
          <w:rFonts w:hint="eastAsia"/>
        </w:rPr>
        <w:t>郑晓彦</w:t>
      </w:r>
      <w:r w:rsidRPr="00A6583D">
        <w:rPr>
          <w:rFonts w:hint="eastAsia"/>
        </w:rPr>
        <w:t xml:space="preserve">, </w:t>
      </w:r>
      <w:r w:rsidRPr="00A6583D">
        <w:rPr>
          <w:rFonts w:hint="eastAsia"/>
        </w:rPr>
        <w:t>李润哲</w:t>
      </w:r>
      <w:r w:rsidRPr="00A6583D">
        <w:rPr>
          <w:rFonts w:hint="eastAsia"/>
        </w:rPr>
        <w:t xml:space="preserve">. </w:t>
      </w:r>
      <w:r w:rsidRPr="00A6583D">
        <w:rPr>
          <w:rFonts w:hint="eastAsia"/>
        </w:rPr>
        <w:t>仪表放大器电路设计</w:t>
      </w:r>
      <w:r w:rsidRPr="00A6583D">
        <w:rPr>
          <w:rFonts w:hint="eastAsia"/>
        </w:rPr>
        <w:t xml:space="preserve">[J]. </w:t>
      </w:r>
      <w:r w:rsidRPr="00A6583D">
        <w:rPr>
          <w:rFonts w:hint="eastAsia"/>
        </w:rPr>
        <w:t>科学中国人</w:t>
      </w:r>
      <w:r w:rsidRPr="00A6583D">
        <w:rPr>
          <w:rFonts w:hint="eastAsia"/>
        </w:rPr>
        <w:t>, 2015, 36: 052.</w:t>
      </w:r>
    </w:p>
    <w:p w14:paraId="6C66953C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28]</w:t>
      </w:r>
      <w:r>
        <w:rPr>
          <w:rFonts w:hint="eastAsia"/>
        </w:rPr>
        <w:t>崔阳</w:t>
      </w:r>
      <w:r>
        <w:rPr>
          <w:rFonts w:hint="eastAsia"/>
        </w:rPr>
        <w:t xml:space="preserve">, </w:t>
      </w:r>
      <w:r>
        <w:rPr>
          <w:rFonts w:hint="eastAsia"/>
        </w:rPr>
        <w:t>郭旭东</w:t>
      </w:r>
      <w:r>
        <w:rPr>
          <w:rFonts w:hint="eastAsia"/>
        </w:rPr>
        <w:t xml:space="preserve">, </w:t>
      </w:r>
      <w:r>
        <w:rPr>
          <w:rFonts w:hint="eastAsia"/>
        </w:rPr>
        <w:t>羊寿南</w:t>
      </w:r>
      <w:r>
        <w:rPr>
          <w:rFonts w:hint="eastAsia"/>
        </w:rPr>
        <w:t xml:space="preserve">. </w:t>
      </w:r>
      <w:r>
        <w:rPr>
          <w:rFonts w:hint="eastAsia"/>
        </w:rPr>
        <w:t>基于</w:t>
      </w:r>
      <w:r>
        <w:rPr>
          <w:rFonts w:hint="eastAsia"/>
        </w:rPr>
        <w:t xml:space="preserve"> STM32 </w:t>
      </w:r>
      <w:r>
        <w:rPr>
          <w:rFonts w:hint="eastAsia"/>
        </w:rPr>
        <w:t>的无线智能车控制与数据采集系统设计</w:t>
      </w:r>
      <w:r>
        <w:rPr>
          <w:rFonts w:hint="eastAsia"/>
        </w:rPr>
        <w:t xml:space="preserve">[J]. </w:t>
      </w:r>
      <w:r>
        <w:rPr>
          <w:rFonts w:hint="eastAsia"/>
        </w:rPr>
        <w:t>传感器世界</w:t>
      </w:r>
      <w:r>
        <w:rPr>
          <w:rFonts w:hint="eastAsia"/>
        </w:rPr>
        <w:t>, 2015 (7): 28-32.</w:t>
      </w:r>
    </w:p>
    <w:p w14:paraId="3678151C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29]</w:t>
      </w:r>
      <w:r>
        <w:rPr>
          <w:rFonts w:hint="eastAsia"/>
        </w:rPr>
        <w:t>陈佩珩</w:t>
      </w:r>
      <w:r>
        <w:rPr>
          <w:rFonts w:hint="eastAsia"/>
        </w:rPr>
        <w:t xml:space="preserve">, </w:t>
      </w:r>
      <w:r>
        <w:rPr>
          <w:rFonts w:hint="eastAsia"/>
        </w:rPr>
        <w:t>杨卫</w:t>
      </w:r>
      <w:r>
        <w:rPr>
          <w:rFonts w:hint="eastAsia"/>
        </w:rPr>
        <w:t xml:space="preserve">, </w:t>
      </w:r>
      <w:r>
        <w:rPr>
          <w:rFonts w:hint="eastAsia"/>
        </w:rPr>
        <w:t>王正言</w:t>
      </w:r>
      <w:r>
        <w:rPr>
          <w:rFonts w:hint="eastAsia"/>
        </w:rPr>
        <w:t xml:space="preserve">. </w:t>
      </w:r>
      <w:r>
        <w:rPr>
          <w:rFonts w:hint="eastAsia"/>
        </w:rPr>
        <w:t>多级蓝牙无线数据采集传输系统</w:t>
      </w:r>
      <w:r>
        <w:rPr>
          <w:rFonts w:hint="eastAsia"/>
        </w:rPr>
        <w:t xml:space="preserve">[J]. </w:t>
      </w:r>
      <w:r>
        <w:rPr>
          <w:rFonts w:hint="eastAsia"/>
        </w:rPr>
        <w:t>核电子学与探测技术</w:t>
      </w:r>
      <w:r>
        <w:rPr>
          <w:rFonts w:hint="eastAsia"/>
        </w:rPr>
        <w:t>, 2012, 32(4): 412-415.</w:t>
      </w:r>
    </w:p>
    <w:p w14:paraId="37CEA5D2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30]</w:t>
      </w:r>
      <w:r w:rsidRPr="00BC2609">
        <w:rPr>
          <w:rFonts w:hint="eastAsia"/>
        </w:rPr>
        <w:t>王敏</w:t>
      </w:r>
      <w:r w:rsidRPr="00BC2609">
        <w:rPr>
          <w:rFonts w:hint="eastAsia"/>
        </w:rPr>
        <w:t>. MCS-51</w:t>
      </w:r>
      <w:r w:rsidRPr="00BC2609">
        <w:rPr>
          <w:rFonts w:hint="eastAsia"/>
        </w:rPr>
        <w:t>单片机多串口通讯应用初探</w:t>
      </w:r>
      <w:r w:rsidRPr="00BC2609">
        <w:rPr>
          <w:rFonts w:hint="eastAsia"/>
        </w:rPr>
        <w:t xml:space="preserve">[J]. </w:t>
      </w:r>
      <w:r w:rsidRPr="00BC2609">
        <w:rPr>
          <w:rFonts w:hint="eastAsia"/>
        </w:rPr>
        <w:t>电子测试</w:t>
      </w:r>
      <w:r w:rsidRPr="00BC2609">
        <w:rPr>
          <w:rFonts w:hint="eastAsia"/>
        </w:rPr>
        <w:t>, 2014(4):56-57.</w:t>
      </w:r>
    </w:p>
    <w:p w14:paraId="0DBC2A2E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31]</w:t>
      </w:r>
      <w:r w:rsidRPr="00BC2609">
        <w:rPr>
          <w:rFonts w:hint="eastAsia"/>
        </w:rPr>
        <w:t>李智敏</w:t>
      </w:r>
      <w:r w:rsidRPr="00BC2609">
        <w:rPr>
          <w:rFonts w:hint="eastAsia"/>
        </w:rPr>
        <w:t>. USB</w:t>
      </w:r>
      <w:r w:rsidRPr="00BC2609">
        <w:rPr>
          <w:rFonts w:hint="eastAsia"/>
        </w:rPr>
        <w:t>虚拟串口通信实现</w:t>
      </w:r>
      <w:r w:rsidRPr="00BC2609">
        <w:rPr>
          <w:rFonts w:hint="eastAsia"/>
        </w:rPr>
        <w:t xml:space="preserve">[J]. </w:t>
      </w:r>
      <w:r w:rsidRPr="00BC2609">
        <w:rPr>
          <w:rFonts w:hint="eastAsia"/>
        </w:rPr>
        <w:t>电子科技</w:t>
      </w:r>
      <w:r w:rsidRPr="00BC2609">
        <w:rPr>
          <w:rFonts w:hint="eastAsia"/>
        </w:rPr>
        <w:t>, 2014, 27(3):120-122.</w:t>
      </w:r>
    </w:p>
    <w:p w14:paraId="06AAE5BB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32]</w:t>
      </w:r>
      <w:r>
        <w:t>Huang</w:t>
      </w:r>
      <w:proofErr w:type="gramEnd"/>
      <w:r>
        <w:t xml:space="preserve"> M S, Chen P C, Huang Y S, et al. Reduce the cogging torque of Axial Flux Permanent Magnet synchronous motor for light electric vehicle applications[C]. Wshington DC: 14th International IEEE Conference on Intelligent Transportation Systems, 2016: 193-197.</w:t>
      </w:r>
    </w:p>
    <w:p w14:paraId="653BE131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33]</w:t>
      </w:r>
      <w:r>
        <w:t>Chen</w:t>
      </w:r>
      <w:proofErr w:type="gramEnd"/>
      <w:r>
        <w:t xml:space="preserve"> K, Yu J. Short-term wind speed prediction using an unscented Kalman filter based state-space support vector regression approach[J]. Applied Energy, 2014, 113(6):690-705.</w:t>
      </w:r>
    </w:p>
    <w:p w14:paraId="453AFFB9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34]</w:t>
      </w:r>
      <w:r w:rsidRPr="00B62EC7">
        <w:t>Sepasi</w:t>
      </w:r>
      <w:proofErr w:type="gramEnd"/>
      <w:r w:rsidRPr="00B62EC7">
        <w:t xml:space="preserve"> S, Ghorbani R, Liaw B Y. A novel on-board state-of-charge estimation method for aged Li-ion batteries based on model adaptive extended Kalman filter[J]. Journal of Power Sources, 2014, 245(1):337-344.</w:t>
      </w:r>
    </w:p>
    <w:p w14:paraId="03713DC5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35]</w:t>
      </w:r>
      <w:r>
        <w:t>Abagnale</w:t>
      </w:r>
      <w:proofErr w:type="gramEnd"/>
      <w:r>
        <w:t xml:space="preserve"> C, Cardone M, Iodice P, et al. Theoretical and experimental evaluation of a chain strength measurement system for pedelecs[J]. Engineering Letters, 2014, 22(3): 102-108.</w:t>
      </w:r>
    </w:p>
    <w:p w14:paraId="2A5B4EB6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36]</w:t>
      </w:r>
      <w:r w:rsidRPr="00B62EC7">
        <w:rPr>
          <w:rFonts w:hint="eastAsia"/>
        </w:rPr>
        <w:t>Cohen</w:t>
      </w:r>
      <w:proofErr w:type="gramEnd"/>
      <w:r w:rsidRPr="00B62EC7">
        <w:rPr>
          <w:rFonts w:hint="eastAsia"/>
        </w:rPr>
        <w:t xml:space="preserve"> J B, Wang C. Estimating global black carbon emissions using a top</w:t>
      </w:r>
      <w:r w:rsidRPr="00B62EC7">
        <w:rPr>
          <w:rFonts w:hint="eastAsia"/>
        </w:rPr>
        <w:t>‐</w:t>
      </w:r>
      <w:r w:rsidRPr="00B62EC7">
        <w:rPr>
          <w:rFonts w:hint="eastAsia"/>
        </w:rPr>
        <w:t xml:space="preserve">down </w:t>
      </w:r>
      <w:r w:rsidRPr="00B62EC7">
        <w:rPr>
          <w:rFonts w:hint="eastAsia"/>
        </w:rPr>
        <w:lastRenderedPageBreak/>
        <w:t>Kalman Filter approach[J]. Journal of Geophysical Research, 2014, 119(119):307-323.</w:t>
      </w:r>
    </w:p>
    <w:p w14:paraId="0BE7730A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37]</w:t>
      </w:r>
      <w:r>
        <w:t>Fyhri</w:t>
      </w:r>
      <w:proofErr w:type="gramEnd"/>
      <w:r>
        <w:t xml:space="preserve"> A, Fearnley N. Effects of e-bikes on bicycle use and mode share[J]. Transportation Research Part D Transport &amp; Environment, 2015, 36: 45-52.</w:t>
      </w:r>
    </w:p>
    <w:p w14:paraId="4934EEB8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38]</w:t>
      </w:r>
      <w:r w:rsidRPr="00B62EC7">
        <w:t>Naets</w:t>
      </w:r>
      <w:proofErr w:type="gramEnd"/>
      <w:r w:rsidRPr="00B62EC7">
        <w:t xml:space="preserve"> F, Cuadrado J, Desmet W. Stable force identification in structural dynamics using Kalman filtering and dummy-measurements[J]. Mechanical Syste</w:t>
      </w:r>
      <w:r>
        <w:t>ms &amp; Signal Processing, 2015, 50</w:t>
      </w:r>
      <w:r w:rsidRPr="00B62EC7">
        <w:t>:235-248.</w:t>
      </w:r>
    </w:p>
    <w:p w14:paraId="0EB6E981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39]</w:t>
      </w:r>
      <w:r>
        <w:rPr>
          <w:rFonts w:hint="eastAsia"/>
        </w:rPr>
        <w:t>蔡华林</w:t>
      </w:r>
      <w:r>
        <w:rPr>
          <w:rFonts w:hint="eastAsia"/>
        </w:rPr>
        <w:t xml:space="preserve">. </w:t>
      </w:r>
      <w:r>
        <w:rPr>
          <w:rFonts w:hint="eastAsia"/>
        </w:rPr>
        <w:t>基于扭矩传感器的助力自行车中置系统的设计与开发</w:t>
      </w:r>
      <w:r>
        <w:rPr>
          <w:rFonts w:hint="eastAsia"/>
        </w:rPr>
        <w:t xml:space="preserve">[D]. </w:t>
      </w:r>
      <w:r>
        <w:rPr>
          <w:rFonts w:hint="eastAsia"/>
        </w:rPr>
        <w:t>苏州大学</w:t>
      </w:r>
      <w:r>
        <w:rPr>
          <w:rFonts w:hint="eastAsia"/>
        </w:rPr>
        <w:t>, 2014.</w:t>
      </w:r>
    </w:p>
    <w:p w14:paraId="1A28B97B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40]</w:t>
      </w:r>
      <w:r w:rsidRPr="00D12196">
        <w:rPr>
          <w:rFonts w:hint="eastAsia"/>
        </w:rPr>
        <w:t>李春阳</w:t>
      </w:r>
      <w:r w:rsidRPr="00D12196">
        <w:rPr>
          <w:rFonts w:hint="eastAsia"/>
        </w:rPr>
        <w:t xml:space="preserve">. </w:t>
      </w:r>
      <w:r w:rsidRPr="00D12196">
        <w:rPr>
          <w:rFonts w:hint="eastAsia"/>
        </w:rPr>
        <w:t>几种可应用于电动助力转向系统的应变式扭矩传感器</w:t>
      </w:r>
      <w:r w:rsidRPr="00D12196">
        <w:rPr>
          <w:rFonts w:hint="eastAsia"/>
        </w:rPr>
        <w:t xml:space="preserve">[J]. </w:t>
      </w:r>
      <w:r w:rsidRPr="00D12196">
        <w:rPr>
          <w:rFonts w:hint="eastAsia"/>
        </w:rPr>
        <w:t>林业机械与木工设备</w:t>
      </w:r>
      <w:r w:rsidRPr="00D12196">
        <w:rPr>
          <w:rFonts w:hint="eastAsia"/>
        </w:rPr>
        <w:t>, 2015, 43(8): 41-43.</w:t>
      </w:r>
    </w:p>
    <w:p w14:paraId="27605F54" w14:textId="77777777" w:rsidR="004C183C" w:rsidRDefault="004C183C" w:rsidP="004C183C">
      <w:pPr>
        <w:pStyle w:val="afe"/>
        <w:ind w:left="480" w:hanging="480"/>
      </w:pPr>
      <w:bookmarkStart w:id="73" w:name="OLE_LINK267"/>
      <w:r>
        <w:rPr>
          <w:rFonts w:hint="eastAsia"/>
        </w:rPr>
        <w:t>[</w:t>
      </w:r>
      <w:proofErr w:type="gramStart"/>
      <w:r>
        <w:rPr>
          <w:rFonts w:hint="eastAsia"/>
        </w:rPr>
        <w:t>41]</w:t>
      </w:r>
      <w:r>
        <w:t>Hatada</w:t>
      </w:r>
      <w:proofErr w:type="gramEnd"/>
      <w:r>
        <w:t xml:space="preserve"> K, Hirata K, Yamada K, et al. Energy-efficient power assist control methods for periodic motions[J]. Transactions of the Institute of Systems, Control and Information Engineers, 2012, 25: 28-38.</w:t>
      </w:r>
    </w:p>
    <w:p w14:paraId="3735E379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42]</w:t>
      </w:r>
      <w:r w:rsidRPr="00AF1708">
        <w:t>Theurel</w:t>
      </w:r>
      <w:proofErr w:type="gramEnd"/>
      <w:r w:rsidRPr="00AF1708">
        <w:t xml:space="preserve"> J, Theurel A, Lepers R. Physiological and cognitive responses when riding an electrically assisted bicycle versus a classical bicycle[J]. Ergonomics, 2012, 55(7): 773-781.</w:t>
      </w:r>
    </w:p>
    <w:p w14:paraId="29645726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43]</w:t>
      </w:r>
      <w:r w:rsidRPr="00230E0B">
        <w:t xml:space="preserve"> Blumenstein T, Zeitlmann H, Alves-Pinto A, et al. Optimization of electric bicycle for youths with disabilities[J]. SpringerPlus, 2014, 3(1):1-6.</w:t>
      </w:r>
    </w:p>
    <w:p w14:paraId="09701D82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44]</w:t>
      </w:r>
      <w:r>
        <w:t>Ji</w:t>
      </w:r>
      <w:proofErr w:type="gramEnd"/>
      <w:r>
        <w:t xml:space="preserve"> S, Cherry C R, Han L D, et al. Electric bike sharing: simulation of user demand and system availability[J]. Journal of Cleaner Production, 2014, 85:250-257.</w:t>
      </w:r>
    </w:p>
    <w:p w14:paraId="2D28A964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45]</w:t>
      </w:r>
      <w:r>
        <w:t>Liu</w:t>
      </w:r>
      <w:proofErr w:type="gramEnd"/>
      <w:r>
        <w:t xml:space="preserve"> W, Sang J, Chen L, et al. Life cycle assessment of lead-acid batteries used in electric bicycles inChina[J]. Journal of Cleaner Production, 2015, 108:1149-1156.</w:t>
      </w:r>
    </w:p>
    <w:p w14:paraId="0BF73EC4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46]</w:t>
      </w:r>
      <w:r>
        <w:t>Kawamura</w:t>
      </w:r>
      <w:proofErr w:type="gramEnd"/>
      <w:r>
        <w:t xml:space="preserve"> T, Murakami T. Robust stabilization control for an electric bicycle[J]. Electrical Engineering in Japan, 2014, 188(4): 68-77.</w:t>
      </w:r>
    </w:p>
    <w:p w14:paraId="272FAC16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47]</w:t>
      </w:r>
      <w:r>
        <w:t>Hatada</w:t>
      </w:r>
      <w:proofErr w:type="gramEnd"/>
      <w:r>
        <w:t xml:space="preserve"> K, Hirata K, Yamada K, et al. Energy-efficient power assist control methods for periodic motions[J]. Transactions of the Institute of Systems, Control and Information Engineers, 2012, 25: 28-38.</w:t>
      </w:r>
    </w:p>
    <w:p w14:paraId="6AE99B63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48]</w:t>
      </w:r>
      <w:r>
        <w:t>Ferreira</w:t>
      </w:r>
      <w:proofErr w:type="gramEnd"/>
      <w:r>
        <w:t xml:space="preserve"> J C, Monteiro V, Afonso J A, et al. Mobile Cockpit System for Enhanced Electric Bicycle Use[J]. IEEE Transactions on Industrial Informatics, 2015, 11(5): 1017-1027.</w:t>
      </w:r>
    </w:p>
    <w:p w14:paraId="1EFB052D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49]</w:t>
      </w:r>
      <w:r>
        <w:t>Jia</w:t>
      </w:r>
      <w:proofErr w:type="gramEnd"/>
      <w:r>
        <w:t xml:space="preserve"> B, Xin M, Cheng Y. High-degree cubature Kalman filter[J]. Automatica, 2013, 49(2): 510-518</w:t>
      </w:r>
    </w:p>
    <w:p w14:paraId="1F024B84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50]</w:t>
      </w:r>
      <w:r>
        <w:t>Shuai</w:t>
      </w:r>
      <w:proofErr w:type="gramEnd"/>
      <w:r>
        <w:t xml:space="preserve"> Z, Zhang H, Wang J, et al. Lateral motion control for four-wheel-independent-drive electric vehicles using optimal torque allocation and dynamic message priority scheduling[J]. Control Engineering Practice, 2014, 24: 55-66.</w:t>
      </w:r>
    </w:p>
    <w:p w14:paraId="3617DB53" w14:textId="77777777" w:rsidR="004C183C" w:rsidRDefault="004C183C" w:rsidP="004C183C">
      <w:pPr>
        <w:pStyle w:val="afe"/>
        <w:ind w:left="480" w:hanging="480"/>
      </w:pPr>
      <w:r>
        <w:rPr>
          <w:rFonts w:hint="eastAsia"/>
        </w:rPr>
        <w:t>[</w:t>
      </w:r>
      <w:proofErr w:type="gramStart"/>
      <w:r>
        <w:rPr>
          <w:rFonts w:hint="eastAsia"/>
        </w:rPr>
        <w:t>51]</w:t>
      </w:r>
      <w:r>
        <w:t>Revuelta</w:t>
      </w:r>
      <w:proofErr w:type="gramEnd"/>
      <w:r>
        <w:t xml:space="preserve"> J, Villarrubia G, Barriuso A L, et al. New Architecture for Electric Bikes Control </w:t>
      </w:r>
      <w:r>
        <w:lastRenderedPageBreak/>
        <w:t>Based on Smartphones and Wireless Sensors[J]. 2016.</w:t>
      </w:r>
    </w:p>
    <w:p w14:paraId="4C45C6DC" w14:textId="77777777" w:rsidR="004C183C" w:rsidRDefault="004C183C" w:rsidP="004C183C">
      <w:pPr>
        <w:pStyle w:val="afe"/>
        <w:ind w:left="480" w:hanging="480"/>
      </w:pPr>
      <w:bookmarkStart w:id="74" w:name="OLE_LINK231"/>
      <w:bookmarkStart w:id="75" w:name="OLE_LINK232"/>
      <w:bookmarkEnd w:id="73"/>
      <w:r>
        <w:rPr>
          <w:rFonts w:hint="eastAsia"/>
        </w:rPr>
        <w:t>[52]</w:t>
      </w:r>
      <w:r>
        <w:rPr>
          <w:rFonts w:hint="eastAsia"/>
        </w:rPr>
        <w:t>吴上生</w:t>
      </w:r>
      <w:r>
        <w:rPr>
          <w:rFonts w:hint="eastAsia"/>
        </w:rPr>
        <w:t xml:space="preserve">, </w:t>
      </w:r>
      <w:r>
        <w:rPr>
          <w:rFonts w:hint="eastAsia"/>
        </w:rPr>
        <w:t>陆振威</w:t>
      </w:r>
      <w:r>
        <w:rPr>
          <w:rFonts w:hint="eastAsia"/>
        </w:rPr>
        <w:t xml:space="preserve">. </w:t>
      </w:r>
      <w:r>
        <w:rPr>
          <w:rFonts w:hint="eastAsia"/>
        </w:rPr>
        <w:t>基于人车连杆模型的自行车骑行状态分析</w:t>
      </w:r>
      <w:r>
        <w:rPr>
          <w:rFonts w:hint="eastAsia"/>
        </w:rPr>
        <w:t xml:space="preserve">[J]. </w:t>
      </w:r>
      <w:r>
        <w:rPr>
          <w:rFonts w:hint="eastAsia"/>
        </w:rPr>
        <w:t>华南理工大学学报</w:t>
      </w:r>
      <w:r>
        <w:rPr>
          <w:rFonts w:hint="eastAsia"/>
        </w:rPr>
        <w:t xml:space="preserve">: </w:t>
      </w:r>
      <w:r>
        <w:rPr>
          <w:rFonts w:hint="eastAsia"/>
        </w:rPr>
        <w:t>自然科学版</w:t>
      </w:r>
      <w:r>
        <w:rPr>
          <w:rFonts w:hint="eastAsia"/>
        </w:rPr>
        <w:t>, 2016, 44(2): 46-52.</w:t>
      </w:r>
    </w:p>
    <w:bookmarkEnd w:id="74"/>
    <w:bookmarkEnd w:id="75"/>
    <w:p w14:paraId="2BEAB93E" w14:textId="77777777" w:rsidR="007965A5" w:rsidRDefault="004C183C" w:rsidP="004C183C">
      <w:pPr>
        <w:pStyle w:val="afe"/>
        <w:ind w:left="480" w:hanging="480"/>
      </w:pPr>
      <w:r>
        <w:rPr>
          <w:rFonts w:hint="eastAsia"/>
        </w:rPr>
        <w:t xml:space="preserve"> </w:t>
      </w:r>
    </w:p>
    <w:p w14:paraId="66D158C3" w14:textId="77777777" w:rsidR="00CD65ED" w:rsidRPr="00C52156" w:rsidRDefault="00CD65ED" w:rsidP="008A6F90">
      <w:pPr>
        <w:pStyle w:val="aff8"/>
        <w:spacing w:before="652" w:after="326"/>
        <w:ind w:firstLineChars="0" w:firstLine="0"/>
        <w:jc w:val="left"/>
      </w:pPr>
      <w:bookmarkStart w:id="76" w:name="_Toc438731593"/>
      <w:bookmarkStart w:id="77" w:name="_Toc469316982"/>
      <w:r w:rsidRPr="005151F0">
        <w:rPr>
          <w:rFonts w:hint="eastAsia"/>
        </w:rPr>
        <w:lastRenderedPageBreak/>
        <w:t>附</w:t>
      </w:r>
      <w:r w:rsidR="005151F0" w:rsidRPr="005151F0">
        <w:t xml:space="preserve">  </w:t>
      </w:r>
      <w:r w:rsidRPr="005151F0">
        <w:rPr>
          <w:rFonts w:hint="eastAsia"/>
        </w:rPr>
        <w:t>录</w:t>
      </w:r>
      <w:bookmarkEnd w:id="76"/>
      <w:r w:rsidR="005151F0">
        <w:t>：</w:t>
      </w:r>
      <w:bookmarkEnd w:id="77"/>
    </w:p>
    <w:p w14:paraId="0847177F" w14:textId="77777777" w:rsidR="001F70E1" w:rsidRPr="001F70E1" w:rsidRDefault="00CD65ED" w:rsidP="00874616">
      <w:pPr>
        <w:spacing w:after="360"/>
        <w:ind w:firstLineChars="0" w:firstLine="0"/>
        <w:jc w:val="center"/>
        <w:rPr>
          <w:rFonts w:eastAsia="黑体"/>
          <w:bCs/>
          <w:kern w:val="44"/>
          <w:sz w:val="32"/>
          <w:szCs w:val="44"/>
        </w:rPr>
      </w:pPr>
      <w:r w:rsidRPr="00F133EC">
        <w:rPr>
          <w:rFonts w:eastAsia="黑体" w:hint="eastAsia"/>
          <w:bCs/>
          <w:kern w:val="44"/>
          <w:sz w:val="32"/>
          <w:szCs w:val="44"/>
        </w:rPr>
        <w:t>作者在读</w:t>
      </w:r>
      <w:r w:rsidR="001F70E1">
        <w:rPr>
          <w:rFonts w:eastAsia="黑体" w:hint="eastAsia"/>
          <w:bCs/>
          <w:kern w:val="44"/>
          <w:sz w:val="32"/>
          <w:szCs w:val="44"/>
        </w:rPr>
        <w:t>期间</w:t>
      </w:r>
      <w:r w:rsidR="001F70E1">
        <w:rPr>
          <w:rFonts w:eastAsia="黑体"/>
          <w:bCs/>
          <w:kern w:val="44"/>
          <w:sz w:val="32"/>
          <w:szCs w:val="44"/>
        </w:rPr>
        <w:t>发表的学术论文</w:t>
      </w:r>
      <w:r w:rsidR="001F70E1">
        <w:rPr>
          <w:rFonts w:eastAsia="黑体" w:hint="eastAsia"/>
          <w:bCs/>
          <w:kern w:val="44"/>
          <w:sz w:val="32"/>
          <w:szCs w:val="44"/>
        </w:rPr>
        <w:t>及</w:t>
      </w:r>
      <w:r w:rsidR="001F70E1">
        <w:rPr>
          <w:rFonts w:eastAsia="黑体"/>
          <w:bCs/>
          <w:kern w:val="44"/>
          <w:sz w:val="32"/>
          <w:szCs w:val="44"/>
        </w:rPr>
        <w:t>参加的科研项目</w:t>
      </w:r>
    </w:p>
    <w:p w14:paraId="2A5D10C5" w14:textId="77777777" w:rsidR="001F70E1" w:rsidRPr="00874616" w:rsidRDefault="001F70E1" w:rsidP="001F70E1">
      <w:pPr>
        <w:ind w:firstLineChars="0" w:firstLine="420"/>
        <w:rPr>
          <w:b/>
        </w:rPr>
      </w:pPr>
      <w:r w:rsidRPr="00874616">
        <w:rPr>
          <w:b/>
        </w:rPr>
        <w:t>参与的</w:t>
      </w:r>
      <w:r w:rsidRPr="00874616">
        <w:rPr>
          <w:rFonts w:hint="eastAsia"/>
          <w:b/>
        </w:rPr>
        <w:t>科研</w:t>
      </w:r>
      <w:r w:rsidRPr="00874616">
        <w:rPr>
          <w:b/>
        </w:rPr>
        <w:t>项目</w:t>
      </w:r>
      <w:r w:rsidRPr="00874616">
        <w:rPr>
          <w:rFonts w:hint="eastAsia"/>
          <w:b/>
        </w:rPr>
        <w:t>：</w:t>
      </w:r>
    </w:p>
    <w:p w14:paraId="4F5920CB" w14:textId="77777777" w:rsidR="001F70E1" w:rsidRDefault="001F70E1" w:rsidP="005151F0">
      <w:pPr>
        <w:ind w:firstLineChars="0" w:firstLine="420"/>
      </w:pPr>
      <w:r>
        <w:rPr>
          <w:rFonts w:hint="eastAsia"/>
        </w:rPr>
        <w:t>横向</w:t>
      </w:r>
      <w:r>
        <w:t>项目</w:t>
      </w:r>
      <w:r>
        <w:rPr>
          <w:rFonts w:hint="eastAsia"/>
        </w:rPr>
        <w:t>:</w:t>
      </w:r>
      <w:r>
        <w:rPr>
          <w:rFonts w:hint="eastAsia"/>
        </w:rPr>
        <w:t>电动助力车控制系统设计</w:t>
      </w:r>
    </w:p>
    <w:p w14:paraId="294BF3AC" w14:textId="77777777" w:rsidR="001F70E1" w:rsidRPr="00874616" w:rsidRDefault="001F70E1" w:rsidP="001F70E1">
      <w:pPr>
        <w:ind w:firstLineChars="0" w:firstLine="420"/>
        <w:rPr>
          <w:b/>
        </w:rPr>
      </w:pPr>
      <w:r w:rsidRPr="00874616">
        <w:rPr>
          <w:b/>
        </w:rPr>
        <w:t>参与的学科竞赛</w:t>
      </w:r>
      <w:r w:rsidRPr="00874616">
        <w:rPr>
          <w:rFonts w:hint="eastAsia"/>
          <w:b/>
        </w:rPr>
        <w:t>：</w:t>
      </w:r>
    </w:p>
    <w:p w14:paraId="61CFE4D9" w14:textId="77777777" w:rsidR="0043717B" w:rsidRDefault="001F70E1" w:rsidP="005151F0">
      <w:pPr>
        <w:ind w:firstLineChars="0" w:firstLine="420"/>
      </w:pPr>
      <w:r>
        <w:t>第二届全国研究生移动终端应用设计创新大赛二等奖</w:t>
      </w:r>
    </w:p>
    <w:sectPr w:rsidR="0043717B" w:rsidSect="008A6F90">
      <w:headerReference w:type="first" r:id="rId38"/>
      <w:footerReference w:type="first" r:id="rId39"/>
      <w:pgSz w:w="11906" w:h="16838"/>
      <w:pgMar w:top="1440" w:right="1418" w:bottom="1440" w:left="1418" w:header="1020" w:footer="964" w:gutter="0"/>
      <w:pgNumType w:start="1"/>
      <w:cols w:space="720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046631" w14:textId="77777777" w:rsidR="0090368D" w:rsidRDefault="0090368D">
      <w:pPr>
        <w:ind w:firstLine="480"/>
      </w:pPr>
      <w:r>
        <w:separator/>
      </w:r>
    </w:p>
  </w:endnote>
  <w:endnote w:type="continuationSeparator" w:id="0">
    <w:p w14:paraId="6641E4C4" w14:textId="77777777" w:rsidR="0090368D" w:rsidRDefault="0090368D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0000000000000000000"/>
    <w:charset w:val="4D"/>
    <w:family w:val="modern"/>
    <w:notTrueType/>
    <w:pitch w:val="fixed"/>
    <w:sig w:usb0="00000003" w:usb1="00000000" w:usb2="00000000" w:usb3="00000000" w:csb0="00000001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黑体">
    <w:charset w:val="88"/>
    <w:family w:val="auto"/>
    <w:pitch w:val="variable"/>
    <w:sig w:usb0="800002BF" w:usb1="38CF7CFA" w:usb2="00000016" w:usb3="00000000" w:csb0="00140001" w:csb1="00000000"/>
  </w:font>
  <w:font w:name="AdobeHeitiStd-Regular">
    <w:altName w:val="宋体"/>
    <w:charset w:val="86"/>
    <w:family w:val="auto"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enlo">
    <w:altName w:val="Arial"/>
    <w:panose1 w:val="020B0609030804020204"/>
    <w:charset w:val="00"/>
    <w:family w:val="auto"/>
    <w:pitch w:val="variable"/>
    <w:sig w:usb0="E60022FF" w:usb1="D200F9FB" w:usb2="02000028" w:usb3="00000000" w:csb0="000001D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2E897BFE" w14:textId="77777777" w:rsidR="00372E3A" w:rsidRDefault="00372E3A" w:rsidP="006F3F49">
    <w:pPr>
      <w:pStyle w:val="aff"/>
      <w:framePr w:wrap="none" w:vAnchor="text" w:hAnchor="margin" w:xAlign="center" w:y="1"/>
      <w:ind w:firstLine="360"/>
      <w:rPr>
        <w:rStyle w:val="afff"/>
      </w:rPr>
    </w:pPr>
    <w:r>
      <w:rPr>
        <w:rStyle w:val="afff"/>
      </w:rPr>
      <w:fldChar w:fldCharType="begin"/>
    </w:r>
    <w:r>
      <w:rPr>
        <w:rStyle w:val="afff"/>
      </w:rPr>
      <w:instrText xml:space="preserve">PAGE  </w:instrText>
    </w:r>
    <w:r>
      <w:rPr>
        <w:rStyle w:val="afff"/>
      </w:rPr>
      <w:fldChar w:fldCharType="separate"/>
    </w:r>
    <w:r w:rsidR="00423CEC">
      <w:rPr>
        <w:rStyle w:val="afff"/>
        <w:noProof/>
      </w:rPr>
      <w:t>16</w:t>
    </w:r>
    <w:r>
      <w:rPr>
        <w:rStyle w:val="afff"/>
      </w:rPr>
      <w:fldChar w:fldCharType="end"/>
    </w:r>
  </w:p>
  <w:p w14:paraId="6B669E6E" w14:textId="77777777" w:rsidR="00372E3A" w:rsidRDefault="00372E3A" w:rsidP="009553FC">
    <w:pPr>
      <w:ind w:firstLineChars="0" w:firstLine="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45B41F77" w14:textId="77777777" w:rsidR="00372E3A" w:rsidRDefault="00372E3A" w:rsidP="006F3F49">
    <w:pPr>
      <w:pStyle w:val="aff"/>
      <w:framePr w:wrap="none" w:vAnchor="text" w:hAnchor="margin" w:xAlign="center" w:y="1"/>
      <w:ind w:firstLine="360"/>
      <w:rPr>
        <w:rStyle w:val="afff"/>
      </w:rPr>
    </w:pPr>
    <w:r>
      <w:rPr>
        <w:rStyle w:val="afff"/>
      </w:rPr>
      <w:fldChar w:fldCharType="begin"/>
    </w:r>
    <w:r>
      <w:rPr>
        <w:rStyle w:val="afff"/>
      </w:rPr>
      <w:instrText xml:space="preserve">PAGE  </w:instrText>
    </w:r>
    <w:r>
      <w:rPr>
        <w:rStyle w:val="afff"/>
      </w:rPr>
      <w:fldChar w:fldCharType="separate"/>
    </w:r>
    <w:r w:rsidR="00423CEC">
      <w:rPr>
        <w:rStyle w:val="afff"/>
        <w:noProof/>
      </w:rPr>
      <w:t>I</w:t>
    </w:r>
    <w:r>
      <w:rPr>
        <w:rStyle w:val="afff"/>
      </w:rPr>
      <w:fldChar w:fldCharType="end"/>
    </w:r>
  </w:p>
  <w:p w14:paraId="2A27DF6A" w14:textId="77777777" w:rsidR="00372E3A" w:rsidRPr="002134B6" w:rsidRDefault="00372E3A" w:rsidP="006F5BBE">
    <w:pPr>
      <w:pStyle w:val="aff"/>
      <w:ind w:firstLineChars="0" w:firstLine="0"/>
      <w:rPr>
        <w:sz w:val="21"/>
        <w:szCs w:val="21"/>
      </w:rPr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2624B284" w14:textId="77777777" w:rsidR="00372E3A" w:rsidRDefault="0090368D">
    <w:pPr>
      <w:tabs>
        <w:tab w:val="center" w:pos="4252"/>
      </w:tabs>
      <w:ind w:firstLine="480"/>
    </w:pPr>
    <w:r>
      <w:rPr>
        <w:noProof/>
      </w:rPr>
      <w:pict w14:anchorId="0BAB6508">
        <v:shapetype id="_x0000_t202" coordsize="21600,21600" o:spt="202" path="m0,0l0,21600,21600,21600,21600,0xe">
          <v:stroke joinstyle="miter"/>
          <v:path gradientshapeok="t" o:connecttype="rect"/>
        </v:shapetype>
        <v:shape id="_x6587__x672c__x6846_147" o:spid="_x0000_s2049" type="#_x0000_t202" style="position:absolute;left:0;text-align:left;margin-left:0;margin-top:0;width:22.55pt;height:20pt;z-index:251657216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" filled="f" stroked="f">
          <v:textbox style="mso-next-textbox:#_x6587__x672c__x6846_147;mso-fit-shape-to-text:t" inset="0,0,0,0">
            <w:txbxContent>
              <w:p w14:paraId="494FAE16" w14:textId="77777777" w:rsidR="00372E3A" w:rsidRDefault="00372E3A">
                <w:pPr>
                  <w:snapToGrid w:val="0"/>
                  <w:ind w:firstLine="36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 w:rsidR="00423CEC">
                  <w:rPr>
                    <w:noProof/>
                    <w:sz w:val="18"/>
                  </w:rPr>
                  <w:t>1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1E7397C" w14:textId="77777777" w:rsidR="0090368D" w:rsidRDefault="0090368D">
      <w:pPr>
        <w:ind w:firstLine="480"/>
      </w:pPr>
      <w:r>
        <w:separator/>
      </w:r>
    </w:p>
  </w:footnote>
  <w:footnote w:type="continuationSeparator" w:id="0">
    <w:p w14:paraId="4C129BD4" w14:textId="77777777" w:rsidR="0090368D" w:rsidRDefault="0090368D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4B978BF4" w14:textId="77777777" w:rsidR="00372E3A" w:rsidRPr="009607F3" w:rsidRDefault="00372E3A" w:rsidP="009607F3">
    <w:pPr>
      <w:pStyle w:val="aff1"/>
      <w:ind w:firstLineChars="0" w:firstLine="0"/>
      <w:rPr>
        <w:sz w:val="21"/>
        <w:szCs w:val="21"/>
      </w:rPr>
    </w:pPr>
    <w:r>
      <w:rPr>
        <w:rFonts w:hint="eastAsia"/>
        <w:sz w:val="21"/>
        <w:szCs w:val="21"/>
      </w:rPr>
      <w:t>杭州电子科技大学硕士学位论文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1FD9E83C" w14:textId="77777777" w:rsidR="00372E3A" w:rsidRPr="009607F3" w:rsidRDefault="00372E3A" w:rsidP="009607F3">
    <w:pPr>
      <w:pStyle w:val="aff1"/>
      <w:ind w:firstLineChars="0" w:firstLine="0"/>
      <w:rPr>
        <w:sz w:val="21"/>
        <w:szCs w:val="21"/>
      </w:rPr>
    </w:pPr>
    <w:r>
      <w:rPr>
        <w:rFonts w:hint="eastAsia"/>
        <w:sz w:val="21"/>
        <w:szCs w:val="21"/>
      </w:rPr>
      <w:t>杭州电子科技大学硕士学位论文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6A28EA5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BCA0C41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2">
    <w:nsid w:val="FFFFFF7D"/>
    <w:multiLevelType w:val="singleLevel"/>
    <w:tmpl w:val="70549FE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3">
    <w:nsid w:val="FFFFFF7E"/>
    <w:multiLevelType w:val="singleLevel"/>
    <w:tmpl w:val="EAA8C780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4">
    <w:nsid w:val="FFFFFF7F"/>
    <w:multiLevelType w:val="singleLevel"/>
    <w:tmpl w:val="2640E33A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5">
    <w:nsid w:val="FFFFFF80"/>
    <w:multiLevelType w:val="singleLevel"/>
    <w:tmpl w:val="8E745E6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6">
    <w:nsid w:val="FFFFFF81"/>
    <w:multiLevelType w:val="singleLevel"/>
    <w:tmpl w:val="52BC73E0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7">
    <w:nsid w:val="FFFFFF82"/>
    <w:multiLevelType w:val="singleLevel"/>
    <w:tmpl w:val="F8601880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8">
    <w:nsid w:val="FFFFFF83"/>
    <w:multiLevelType w:val="singleLevel"/>
    <w:tmpl w:val="330A852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9">
    <w:nsid w:val="FFFFFF88"/>
    <w:multiLevelType w:val="singleLevel"/>
    <w:tmpl w:val="E8A482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>
    <w:nsid w:val="FFFFFF89"/>
    <w:multiLevelType w:val="singleLevel"/>
    <w:tmpl w:val="D918FA1C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>
    <w:nsid w:val="0000000A"/>
    <w:multiLevelType w:val="multilevel"/>
    <w:tmpl w:val="0000000A"/>
    <w:lvl w:ilvl="0">
      <w:start w:val="1"/>
      <w:numFmt w:val="bullet"/>
      <w:lvlText w:val=""/>
      <w:lvlJc w:val="left"/>
      <w:pPr>
        <w:tabs>
          <w:tab w:val="num" w:pos="960"/>
        </w:tabs>
        <w:ind w:left="960" w:firstLine="0"/>
      </w:pPr>
      <w:rPr>
        <w:rFonts w:ascii="Symbol" w:hAnsi="Symbol" w:hint="default"/>
        <w:color w:val="auto"/>
      </w:rPr>
    </w:lvl>
    <w:lvl w:ilvl="1">
      <w:start w:val="1"/>
      <w:numFmt w:val="bullet"/>
      <w:lvlText w:val=""/>
      <w:lvlJc w:val="left"/>
      <w:pPr>
        <w:tabs>
          <w:tab w:val="num" w:pos="1380"/>
        </w:tabs>
        <w:ind w:left="138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800"/>
        </w:tabs>
        <w:ind w:left="180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220"/>
        </w:tabs>
        <w:ind w:left="222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640"/>
        </w:tabs>
        <w:ind w:left="264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3060"/>
        </w:tabs>
        <w:ind w:left="306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480"/>
        </w:tabs>
        <w:ind w:left="348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900"/>
        </w:tabs>
        <w:ind w:left="390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320"/>
        </w:tabs>
        <w:ind w:left="4320" w:hanging="420"/>
      </w:pPr>
      <w:rPr>
        <w:rFonts w:ascii="Wingdings" w:hAnsi="Wingdings" w:hint="default"/>
      </w:rPr>
    </w:lvl>
  </w:abstractNum>
  <w:abstractNum w:abstractNumId="12">
    <w:nsid w:val="0CB235C2"/>
    <w:multiLevelType w:val="hybridMultilevel"/>
    <w:tmpl w:val="D840AB44"/>
    <w:lvl w:ilvl="0" w:tplc="856AB32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17CD4A51"/>
    <w:multiLevelType w:val="hybridMultilevel"/>
    <w:tmpl w:val="D756BF70"/>
    <w:lvl w:ilvl="0" w:tplc="D436D37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>
    <w:nsid w:val="2E1F2562"/>
    <w:multiLevelType w:val="hybridMultilevel"/>
    <w:tmpl w:val="04DA7B60"/>
    <w:lvl w:ilvl="0" w:tplc="F744888C">
      <w:start w:val="2"/>
      <w:numFmt w:val="lowerLetter"/>
      <w:lvlText w:val="%1、"/>
      <w:lvlJc w:val="left"/>
      <w:pPr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5">
    <w:nsid w:val="2F3302B2"/>
    <w:multiLevelType w:val="hybridMultilevel"/>
    <w:tmpl w:val="10B8B084"/>
    <w:lvl w:ilvl="0" w:tplc="B15E04B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2FC97275"/>
    <w:multiLevelType w:val="hybridMultilevel"/>
    <w:tmpl w:val="461E6CA2"/>
    <w:lvl w:ilvl="0" w:tplc="2A5C6AF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535D1F2E"/>
    <w:multiLevelType w:val="singleLevel"/>
    <w:tmpl w:val="535D1F2E"/>
    <w:lvl w:ilvl="0">
      <w:start w:val="3"/>
      <w:numFmt w:val="decimal"/>
      <w:suff w:val="space"/>
      <w:lvlText w:val="第%1章"/>
      <w:lvlJc w:val="left"/>
    </w:lvl>
  </w:abstractNum>
  <w:abstractNum w:abstractNumId="18">
    <w:nsid w:val="76130D8A"/>
    <w:multiLevelType w:val="hybridMultilevel"/>
    <w:tmpl w:val="DCBCA1A0"/>
    <w:lvl w:ilvl="0" w:tplc="30B0334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D910902"/>
    <w:multiLevelType w:val="hybridMultilevel"/>
    <w:tmpl w:val="1BB676A0"/>
    <w:lvl w:ilvl="0" w:tplc="FE4EBF3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7"/>
  </w:num>
  <w:num w:numId="2">
    <w:abstractNumId w:val="11"/>
  </w:num>
  <w:num w:numId="3">
    <w:abstractNumId w:val="0"/>
  </w:num>
  <w:num w:numId="4">
    <w:abstractNumId w:val="5"/>
  </w:num>
  <w:num w:numId="5">
    <w:abstractNumId w:val="6"/>
  </w:num>
  <w:num w:numId="6">
    <w:abstractNumId w:val="7"/>
  </w:num>
  <w:num w:numId="7">
    <w:abstractNumId w:val="8"/>
  </w:num>
  <w:num w:numId="8">
    <w:abstractNumId w:val="10"/>
  </w:num>
  <w:num w:numId="9">
    <w:abstractNumId w:val="1"/>
  </w:num>
  <w:num w:numId="10">
    <w:abstractNumId w:val="2"/>
  </w:num>
  <w:num w:numId="11">
    <w:abstractNumId w:val="3"/>
  </w:num>
  <w:num w:numId="12">
    <w:abstractNumId w:val="4"/>
  </w:num>
  <w:num w:numId="13">
    <w:abstractNumId w:val="9"/>
  </w:num>
  <w:num w:numId="14">
    <w:abstractNumId w:val="18"/>
  </w:num>
  <w:num w:numId="15">
    <w:abstractNumId w:val="19"/>
  </w:num>
  <w:num w:numId="16">
    <w:abstractNumId w:val="12"/>
  </w:num>
  <w:num w:numId="17">
    <w:abstractNumId w:val="16"/>
  </w:num>
  <w:num w:numId="18">
    <w:abstractNumId w:val="15"/>
  </w:num>
  <w:num w:numId="19">
    <w:abstractNumId w:val="13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2"/>
  <w:bordersDoNotSurroundHeader/>
  <w:bordersDoNotSurroundFooter/>
  <w:proofState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420"/>
  <w:drawingGridHorizontalSpacing w:val="120"/>
  <w:drawingGridVerticalSpacing w:val="163"/>
  <w:displayHorizontalDrawingGridEvery w:val="2"/>
  <w:displayVerticalDrawingGridEvery w:val="2"/>
  <w:noPunctuationKerning/>
  <w:characterSpacingControl w:val="compressPunctuation"/>
  <w:doNotValidateAgainstSchema/>
  <w:doNotDemarcateInvalidXml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useFELayout/>
    <w:compatSetting w:name="compatibilityMode" w:uri="http://schemas.microsoft.com/office/word" w:val="12"/>
  </w:compat>
  <w:rsids>
    <w:rsidRoot w:val="00172A27"/>
    <w:rsid w:val="00003991"/>
    <w:rsid w:val="00007592"/>
    <w:rsid w:val="0001258B"/>
    <w:rsid w:val="00015021"/>
    <w:rsid w:val="000209DA"/>
    <w:rsid w:val="00021313"/>
    <w:rsid w:val="0002667F"/>
    <w:rsid w:val="00026804"/>
    <w:rsid w:val="00026E41"/>
    <w:rsid w:val="00032782"/>
    <w:rsid w:val="00032F76"/>
    <w:rsid w:val="00034DE4"/>
    <w:rsid w:val="00040E56"/>
    <w:rsid w:val="0004284F"/>
    <w:rsid w:val="000429C3"/>
    <w:rsid w:val="00042CFE"/>
    <w:rsid w:val="0004367E"/>
    <w:rsid w:val="00047D33"/>
    <w:rsid w:val="000508FA"/>
    <w:rsid w:val="00050ED1"/>
    <w:rsid w:val="000511D2"/>
    <w:rsid w:val="00052AFB"/>
    <w:rsid w:val="000531CA"/>
    <w:rsid w:val="000534EF"/>
    <w:rsid w:val="000568A7"/>
    <w:rsid w:val="000569AE"/>
    <w:rsid w:val="00057417"/>
    <w:rsid w:val="00057F3D"/>
    <w:rsid w:val="000629B3"/>
    <w:rsid w:val="00066880"/>
    <w:rsid w:val="000700E4"/>
    <w:rsid w:val="00071452"/>
    <w:rsid w:val="00077754"/>
    <w:rsid w:val="00080188"/>
    <w:rsid w:val="000803C1"/>
    <w:rsid w:val="00080D76"/>
    <w:rsid w:val="00081ACF"/>
    <w:rsid w:val="000826EA"/>
    <w:rsid w:val="00082C9E"/>
    <w:rsid w:val="00085FD1"/>
    <w:rsid w:val="000866D6"/>
    <w:rsid w:val="0009657E"/>
    <w:rsid w:val="000968B4"/>
    <w:rsid w:val="000A5363"/>
    <w:rsid w:val="000B0D91"/>
    <w:rsid w:val="000B0D95"/>
    <w:rsid w:val="000B1A12"/>
    <w:rsid w:val="000B4D25"/>
    <w:rsid w:val="000B5D64"/>
    <w:rsid w:val="000B5EFD"/>
    <w:rsid w:val="000B667C"/>
    <w:rsid w:val="000C0B4C"/>
    <w:rsid w:val="000C3514"/>
    <w:rsid w:val="000C38BF"/>
    <w:rsid w:val="000C4C8B"/>
    <w:rsid w:val="000C59C9"/>
    <w:rsid w:val="000C612D"/>
    <w:rsid w:val="000D3614"/>
    <w:rsid w:val="000D40AC"/>
    <w:rsid w:val="000D50F3"/>
    <w:rsid w:val="000D5B8A"/>
    <w:rsid w:val="000D6491"/>
    <w:rsid w:val="000D6BEB"/>
    <w:rsid w:val="000D72DC"/>
    <w:rsid w:val="000E21CB"/>
    <w:rsid w:val="000E22F3"/>
    <w:rsid w:val="000E379E"/>
    <w:rsid w:val="000E3CF4"/>
    <w:rsid w:val="000E6D39"/>
    <w:rsid w:val="000E71F0"/>
    <w:rsid w:val="000E79E9"/>
    <w:rsid w:val="000F0F00"/>
    <w:rsid w:val="000F1552"/>
    <w:rsid w:val="000F1925"/>
    <w:rsid w:val="000F3BBD"/>
    <w:rsid w:val="001009A7"/>
    <w:rsid w:val="0010118D"/>
    <w:rsid w:val="0010157A"/>
    <w:rsid w:val="00102E60"/>
    <w:rsid w:val="00103EAC"/>
    <w:rsid w:val="00104568"/>
    <w:rsid w:val="00104F79"/>
    <w:rsid w:val="00107792"/>
    <w:rsid w:val="0011248D"/>
    <w:rsid w:val="001147D8"/>
    <w:rsid w:val="00115889"/>
    <w:rsid w:val="00125677"/>
    <w:rsid w:val="00126202"/>
    <w:rsid w:val="001266E9"/>
    <w:rsid w:val="0013250C"/>
    <w:rsid w:val="00132529"/>
    <w:rsid w:val="00132F0A"/>
    <w:rsid w:val="0013388D"/>
    <w:rsid w:val="00140661"/>
    <w:rsid w:val="0014196E"/>
    <w:rsid w:val="00143831"/>
    <w:rsid w:val="0014633A"/>
    <w:rsid w:val="00146DD8"/>
    <w:rsid w:val="00150696"/>
    <w:rsid w:val="001509CC"/>
    <w:rsid w:val="00150D08"/>
    <w:rsid w:val="00150FF4"/>
    <w:rsid w:val="0015113F"/>
    <w:rsid w:val="00151BCE"/>
    <w:rsid w:val="00153AA7"/>
    <w:rsid w:val="0016020B"/>
    <w:rsid w:val="00161267"/>
    <w:rsid w:val="001615D8"/>
    <w:rsid w:val="00161C10"/>
    <w:rsid w:val="001639A4"/>
    <w:rsid w:val="001659FC"/>
    <w:rsid w:val="00167CFB"/>
    <w:rsid w:val="00167FC2"/>
    <w:rsid w:val="00170041"/>
    <w:rsid w:val="00172A27"/>
    <w:rsid w:val="00173AE5"/>
    <w:rsid w:val="0017418D"/>
    <w:rsid w:val="001748B3"/>
    <w:rsid w:val="00175D6A"/>
    <w:rsid w:val="00177C76"/>
    <w:rsid w:val="00177F9D"/>
    <w:rsid w:val="00182FF2"/>
    <w:rsid w:val="001853B0"/>
    <w:rsid w:val="0018757B"/>
    <w:rsid w:val="001875D2"/>
    <w:rsid w:val="0019152B"/>
    <w:rsid w:val="00194D34"/>
    <w:rsid w:val="00195B62"/>
    <w:rsid w:val="00197D4B"/>
    <w:rsid w:val="00197E0A"/>
    <w:rsid w:val="001A0C2E"/>
    <w:rsid w:val="001A14AA"/>
    <w:rsid w:val="001A5C12"/>
    <w:rsid w:val="001A68AC"/>
    <w:rsid w:val="001A7EB7"/>
    <w:rsid w:val="001B22E2"/>
    <w:rsid w:val="001B5321"/>
    <w:rsid w:val="001B5C73"/>
    <w:rsid w:val="001B5EEB"/>
    <w:rsid w:val="001B73E7"/>
    <w:rsid w:val="001B7419"/>
    <w:rsid w:val="001B7F9E"/>
    <w:rsid w:val="001C03F8"/>
    <w:rsid w:val="001C1D4E"/>
    <w:rsid w:val="001C2C74"/>
    <w:rsid w:val="001C690C"/>
    <w:rsid w:val="001C6BF0"/>
    <w:rsid w:val="001C726F"/>
    <w:rsid w:val="001C79B7"/>
    <w:rsid w:val="001D08E3"/>
    <w:rsid w:val="001D17D8"/>
    <w:rsid w:val="001D240D"/>
    <w:rsid w:val="001D2FD2"/>
    <w:rsid w:val="001D3167"/>
    <w:rsid w:val="001D5A0D"/>
    <w:rsid w:val="001D7473"/>
    <w:rsid w:val="001E300D"/>
    <w:rsid w:val="001E34B3"/>
    <w:rsid w:val="001E3882"/>
    <w:rsid w:val="001E5081"/>
    <w:rsid w:val="001E61AD"/>
    <w:rsid w:val="001F0094"/>
    <w:rsid w:val="001F1C14"/>
    <w:rsid w:val="001F1C53"/>
    <w:rsid w:val="001F6268"/>
    <w:rsid w:val="001F6466"/>
    <w:rsid w:val="001F6A14"/>
    <w:rsid w:val="001F70E1"/>
    <w:rsid w:val="001F7E92"/>
    <w:rsid w:val="0020082B"/>
    <w:rsid w:val="00204750"/>
    <w:rsid w:val="002066CC"/>
    <w:rsid w:val="00210A0E"/>
    <w:rsid w:val="002134B6"/>
    <w:rsid w:val="00213705"/>
    <w:rsid w:val="00214EBE"/>
    <w:rsid w:val="00214F8F"/>
    <w:rsid w:val="0021748D"/>
    <w:rsid w:val="00217E47"/>
    <w:rsid w:val="002219F0"/>
    <w:rsid w:val="00222EDC"/>
    <w:rsid w:val="00223303"/>
    <w:rsid w:val="00223358"/>
    <w:rsid w:val="00223B98"/>
    <w:rsid w:val="00223EEA"/>
    <w:rsid w:val="00224738"/>
    <w:rsid w:val="00224CF9"/>
    <w:rsid w:val="0022522C"/>
    <w:rsid w:val="002267AB"/>
    <w:rsid w:val="002267F6"/>
    <w:rsid w:val="00227BA2"/>
    <w:rsid w:val="00230BA0"/>
    <w:rsid w:val="00230F02"/>
    <w:rsid w:val="00233E91"/>
    <w:rsid w:val="002346BA"/>
    <w:rsid w:val="00236444"/>
    <w:rsid w:val="00236BE8"/>
    <w:rsid w:val="00240C3B"/>
    <w:rsid w:val="00241D8B"/>
    <w:rsid w:val="00244829"/>
    <w:rsid w:val="00244A49"/>
    <w:rsid w:val="002469AC"/>
    <w:rsid w:val="00252638"/>
    <w:rsid w:val="002561D2"/>
    <w:rsid w:val="00256B9A"/>
    <w:rsid w:val="00256EEA"/>
    <w:rsid w:val="002601DF"/>
    <w:rsid w:val="00260C63"/>
    <w:rsid w:val="002610CE"/>
    <w:rsid w:val="0026140B"/>
    <w:rsid w:val="00262CC3"/>
    <w:rsid w:val="00262D2D"/>
    <w:rsid w:val="002646D3"/>
    <w:rsid w:val="0026479F"/>
    <w:rsid w:val="00264F5F"/>
    <w:rsid w:val="00265471"/>
    <w:rsid w:val="002655F5"/>
    <w:rsid w:val="00267B26"/>
    <w:rsid w:val="00267C3A"/>
    <w:rsid w:val="00271F6D"/>
    <w:rsid w:val="002728FE"/>
    <w:rsid w:val="00272DDC"/>
    <w:rsid w:val="002743A7"/>
    <w:rsid w:val="0027451F"/>
    <w:rsid w:val="0028060E"/>
    <w:rsid w:val="00280680"/>
    <w:rsid w:val="0028150E"/>
    <w:rsid w:val="00283634"/>
    <w:rsid w:val="00286284"/>
    <w:rsid w:val="0029209E"/>
    <w:rsid w:val="00292B88"/>
    <w:rsid w:val="0029396C"/>
    <w:rsid w:val="00293C8C"/>
    <w:rsid w:val="002940CD"/>
    <w:rsid w:val="00294140"/>
    <w:rsid w:val="002958FC"/>
    <w:rsid w:val="002A014A"/>
    <w:rsid w:val="002A0B33"/>
    <w:rsid w:val="002A1E3F"/>
    <w:rsid w:val="002A361B"/>
    <w:rsid w:val="002A3D5E"/>
    <w:rsid w:val="002A576D"/>
    <w:rsid w:val="002A62BC"/>
    <w:rsid w:val="002A6CB4"/>
    <w:rsid w:val="002A7C8F"/>
    <w:rsid w:val="002B0758"/>
    <w:rsid w:val="002B0C16"/>
    <w:rsid w:val="002B153F"/>
    <w:rsid w:val="002B61A9"/>
    <w:rsid w:val="002C0F34"/>
    <w:rsid w:val="002C10EC"/>
    <w:rsid w:val="002C3CC1"/>
    <w:rsid w:val="002C5C11"/>
    <w:rsid w:val="002D2B2D"/>
    <w:rsid w:val="002D3E9D"/>
    <w:rsid w:val="002D7617"/>
    <w:rsid w:val="002E1E10"/>
    <w:rsid w:val="002E2BCB"/>
    <w:rsid w:val="002E4082"/>
    <w:rsid w:val="002E469B"/>
    <w:rsid w:val="002E4960"/>
    <w:rsid w:val="002E60CF"/>
    <w:rsid w:val="002E7B29"/>
    <w:rsid w:val="002F0F38"/>
    <w:rsid w:val="002F1321"/>
    <w:rsid w:val="002F3526"/>
    <w:rsid w:val="00301B3D"/>
    <w:rsid w:val="0030398F"/>
    <w:rsid w:val="00304205"/>
    <w:rsid w:val="00306F79"/>
    <w:rsid w:val="0031129D"/>
    <w:rsid w:val="003114C2"/>
    <w:rsid w:val="00311A3A"/>
    <w:rsid w:val="0031377A"/>
    <w:rsid w:val="00321883"/>
    <w:rsid w:val="0032316F"/>
    <w:rsid w:val="003251BF"/>
    <w:rsid w:val="003317C5"/>
    <w:rsid w:val="00331DA9"/>
    <w:rsid w:val="00333011"/>
    <w:rsid w:val="0033759F"/>
    <w:rsid w:val="00340437"/>
    <w:rsid w:val="00340B11"/>
    <w:rsid w:val="00341533"/>
    <w:rsid w:val="00342372"/>
    <w:rsid w:val="00345013"/>
    <w:rsid w:val="003451EA"/>
    <w:rsid w:val="00345963"/>
    <w:rsid w:val="0034630E"/>
    <w:rsid w:val="00347740"/>
    <w:rsid w:val="00350D93"/>
    <w:rsid w:val="00350DE7"/>
    <w:rsid w:val="00353591"/>
    <w:rsid w:val="00354948"/>
    <w:rsid w:val="00362587"/>
    <w:rsid w:val="003640D0"/>
    <w:rsid w:val="00365630"/>
    <w:rsid w:val="003709D1"/>
    <w:rsid w:val="00372E3A"/>
    <w:rsid w:val="00372E69"/>
    <w:rsid w:val="00373FC5"/>
    <w:rsid w:val="0037502E"/>
    <w:rsid w:val="003809E2"/>
    <w:rsid w:val="00381C4B"/>
    <w:rsid w:val="00383B32"/>
    <w:rsid w:val="0038608B"/>
    <w:rsid w:val="00386B47"/>
    <w:rsid w:val="00390CF8"/>
    <w:rsid w:val="003934F0"/>
    <w:rsid w:val="00395BC4"/>
    <w:rsid w:val="00396F5B"/>
    <w:rsid w:val="003A0186"/>
    <w:rsid w:val="003A1E5C"/>
    <w:rsid w:val="003A2355"/>
    <w:rsid w:val="003A6D71"/>
    <w:rsid w:val="003B363F"/>
    <w:rsid w:val="003B3A40"/>
    <w:rsid w:val="003C0937"/>
    <w:rsid w:val="003C0E1B"/>
    <w:rsid w:val="003C0F2E"/>
    <w:rsid w:val="003C7805"/>
    <w:rsid w:val="003D129F"/>
    <w:rsid w:val="003D12F3"/>
    <w:rsid w:val="003D2F6A"/>
    <w:rsid w:val="003D48F3"/>
    <w:rsid w:val="003D50CE"/>
    <w:rsid w:val="003D5EF0"/>
    <w:rsid w:val="003D6529"/>
    <w:rsid w:val="003D68D8"/>
    <w:rsid w:val="003D699E"/>
    <w:rsid w:val="003D6A02"/>
    <w:rsid w:val="003D7D99"/>
    <w:rsid w:val="003E08DA"/>
    <w:rsid w:val="003E0D8F"/>
    <w:rsid w:val="003E1EF6"/>
    <w:rsid w:val="003E24BC"/>
    <w:rsid w:val="003E5E1B"/>
    <w:rsid w:val="003E68A0"/>
    <w:rsid w:val="003F1244"/>
    <w:rsid w:val="003F1A12"/>
    <w:rsid w:val="003F1A8C"/>
    <w:rsid w:val="003F6890"/>
    <w:rsid w:val="003F6EAB"/>
    <w:rsid w:val="003F706B"/>
    <w:rsid w:val="00400D45"/>
    <w:rsid w:val="00402051"/>
    <w:rsid w:val="00405E90"/>
    <w:rsid w:val="00407A0E"/>
    <w:rsid w:val="00407B00"/>
    <w:rsid w:val="00410C89"/>
    <w:rsid w:val="00414673"/>
    <w:rsid w:val="00414AB3"/>
    <w:rsid w:val="00414E48"/>
    <w:rsid w:val="00417694"/>
    <w:rsid w:val="004217F6"/>
    <w:rsid w:val="00422A92"/>
    <w:rsid w:val="00423595"/>
    <w:rsid w:val="00423BB4"/>
    <w:rsid w:val="00423CEC"/>
    <w:rsid w:val="00426061"/>
    <w:rsid w:val="004269D2"/>
    <w:rsid w:val="00430963"/>
    <w:rsid w:val="00432D7B"/>
    <w:rsid w:val="00436AAD"/>
    <w:rsid w:val="00436D39"/>
    <w:rsid w:val="0043717B"/>
    <w:rsid w:val="00442222"/>
    <w:rsid w:val="004454A9"/>
    <w:rsid w:val="004456D5"/>
    <w:rsid w:val="0044758E"/>
    <w:rsid w:val="00447782"/>
    <w:rsid w:val="004518A0"/>
    <w:rsid w:val="0045257E"/>
    <w:rsid w:val="004534A6"/>
    <w:rsid w:val="00455D26"/>
    <w:rsid w:val="00455FFF"/>
    <w:rsid w:val="0045750B"/>
    <w:rsid w:val="00457644"/>
    <w:rsid w:val="004634BB"/>
    <w:rsid w:val="00463CAE"/>
    <w:rsid w:val="00465D4C"/>
    <w:rsid w:val="0046644D"/>
    <w:rsid w:val="00467854"/>
    <w:rsid w:val="00467C8F"/>
    <w:rsid w:val="004700A8"/>
    <w:rsid w:val="00471027"/>
    <w:rsid w:val="004716D2"/>
    <w:rsid w:val="0047198D"/>
    <w:rsid w:val="00471C8F"/>
    <w:rsid w:val="00472AC9"/>
    <w:rsid w:val="00474C1C"/>
    <w:rsid w:val="00475D2B"/>
    <w:rsid w:val="0047760E"/>
    <w:rsid w:val="00480042"/>
    <w:rsid w:val="004818B4"/>
    <w:rsid w:val="00482B8F"/>
    <w:rsid w:val="00483AD1"/>
    <w:rsid w:val="00484618"/>
    <w:rsid w:val="00484EA2"/>
    <w:rsid w:val="00486CDC"/>
    <w:rsid w:val="00486E74"/>
    <w:rsid w:val="00492867"/>
    <w:rsid w:val="004978E0"/>
    <w:rsid w:val="004A001C"/>
    <w:rsid w:val="004A2189"/>
    <w:rsid w:val="004A2F73"/>
    <w:rsid w:val="004A6E8B"/>
    <w:rsid w:val="004A7912"/>
    <w:rsid w:val="004B40FE"/>
    <w:rsid w:val="004B65C1"/>
    <w:rsid w:val="004B67A9"/>
    <w:rsid w:val="004B7260"/>
    <w:rsid w:val="004C183C"/>
    <w:rsid w:val="004C315E"/>
    <w:rsid w:val="004C3A34"/>
    <w:rsid w:val="004C5210"/>
    <w:rsid w:val="004C7255"/>
    <w:rsid w:val="004D1B4A"/>
    <w:rsid w:val="004D2E57"/>
    <w:rsid w:val="004D2FB0"/>
    <w:rsid w:val="004D6A06"/>
    <w:rsid w:val="004E3FE1"/>
    <w:rsid w:val="004E48B7"/>
    <w:rsid w:val="004E560C"/>
    <w:rsid w:val="004E6319"/>
    <w:rsid w:val="004F57F8"/>
    <w:rsid w:val="004F6432"/>
    <w:rsid w:val="00500C30"/>
    <w:rsid w:val="00500E65"/>
    <w:rsid w:val="00502581"/>
    <w:rsid w:val="00503AA8"/>
    <w:rsid w:val="0050548F"/>
    <w:rsid w:val="00511707"/>
    <w:rsid w:val="0051358F"/>
    <w:rsid w:val="005151F0"/>
    <w:rsid w:val="00515B03"/>
    <w:rsid w:val="00515C83"/>
    <w:rsid w:val="0052403C"/>
    <w:rsid w:val="00524528"/>
    <w:rsid w:val="00524B2E"/>
    <w:rsid w:val="00525AA9"/>
    <w:rsid w:val="00526C10"/>
    <w:rsid w:val="005279D4"/>
    <w:rsid w:val="00527DF3"/>
    <w:rsid w:val="0053365A"/>
    <w:rsid w:val="00534708"/>
    <w:rsid w:val="005424C9"/>
    <w:rsid w:val="00542D24"/>
    <w:rsid w:val="005440EB"/>
    <w:rsid w:val="00546366"/>
    <w:rsid w:val="005472FC"/>
    <w:rsid w:val="00550101"/>
    <w:rsid w:val="00550210"/>
    <w:rsid w:val="005514BD"/>
    <w:rsid w:val="005518FE"/>
    <w:rsid w:val="0055456F"/>
    <w:rsid w:val="00556158"/>
    <w:rsid w:val="005571DE"/>
    <w:rsid w:val="0055725C"/>
    <w:rsid w:val="00562F03"/>
    <w:rsid w:val="00563562"/>
    <w:rsid w:val="005650F1"/>
    <w:rsid w:val="005729EB"/>
    <w:rsid w:val="00574D4A"/>
    <w:rsid w:val="00575274"/>
    <w:rsid w:val="0057566A"/>
    <w:rsid w:val="00580AB7"/>
    <w:rsid w:val="00580E68"/>
    <w:rsid w:val="00584E92"/>
    <w:rsid w:val="00590C5D"/>
    <w:rsid w:val="00591B8F"/>
    <w:rsid w:val="005928EF"/>
    <w:rsid w:val="00593050"/>
    <w:rsid w:val="005942BB"/>
    <w:rsid w:val="005945CD"/>
    <w:rsid w:val="005950E6"/>
    <w:rsid w:val="00595A84"/>
    <w:rsid w:val="00596B6A"/>
    <w:rsid w:val="005A0B6B"/>
    <w:rsid w:val="005A2636"/>
    <w:rsid w:val="005A59BC"/>
    <w:rsid w:val="005A7D0D"/>
    <w:rsid w:val="005A7F86"/>
    <w:rsid w:val="005B022E"/>
    <w:rsid w:val="005B0879"/>
    <w:rsid w:val="005B2B89"/>
    <w:rsid w:val="005B4964"/>
    <w:rsid w:val="005B5D20"/>
    <w:rsid w:val="005B6038"/>
    <w:rsid w:val="005C175C"/>
    <w:rsid w:val="005C68BC"/>
    <w:rsid w:val="005D0EF3"/>
    <w:rsid w:val="005D148B"/>
    <w:rsid w:val="005D2586"/>
    <w:rsid w:val="005D2D4B"/>
    <w:rsid w:val="005D38AC"/>
    <w:rsid w:val="005E3A94"/>
    <w:rsid w:val="005E5C37"/>
    <w:rsid w:val="005E6D7A"/>
    <w:rsid w:val="005F0101"/>
    <w:rsid w:val="005F19C3"/>
    <w:rsid w:val="005F4783"/>
    <w:rsid w:val="005F48F3"/>
    <w:rsid w:val="0060221B"/>
    <w:rsid w:val="00603A8C"/>
    <w:rsid w:val="00604D6D"/>
    <w:rsid w:val="00614AE5"/>
    <w:rsid w:val="00615415"/>
    <w:rsid w:val="00616C39"/>
    <w:rsid w:val="00616CAC"/>
    <w:rsid w:val="00617A8C"/>
    <w:rsid w:val="00621A33"/>
    <w:rsid w:val="0062336E"/>
    <w:rsid w:val="00623852"/>
    <w:rsid w:val="00624BE8"/>
    <w:rsid w:val="00624CEC"/>
    <w:rsid w:val="00625F6E"/>
    <w:rsid w:val="00627A20"/>
    <w:rsid w:val="00633D3D"/>
    <w:rsid w:val="00635778"/>
    <w:rsid w:val="00641899"/>
    <w:rsid w:val="00641BCF"/>
    <w:rsid w:val="00642056"/>
    <w:rsid w:val="00643250"/>
    <w:rsid w:val="00643564"/>
    <w:rsid w:val="0064777A"/>
    <w:rsid w:val="006524DC"/>
    <w:rsid w:val="006530FC"/>
    <w:rsid w:val="00653163"/>
    <w:rsid w:val="006544E7"/>
    <w:rsid w:val="006549BB"/>
    <w:rsid w:val="00657701"/>
    <w:rsid w:val="0066235E"/>
    <w:rsid w:val="006637FD"/>
    <w:rsid w:val="00664798"/>
    <w:rsid w:val="00664827"/>
    <w:rsid w:val="00664AF3"/>
    <w:rsid w:val="00664B35"/>
    <w:rsid w:val="00665F32"/>
    <w:rsid w:val="006718E0"/>
    <w:rsid w:val="00672A41"/>
    <w:rsid w:val="006736F4"/>
    <w:rsid w:val="00674455"/>
    <w:rsid w:val="006763B8"/>
    <w:rsid w:val="0068091C"/>
    <w:rsid w:val="00682076"/>
    <w:rsid w:val="00682F51"/>
    <w:rsid w:val="00685AEA"/>
    <w:rsid w:val="00686E40"/>
    <w:rsid w:val="00687DBC"/>
    <w:rsid w:val="006919EB"/>
    <w:rsid w:val="0069201A"/>
    <w:rsid w:val="006936BB"/>
    <w:rsid w:val="00693747"/>
    <w:rsid w:val="0069390E"/>
    <w:rsid w:val="00693A05"/>
    <w:rsid w:val="0069413F"/>
    <w:rsid w:val="00695BED"/>
    <w:rsid w:val="0069664E"/>
    <w:rsid w:val="00697170"/>
    <w:rsid w:val="00697E04"/>
    <w:rsid w:val="006A50FB"/>
    <w:rsid w:val="006B14F8"/>
    <w:rsid w:val="006B201E"/>
    <w:rsid w:val="006B71AC"/>
    <w:rsid w:val="006B7AFE"/>
    <w:rsid w:val="006C03D6"/>
    <w:rsid w:val="006C1EF8"/>
    <w:rsid w:val="006C2D49"/>
    <w:rsid w:val="006C302C"/>
    <w:rsid w:val="006C3407"/>
    <w:rsid w:val="006C4209"/>
    <w:rsid w:val="006D1519"/>
    <w:rsid w:val="006D28D8"/>
    <w:rsid w:val="006D359A"/>
    <w:rsid w:val="006D57DC"/>
    <w:rsid w:val="006D7957"/>
    <w:rsid w:val="006E2EDA"/>
    <w:rsid w:val="006E35B9"/>
    <w:rsid w:val="006E3C4C"/>
    <w:rsid w:val="006E3E36"/>
    <w:rsid w:val="006E57B7"/>
    <w:rsid w:val="006E6710"/>
    <w:rsid w:val="006E77CB"/>
    <w:rsid w:val="006E799F"/>
    <w:rsid w:val="006F09CB"/>
    <w:rsid w:val="006F11FA"/>
    <w:rsid w:val="006F3F49"/>
    <w:rsid w:val="006F5BBE"/>
    <w:rsid w:val="006F67E8"/>
    <w:rsid w:val="006F6C8A"/>
    <w:rsid w:val="006F71F7"/>
    <w:rsid w:val="006F7875"/>
    <w:rsid w:val="00700B07"/>
    <w:rsid w:val="00701D77"/>
    <w:rsid w:val="007027A4"/>
    <w:rsid w:val="0070282F"/>
    <w:rsid w:val="00705786"/>
    <w:rsid w:val="007059F3"/>
    <w:rsid w:val="00705C57"/>
    <w:rsid w:val="00706595"/>
    <w:rsid w:val="00713F7E"/>
    <w:rsid w:val="007162BE"/>
    <w:rsid w:val="00717D82"/>
    <w:rsid w:val="00724C1B"/>
    <w:rsid w:val="0072553E"/>
    <w:rsid w:val="00725D27"/>
    <w:rsid w:val="007261D5"/>
    <w:rsid w:val="007268A1"/>
    <w:rsid w:val="007302BC"/>
    <w:rsid w:val="00732E68"/>
    <w:rsid w:val="0074231E"/>
    <w:rsid w:val="00743AEF"/>
    <w:rsid w:val="007452A4"/>
    <w:rsid w:val="00745D52"/>
    <w:rsid w:val="0074707F"/>
    <w:rsid w:val="007503A3"/>
    <w:rsid w:val="007508B1"/>
    <w:rsid w:val="00753A48"/>
    <w:rsid w:val="00756443"/>
    <w:rsid w:val="00756959"/>
    <w:rsid w:val="00757FAE"/>
    <w:rsid w:val="00761011"/>
    <w:rsid w:val="00765B85"/>
    <w:rsid w:val="00766514"/>
    <w:rsid w:val="00767312"/>
    <w:rsid w:val="007746A4"/>
    <w:rsid w:val="007758D8"/>
    <w:rsid w:val="00777081"/>
    <w:rsid w:val="007774D4"/>
    <w:rsid w:val="007827AD"/>
    <w:rsid w:val="007840F8"/>
    <w:rsid w:val="00784237"/>
    <w:rsid w:val="00785315"/>
    <w:rsid w:val="00785CD5"/>
    <w:rsid w:val="00790C5E"/>
    <w:rsid w:val="007924E1"/>
    <w:rsid w:val="00792871"/>
    <w:rsid w:val="00794B7F"/>
    <w:rsid w:val="007953C8"/>
    <w:rsid w:val="00796300"/>
    <w:rsid w:val="0079630F"/>
    <w:rsid w:val="007965A5"/>
    <w:rsid w:val="007966EA"/>
    <w:rsid w:val="00796A37"/>
    <w:rsid w:val="007A0E1B"/>
    <w:rsid w:val="007A131E"/>
    <w:rsid w:val="007A1DC2"/>
    <w:rsid w:val="007A317D"/>
    <w:rsid w:val="007A3E5D"/>
    <w:rsid w:val="007A42C2"/>
    <w:rsid w:val="007A4A09"/>
    <w:rsid w:val="007A52E6"/>
    <w:rsid w:val="007A7CA6"/>
    <w:rsid w:val="007B1809"/>
    <w:rsid w:val="007B2DD1"/>
    <w:rsid w:val="007B3794"/>
    <w:rsid w:val="007B3FC0"/>
    <w:rsid w:val="007B5EB5"/>
    <w:rsid w:val="007B7014"/>
    <w:rsid w:val="007C02EC"/>
    <w:rsid w:val="007C14A6"/>
    <w:rsid w:val="007C2A93"/>
    <w:rsid w:val="007C5465"/>
    <w:rsid w:val="007D0576"/>
    <w:rsid w:val="007D1722"/>
    <w:rsid w:val="007D3858"/>
    <w:rsid w:val="007D62E3"/>
    <w:rsid w:val="007E110D"/>
    <w:rsid w:val="007E2510"/>
    <w:rsid w:val="007E2745"/>
    <w:rsid w:val="007E3237"/>
    <w:rsid w:val="007E4272"/>
    <w:rsid w:val="007E43E2"/>
    <w:rsid w:val="007E49FB"/>
    <w:rsid w:val="007E6B64"/>
    <w:rsid w:val="007F0D37"/>
    <w:rsid w:val="007F0D53"/>
    <w:rsid w:val="007F3892"/>
    <w:rsid w:val="007F3983"/>
    <w:rsid w:val="007F56FD"/>
    <w:rsid w:val="007F625B"/>
    <w:rsid w:val="007F64CE"/>
    <w:rsid w:val="007F72C8"/>
    <w:rsid w:val="007F79DA"/>
    <w:rsid w:val="008016FD"/>
    <w:rsid w:val="0080176B"/>
    <w:rsid w:val="00801C02"/>
    <w:rsid w:val="00805A8D"/>
    <w:rsid w:val="0081130D"/>
    <w:rsid w:val="00813B4F"/>
    <w:rsid w:val="0081406C"/>
    <w:rsid w:val="00814A40"/>
    <w:rsid w:val="00816D49"/>
    <w:rsid w:val="00817DC4"/>
    <w:rsid w:val="00820948"/>
    <w:rsid w:val="00822CFE"/>
    <w:rsid w:val="00824665"/>
    <w:rsid w:val="0082482E"/>
    <w:rsid w:val="00825126"/>
    <w:rsid w:val="00826EFE"/>
    <w:rsid w:val="00832988"/>
    <w:rsid w:val="0083424F"/>
    <w:rsid w:val="008413CA"/>
    <w:rsid w:val="0084182C"/>
    <w:rsid w:val="0084226C"/>
    <w:rsid w:val="00842BB4"/>
    <w:rsid w:val="00843186"/>
    <w:rsid w:val="00844FD7"/>
    <w:rsid w:val="00845521"/>
    <w:rsid w:val="008456CC"/>
    <w:rsid w:val="008470D8"/>
    <w:rsid w:val="008500A4"/>
    <w:rsid w:val="0085040F"/>
    <w:rsid w:val="008507FD"/>
    <w:rsid w:val="00854630"/>
    <w:rsid w:val="0085636C"/>
    <w:rsid w:val="0086662B"/>
    <w:rsid w:val="008669D7"/>
    <w:rsid w:val="0087154E"/>
    <w:rsid w:val="008733DF"/>
    <w:rsid w:val="0087408F"/>
    <w:rsid w:val="0087414E"/>
    <w:rsid w:val="00874616"/>
    <w:rsid w:val="00874798"/>
    <w:rsid w:val="00875939"/>
    <w:rsid w:val="00880EDF"/>
    <w:rsid w:val="00884BA8"/>
    <w:rsid w:val="008865A7"/>
    <w:rsid w:val="00887850"/>
    <w:rsid w:val="00894700"/>
    <w:rsid w:val="008960A8"/>
    <w:rsid w:val="00896FE2"/>
    <w:rsid w:val="00897004"/>
    <w:rsid w:val="008A01F6"/>
    <w:rsid w:val="008A1734"/>
    <w:rsid w:val="008A2A38"/>
    <w:rsid w:val="008A400F"/>
    <w:rsid w:val="008A6F90"/>
    <w:rsid w:val="008A7D6C"/>
    <w:rsid w:val="008B197D"/>
    <w:rsid w:val="008B722F"/>
    <w:rsid w:val="008C0A49"/>
    <w:rsid w:val="008C31F8"/>
    <w:rsid w:val="008C46A5"/>
    <w:rsid w:val="008C51AF"/>
    <w:rsid w:val="008C7A38"/>
    <w:rsid w:val="008D2AD4"/>
    <w:rsid w:val="008D2B3F"/>
    <w:rsid w:val="008D32C2"/>
    <w:rsid w:val="008D3D47"/>
    <w:rsid w:val="008D5846"/>
    <w:rsid w:val="008D6518"/>
    <w:rsid w:val="008D6A2C"/>
    <w:rsid w:val="008E44F9"/>
    <w:rsid w:val="008E63FD"/>
    <w:rsid w:val="008E68A5"/>
    <w:rsid w:val="008E6FD5"/>
    <w:rsid w:val="008E75D3"/>
    <w:rsid w:val="008E7650"/>
    <w:rsid w:val="008E7D3A"/>
    <w:rsid w:val="008F175B"/>
    <w:rsid w:val="008F3AEF"/>
    <w:rsid w:val="008F503D"/>
    <w:rsid w:val="008F773A"/>
    <w:rsid w:val="00901B2B"/>
    <w:rsid w:val="00901CAF"/>
    <w:rsid w:val="009023DA"/>
    <w:rsid w:val="009027D5"/>
    <w:rsid w:val="00902827"/>
    <w:rsid w:val="0090368D"/>
    <w:rsid w:val="00904F34"/>
    <w:rsid w:val="009108B3"/>
    <w:rsid w:val="00913C3C"/>
    <w:rsid w:val="00913E58"/>
    <w:rsid w:val="00917844"/>
    <w:rsid w:val="00921C09"/>
    <w:rsid w:val="00927B13"/>
    <w:rsid w:val="009306AF"/>
    <w:rsid w:val="00930FE8"/>
    <w:rsid w:val="00932309"/>
    <w:rsid w:val="00932920"/>
    <w:rsid w:val="00932A98"/>
    <w:rsid w:val="00933320"/>
    <w:rsid w:val="0093425F"/>
    <w:rsid w:val="00934B83"/>
    <w:rsid w:val="0093790D"/>
    <w:rsid w:val="00937D38"/>
    <w:rsid w:val="00937F8D"/>
    <w:rsid w:val="00941FFF"/>
    <w:rsid w:val="009439B5"/>
    <w:rsid w:val="009441FC"/>
    <w:rsid w:val="00954A8B"/>
    <w:rsid w:val="00955108"/>
    <w:rsid w:val="009553FC"/>
    <w:rsid w:val="0095540E"/>
    <w:rsid w:val="00956868"/>
    <w:rsid w:val="0095758E"/>
    <w:rsid w:val="009606EF"/>
    <w:rsid w:val="009607F3"/>
    <w:rsid w:val="0096189D"/>
    <w:rsid w:val="0096214A"/>
    <w:rsid w:val="00962B23"/>
    <w:rsid w:val="00963C36"/>
    <w:rsid w:val="00964075"/>
    <w:rsid w:val="00967151"/>
    <w:rsid w:val="009703C0"/>
    <w:rsid w:val="00970FFB"/>
    <w:rsid w:val="00971627"/>
    <w:rsid w:val="00974054"/>
    <w:rsid w:val="0097687E"/>
    <w:rsid w:val="00977692"/>
    <w:rsid w:val="00980411"/>
    <w:rsid w:val="00980473"/>
    <w:rsid w:val="00982B4D"/>
    <w:rsid w:val="00982FEC"/>
    <w:rsid w:val="00994400"/>
    <w:rsid w:val="00996C4C"/>
    <w:rsid w:val="00997951"/>
    <w:rsid w:val="009A1DA5"/>
    <w:rsid w:val="009A4CB2"/>
    <w:rsid w:val="009A6F5D"/>
    <w:rsid w:val="009B0767"/>
    <w:rsid w:val="009B105A"/>
    <w:rsid w:val="009B1DC7"/>
    <w:rsid w:val="009B3FBE"/>
    <w:rsid w:val="009B4E87"/>
    <w:rsid w:val="009C0747"/>
    <w:rsid w:val="009C30B9"/>
    <w:rsid w:val="009C4D6F"/>
    <w:rsid w:val="009C70DB"/>
    <w:rsid w:val="009C7F19"/>
    <w:rsid w:val="009D0A76"/>
    <w:rsid w:val="009D1B10"/>
    <w:rsid w:val="009D2C84"/>
    <w:rsid w:val="009D39D0"/>
    <w:rsid w:val="009D4B22"/>
    <w:rsid w:val="009D4D10"/>
    <w:rsid w:val="009E2F2B"/>
    <w:rsid w:val="009E4B51"/>
    <w:rsid w:val="009E7ED5"/>
    <w:rsid w:val="009F2DF4"/>
    <w:rsid w:val="009F3888"/>
    <w:rsid w:val="009F4341"/>
    <w:rsid w:val="009F4C59"/>
    <w:rsid w:val="009F4D7B"/>
    <w:rsid w:val="009F584D"/>
    <w:rsid w:val="009F5E0F"/>
    <w:rsid w:val="009F64FA"/>
    <w:rsid w:val="00A02249"/>
    <w:rsid w:val="00A039C9"/>
    <w:rsid w:val="00A04BBC"/>
    <w:rsid w:val="00A04C73"/>
    <w:rsid w:val="00A05484"/>
    <w:rsid w:val="00A061BC"/>
    <w:rsid w:val="00A063CD"/>
    <w:rsid w:val="00A06AEB"/>
    <w:rsid w:val="00A1032A"/>
    <w:rsid w:val="00A10D9B"/>
    <w:rsid w:val="00A11335"/>
    <w:rsid w:val="00A13FF6"/>
    <w:rsid w:val="00A14593"/>
    <w:rsid w:val="00A14DE5"/>
    <w:rsid w:val="00A165EF"/>
    <w:rsid w:val="00A202A9"/>
    <w:rsid w:val="00A22106"/>
    <w:rsid w:val="00A23F02"/>
    <w:rsid w:val="00A24831"/>
    <w:rsid w:val="00A24E8F"/>
    <w:rsid w:val="00A26C4C"/>
    <w:rsid w:val="00A31063"/>
    <w:rsid w:val="00A31133"/>
    <w:rsid w:val="00A31913"/>
    <w:rsid w:val="00A31A8C"/>
    <w:rsid w:val="00A31AF4"/>
    <w:rsid w:val="00A40AF2"/>
    <w:rsid w:val="00A42D38"/>
    <w:rsid w:val="00A42DAD"/>
    <w:rsid w:val="00A47723"/>
    <w:rsid w:val="00A47E67"/>
    <w:rsid w:val="00A51112"/>
    <w:rsid w:val="00A51562"/>
    <w:rsid w:val="00A52779"/>
    <w:rsid w:val="00A545FB"/>
    <w:rsid w:val="00A54ABA"/>
    <w:rsid w:val="00A54D9E"/>
    <w:rsid w:val="00A56190"/>
    <w:rsid w:val="00A56BB5"/>
    <w:rsid w:val="00A62EC8"/>
    <w:rsid w:val="00A645BF"/>
    <w:rsid w:val="00A6583D"/>
    <w:rsid w:val="00A6716C"/>
    <w:rsid w:val="00A67B93"/>
    <w:rsid w:val="00A70170"/>
    <w:rsid w:val="00A70E2B"/>
    <w:rsid w:val="00A7284B"/>
    <w:rsid w:val="00A742B1"/>
    <w:rsid w:val="00A779F0"/>
    <w:rsid w:val="00A80BBD"/>
    <w:rsid w:val="00A85B95"/>
    <w:rsid w:val="00A85D36"/>
    <w:rsid w:val="00A92E29"/>
    <w:rsid w:val="00AA09FD"/>
    <w:rsid w:val="00AA325E"/>
    <w:rsid w:val="00AA6661"/>
    <w:rsid w:val="00AA7BC8"/>
    <w:rsid w:val="00AB4438"/>
    <w:rsid w:val="00AB5BF7"/>
    <w:rsid w:val="00AB5F5D"/>
    <w:rsid w:val="00AB7524"/>
    <w:rsid w:val="00AC0917"/>
    <w:rsid w:val="00AC1762"/>
    <w:rsid w:val="00AC479B"/>
    <w:rsid w:val="00AC48E2"/>
    <w:rsid w:val="00AD0440"/>
    <w:rsid w:val="00AD75D1"/>
    <w:rsid w:val="00AD7EBC"/>
    <w:rsid w:val="00AE2553"/>
    <w:rsid w:val="00AE34CA"/>
    <w:rsid w:val="00AE4377"/>
    <w:rsid w:val="00AE749A"/>
    <w:rsid w:val="00AF1708"/>
    <w:rsid w:val="00AF1A69"/>
    <w:rsid w:val="00AF23E7"/>
    <w:rsid w:val="00AF2F49"/>
    <w:rsid w:val="00AF6380"/>
    <w:rsid w:val="00B00883"/>
    <w:rsid w:val="00B01B71"/>
    <w:rsid w:val="00B031EB"/>
    <w:rsid w:val="00B06B8C"/>
    <w:rsid w:val="00B07BE0"/>
    <w:rsid w:val="00B11B81"/>
    <w:rsid w:val="00B122F9"/>
    <w:rsid w:val="00B137BD"/>
    <w:rsid w:val="00B1538E"/>
    <w:rsid w:val="00B17E9E"/>
    <w:rsid w:val="00B22888"/>
    <w:rsid w:val="00B244C2"/>
    <w:rsid w:val="00B24938"/>
    <w:rsid w:val="00B24BBD"/>
    <w:rsid w:val="00B256B9"/>
    <w:rsid w:val="00B262F2"/>
    <w:rsid w:val="00B30ADA"/>
    <w:rsid w:val="00B33173"/>
    <w:rsid w:val="00B3500E"/>
    <w:rsid w:val="00B354D5"/>
    <w:rsid w:val="00B35A4A"/>
    <w:rsid w:val="00B37282"/>
    <w:rsid w:val="00B37D3F"/>
    <w:rsid w:val="00B40906"/>
    <w:rsid w:val="00B43F4A"/>
    <w:rsid w:val="00B44FEB"/>
    <w:rsid w:val="00B503B6"/>
    <w:rsid w:val="00B53E2F"/>
    <w:rsid w:val="00B54FC6"/>
    <w:rsid w:val="00B553E7"/>
    <w:rsid w:val="00B56FF5"/>
    <w:rsid w:val="00B576AC"/>
    <w:rsid w:val="00B61F6D"/>
    <w:rsid w:val="00B62163"/>
    <w:rsid w:val="00B62EC7"/>
    <w:rsid w:val="00B65284"/>
    <w:rsid w:val="00B718A7"/>
    <w:rsid w:val="00B71B8A"/>
    <w:rsid w:val="00B77A48"/>
    <w:rsid w:val="00B804B0"/>
    <w:rsid w:val="00B83263"/>
    <w:rsid w:val="00B846DC"/>
    <w:rsid w:val="00B84D67"/>
    <w:rsid w:val="00B857E1"/>
    <w:rsid w:val="00B870BE"/>
    <w:rsid w:val="00B8795D"/>
    <w:rsid w:val="00B93E00"/>
    <w:rsid w:val="00B95BDB"/>
    <w:rsid w:val="00B96FAD"/>
    <w:rsid w:val="00BA00E6"/>
    <w:rsid w:val="00BA10B8"/>
    <w:rsid w:val="00BA15A5"/>
    <w:rsid w:val="00BA5543"/>
    <w:rsid w:val="00BA623E"/>
    <w:rsid w:val="00BA7A52"/>
    <w:rsid w:val="00BB2D05"/>
    <w:rsid w:val="00BB3F94"/>
    <w:rsid w:val="00BB4ADA"/>
    <w:rsid w:val="00BB5113"/>
    <w:rsid w:val="00BB6A9A"/>
    <w:rsid w:val="00BC229A"/>
    <w:rsid w:val="00BC2609"/>
    <w:rsid w:val="00BC2735"/>
    <w:rsid w:val="00BC479C"/>
    <w:rsid w:val="00BC4810"/>
    <w:rsid w:val="00BC6CF6"/>
    <w:rsid w:val="00BC7857"/>
    <w:rsid w:val="00BD131D"/>
    <w:rsid w:val="00BD2DA3"/>
    <w:rsid w:val="00BD3DAE"/>
    <w:rsid w:val="00BD4FFE"/>
    <w:rsid w:val="00BD5CEA"/>
    <w:rsid w:val="00BD7C2E"/>
    <w:rsid w:val="00BE063F"/>
    <w:rsid w:val="00BE0A76"/>
    <w:rsid w:val="00BE0D2F"/>
    <w:rsid w:val="00BE0F94"/>
    <w:rsid w:val="00BE7DF0"/>
    <w:rsid w:val="00BF20BE"/>
    <w:rsid w:val="00BF2190"/>
    <w:rsid w:val="00C02CF4"/>
    <w:rsid w:val="00C04AF7"/>
    <w:rsid w:val="00C05A84"/>
    <w:rsid w:val="00C07180"/>
    <w:rsid w:val="00C0771A"/>
    <w:rsid w:val="00C10E63"/>
    <w:rsid w:val="00C11B34"/>
    <w:rsid w:val="00C139F9"/>
    <w:rsid w:val="00C13B33"/>
    <w:rsid w:val="00C13D65"/>
    <w:rsid w:val="00C17B5E"/>
    <w:rsid w:val="00C21979"/>
    <w:rsid w:val="00C21980"/>
    <w:rsid w:val="00C23B0C"/>
    <w:rsid w:val="00C313AA"/>
    <w:rsid w:val="00C321D4"/>
    <w:rsid w:val="00C32474"/>
    <w:rsid w:val="00C33193"/>
    <w:rsid w:val="00C34AC9"/>
    <w:rsid w:val="00C41769"/>
    <w:rsid w:val="00C42CAA"/>
    <w:rsid w:val="00C43B0D"/>
    <w:rsid w:val="00C452DB"/>
    <w:rsid w:val="00C46611"/>
    <w:rsid w:val="00C46685"/>
    <w:rsid w:val="00C46C23"/>
    <w:rsid w:val="00C47212"/>
    <w:rsid w:val="00C508EA"/>
    <w:rsid w:val="00C52107"/>
    <w:rsid w:val="00C52A97"/>
    <w:rsid w:val="00C55889"/>
    <w:rsid w:val="00C55B0F"/>
    <w:rsid w:val="00C55B8C"/>
    <w:rsid w:val="00C56E50"/>
    <w:rsid w:val="00C61484"/>
    <w:rsid w:val="00C61CB8"/>
    <w:rsid w:val="00C62908"/>
    <w:rsid w:val="00C64993"/>
    <w:rsid w:val="00C6526B"/>
    <w:rsid w:val="00C673FF"/>
    <w:rsid w:val="00C70DC8"/>
    <w:rsid w:val="00C7101A"/>
    <w:rsid w:val="00C72900"/>
    <w:rsid w:val="00C732C4"/>
    <w:rsid w:val="00C73351"/>
    <w:rsid w:val="00C752AB"/>
    <w:rsid w:val="00C75E34"/>
    <w:rsid w:val="00C7743C"/>
    <w:rsid w:val="00C80D75"/>
    <w:rsid w:val="00C81B4E"/>
    <w:rsid w:val="00C81E6E"/>
    <w:rsid w:val="00C83A25"/>
    <w:rsid w:val="00C875EF"/>
    <w:rsid w:val="00C87DC6"/>
    <w:rsid w:val="00C9220A"/>
    <w:rsid w:val="00C92516"/>
    <w:rsid w:val="00C92AFB"/>
    <w:rsid w:val="00C9302D"/>
    <w:rsid w:val="00C95E50"/>
    <w:rsid w:val="00C972E0"/>
    <w:rsid w:val="00C97C8F"/>
    <w:rsid w:val="00CA0C9A"/>
    <w:rsid w:val="00CA1442"/>
    <w:rsid w:val="00CA267D"/>
    <w:rsid w:val="00CA32EE"/>
    <w:rsid w:val="00CA3528"/>
    <w:rsid w:val="00CA43E8"/>
    <w:rsid w:val="00CA657C"/>
    <w:rsid w:val="00CA721B"/>
    <w:rsid w:val="00CA7C58"/>
    <w:rsid w:val="00CA7EF4"/>
    <w:rsid w:val="00CB242F"/>
    <w:rsid w:val="00CB3423"/>
    <w:rsid w:val="00CB44D1"/>
    <w:rsid w:val="00CB58DF"/>
    <w:rsid w:val="00CB7131"/>
    <w:rsid w:val="00CC0CC4"/>
    <w:rsid w:val="00CC1CBF"/>
    <w:rsid w:val="00CC323F"/>
    <w:rsid w:val="00CD615E"/>
    <w:rsid w:val="00CD65ED"/>
    <w:rsid w:val="00CD79CD"/>
    <w:rsid w:val="00CD7D0D"/>
    <w:rsid w:val="00CE358B"/>
    <w:rsid w:val="00CE44E6"/>
    <w:rsid w:val="00CE4D00"/>
    <w:rsid w:val="00CF156A"/>
    <w:rsid w:val="00D003DB"/>
    <w:rsid w:val="00D02F7F"/>
    <w:rsid w:val="00D03E4D"/>
    <w:rsid w:val="00D03E59"/>
    <w:rsid w:val="00D1133E"/>
    <w:rsid w:val="00D11374"/>
    <w:rsid w:val="00D12196"/>
    <w:rsid w:val="00D12F64"/>
    <w:rsid w:val="00D134E1"/>
    <w:rsid w:val="00D13DC6"/>
    <w:rsid w:val="00D1408D"/>
    <w:rsid w:val="00D14CC1"/>
    <w:rsid w:val="00D15018"/>
    <w:rsid w:val="00D1704B"/>
    <w:rsid w:val="00D17E8C"/>
    <w:rsid w:val="00D20218"/>
    <w:rsid w:val="00D211BE"/>
    <w:rsid w:val="00D24348"/>
    <w:rsid w:val="00D25A24"/>
    <w:rsid w:val="00D319CA"/>
    <w:rsid w:val="00D325BA"/>
    <w:rsid w:val="00D32859"/>
    <w:rsid w:val="00D431D5"/>
    <w:rsid w:val="00D44503"/>
    <w:rsid w:val="00D47452"/>
    <w:rsid w:val="00D51AF8"/>
    <w:rsid w:val="00D51F5B"/>
    <w:rsid w:val="00D53147"/>
    <w:rsid w:val="00D55DBB"/>
    <w:rsid w:val="00D56955"/>
    <w:rsid w:val="00D62E01"/>
    <w:rsid w:val="00D711C6"/>
    <w:rsid w:val="00D75B0E"/>
    <w:rsid w:val="00D80E3C"/>
    <w:rsid w:val="00D82F16"/>
    <w:rsid w:val="00D83553"/>
    <w:rsid w:val="00D845C9"/>
    <w:rsid w:val="00D85C99"/>
    <w:rsid w:val="00D93E8A"/>
    <w:rsid w:val="00D96A56"/>
    <w:rsid w:val="00D97130"/>
    <w:rsid w:val="00DA17AB"/>
    <w:rsid w:val="00DA40E2"/>
    <w:rsid w:val="00DA4DDF"/>
    <w:rsid w:val="00DA70AE"/>
    <w:rsid w:val="00DB4154"/>
    <w:rsid w:val="00DB41BF"/>
    <w:rsid w:val="00DB598E"/>
    <w:rsid w:val="00DB5D93"/>
    <w:rsid w:val="00DC296B"/>
    <w:rsid w:val="00DC2DD9"/>
    <w:rsid w:val="00DC2EBA"/>
    <w:rsid w:val="00DC3750"/>
    <w:rsid w:val="00DC49D7"/>
    <w:rsid w:val="00DC5233"/>
    <w:rsid w:val="00DC5465"/>
    <w:rsid w:val="00DC7299"/>
    <w:rsid w:val="00DC7960"/>
    <w:rsid w:val="00DD01E6"/>
    <w:rsid w:val="00DD0244"/>
    <w:rsid w:val="00DD0A16"/>
    <w:rsid w:val="00DD1F41"/>
    <w:rsid w:val="00DD2C44"/>
    <w:rsid w:val="00DD46BD"/>
    <w:rsid w:val="00DD63EC"/>
    <w:rsid w:val="00DD6548"/>
    <w:rsid w:val="00DD6E51"/>
    <w:rsid w:val="00DD7E67"/>
    <w:rsid w:val="00DE0694"/>
    <w:rsid w:val="00DE2CCE"/>
    <w:rsid w:val="00DE35BB"/>
    <w:rsid w:val="00DE5475"/>
    <w:rsid w:val="00DE61BE"/>
    <w:rsid w:val="00DE6866"/>
    <w:rsid w:val="00DE7B3F"/>
    <w:rsid w:val="00DF0D29"/>
    <w:rsid w:val="00DF2907"/>
    <w:rsid w:val="00DF4B34"/>
    <w:rsid w:val="00DF4C05"/>
    <w:rsid w:val="00DF5956"/>
    <w:rsid w:val="00DF5AD2"/>
    <w:rsid w:val="00DF7F13"/>
    <w:rsid w:val="00E058B8"/>
    <w:rsid w:val="00E05DB5"/>
    <w:rsid w:val="00E0614D"/>
    <w:rsid w:val="00E06C8E"/>
    <w:rsid w:val="00E078DD"/>
    <w:rsid w:val="00E11492"/>
    <w:rsid w:val="00E13AB0"/>
    <w:rsid w:val="00E141AE"/>
    <w:rsid w:val="00E1531B"/>
    <w:rsid w:val="00E15CB8"/>
    <w:rsid w:val="00E1653B"/>
    <w:rsid w:val="00E166E5"/>
    <w:rsid w:val="00E202CA"/>
    <w:rsid w:val="00E22DE6"/>
    <w:rsid w:val="00E25693"/>
    <w:rsid w:val="00E25C7B"/>
    <w:rsid w:val="00E25F5C"/>
    <w:rsid w:val="00E260D5"/>
    <w:rsid w:val="00E26A4D"/>
    <w:rsid w:val="00E27075"/>
    <w:rsid w:val="00E27703"/>
    <w:rsid w:val="00E27E1D"/>
    <w:rsid w:val="00E306BA"/>
    <w:rsid w:val="00E30D4B"/>
    <w:rsid w:val="00E34043"/>
    <w:rsid w:val="00E3443D"/>
    <w:rsid w:val="00E35C3C"/>
    <w:rsid w:val="00E36531"/>
    <w:rsid w:val="00E36A75"/>
    <w:rsid w:val="00E45178"/>
    <w:rsid w:val="00E4583D"/>
    <w:rsid w:val="00E4636A"/>
    <w:rsid w:val="00E467D2"/>
    <w:rsid w:val="00E50476"/>
    <w:rsid w:val="00E514F3"/>
    <w:rsid w:val="00E51FB8"/>
    <w:rsid w:val="00E52718"/>
    <w:rsid w:val="00E56427"/>
    <w:rsid w:val="00E56F98"/>
    <w:rsid w:val="00E57C15"/>
    <w:rsid w:val="00E60741"/>
    <w:rsid w:val="00E61CC4"/>
    <w:rsid w:val="00E6675F"/>
    <w:rsid w:val="00E711C2"/>
    <w:rsid w:val="00E71DCC"/>
    <w:rsid w:val="00E75F73"/>
    <w:rsid w:val="00E81960"/>
    <w:rsid w:val="00E82297"/>
    <w:rsid w:val="00E82C20"/>
    <w:rsid w:val="00E902DB"/>
    <w:rsid w:val="00E914C4"/>
    <w:rsid w:val="00E92816"/>
    <w:rsid w:val="00E92BB3"/>
    <w:rsid w:val="00E95CA9"/>
    <w:rsid w:val="00E95DF6"/>
    <w:rsid w:val="00EA26D9"/>
    <w:rsid w:val="00EA37D5"/>
    <w:rsid w:val="00EA45B7"/>
    <w:rsid w:val="00EA4ADD"/>
    <w:rsid w:val="00EA575C"/>
    <w:rsid w:val="00EA57C4"/>
    <w:rsid w:val="00EA6D57"/>
    <w:rsid w:val="00EA73D1"/>
    <w:rsid w:val="00EB07E0"/>
    <w:rsid w:val="00EB30DA"/>
    <w:rsid w:val="00EB405F"/>
    <w:rsid w:val="00EC021B"/>
    <w:rsid w:val="00EC18FD"/>
    <w:rsid w:val="00EC1F61"/>
    <w:rsid w:val="00EC229E"/>
    <w:rsid w:val="00EC3E6E"/>
    <w:rsid w:val="00EC4312"/>
    <w:rsid w:val="00EC546C"/>
    <w:rsid w:val="00ED1522"/>
    <w:rsid w:val="00ED55CA"/>
    <w:rsid w:val="00ED6BA5"/>
    <w:rsid w:val="00EE1073"/>
    <w:rsid w:val="00EE2190"/>
    <w:rsid w:val="00EF1DDF"/>
    <w:rsid w:val="00EF4CCA"/>
    <w:rsid w:val="00EF5AA0"/>
    <w:rsid w:val="00EF7F13"/>
    <w:rsid w:val="00F00856"/>
    <w:rsid w:val="00F00B04"/>
    <w:rsid w:val="00F01027"/>
    <w:rsid w:val="00F0368F"/>
    <w:rsid w:val="00F045A2"/>
    <w:rsid w:val="00F05BB1"/>
    <w:rsid w:val="00F07FE5"/>
    <w:rsid w:val="00F11756"/>
    <w:rsid w:val="00F13F41"/>
    <w:rsid w:val="00F1414C"/>
    <w:rsid w:val="00F173D5"/>
    <w:rsid w:val="00F20460"/>
    <w:rsid w:val="00F24175"/>
    <w:rsid w:val="00F248D4"/>
    <w:rsid w:val="00F25100"/>
    <w:rsid w:val="00F2642A"/>
    <w:rsid w:val="00F26E0A"/>
    <w:rsid w:val="00F27BFD"/>
    <w:rsid w:val="00F3029C"/>
    <w:rsid w:val="00F302EC"/>
    <w:rsid w:val="00F31B6E"/>
    <w:rsid w:val="00F33A02"/>
    <w:rsid w:val="00F36433"/>
    <w:rsid w:val="00F37D32"/>
    <w:rsid w:val="00F37F54"/>
    <w:rsid w:val="00F420A6"/>
    <w:rsid w:val="00F422D1"/>
    <w:rsid w:val="00F42E2C"/>
    <w:rsid w:val="00F4302F"/>
    <w:rsid w:val="00F432E2"/>
    <w:rsid w:val="00F47DD2"/>
    <w:rsid w:val="00F50AB8"/>
    <w:rsid w:val="00F5277F"/>
    <w:rsid w:val="00F534BF"/>
    <w:rsid w:val="00F57157"/>
    <w:rsid w:val="00F62B66"/>
    <w:rsid w:val="00F631F7"/>
    <w:rsid w:val="00F63A01"/>
    <w:rsid w:val="00F63BE1"/>
    <w:rsid w:val="00F66630"/>
    <w:rsid w:val="00F66CCC"/>
    <w:rsid w:val="00F70418"/>
    <w:rsid w:val="00F71253"/>
    <w:rsid w:val="00F72868"/>
    <w:rsid w:val="00F72B21"/>
    <w:rsid w:val="00F73304"/>
    <w:rsid w:val="00F74985"/>
    <w:rsid w:val="00F75FBE"/>
    <w:rsid w:val="00F81D06"/>
    <w:rsid w:val="00F81DD3"/>
    <w:rsid w:val="00F8223C"/>
    <w:rsid w:val="00F8589E"/>
    <w:rsid w:val="00F85F5B"/>
    <w:rsid w:val="00F8622D"/>
    <w:rsid w:val="00F877C6"/>
    <w:rsid w:val="00F90DCD"/>
    <w:rsid w:val="00F932E6"/>
    <w:rsid w:val="00F93A8E"/>
    <w:rsid w:val="00F95CAE"/>
    <w:rsid w:val="00F95F73"/>
    <w:rsid w:val="00F965BD"/>
    <w:rsid w:val="00F967CD"/>
    <w:rsid w:val="00FA2B19"/>
    <w:rsid w:val="00FB11FF"/>
    <w:rsid w:val="00FB1CD3"/>
    <w:rsid w:val="00FB4761"/>
    <w:rsid w:val="00FB5738"/>
    <w:rsid w:val="00FB69F1"/>
    <w:rsid w:val="00FC14D9"/>
    <w:rsid w:val="00FC3284"/>
    <w:rsid w:val="00FC57FE"/>
    <w:rsid w:val="00FD0195"/>
    <w:rsid w:val="00FD1ADB"/>
    <w:rsid w:val="00FD1EF6"/>
    <w:rsid w:val="00FD265B"/>
    <w:rsid w:val="00FD42C8"/>
    <w:rsid w:val="00FD620D"/>
    <w:rsid w:val="00FD7121"/>
    <w:rsid w:val="00FD7EDE"/>
    <w:rsid w:val="00FE010F"/>
    <w:rsid w:val="00FE0968"/>
    <w:rsid w:val="00FE0A39"/>
    <w:rsid w:val="00FE19BD"/>
    <w:rsid w:val="00FE41D0"/>
    <w:rsid w:val="00FE5EFB"/>
    <w:rsid w:val="00FE6A6D"/>
    <w:rsid w:val="00FE7BFE"/>
    <w:rsid w:val="00FF0203"/>
    <w:rsid w:val="00FF101C"/>
    <w:rsid w:val="00FF18B4"/>
    <w:rsid w:val="00FF3AD5"/>
    <w:rsid w:val="00FF43B2"/>
    <w:rsid w:val="00FF6185"/>
    <w:rsid w:val="01353651"/>
    <w:rsid w:val="0ED31E82"/>
    <w:rsid w:val="0F587E89"/>
    <w:rsid w:val="12D40DD6"/>
    <w:rsid w:val="18D8679C"/>
    <w:rsid w:val="1B1D4828"/>
    <w:rsid w:val="1D104887"/>
    <w:rsid w:val="240B0366"/>
    <w:rsid w:val="310E0FD7"/>
    <w:rsid w:val="3A1649FF"/>
    <w:rsid w:val="3A6A5F2F"/>
    <w:rsid w:val="3FEC7A40"/>
    <w:rsid w:val="45AB17CB"/>
    <w:rsid w:val="4B071C72"/>
    <w:rsid w:val="4E4E3A22"/>
    <w:rsid w:val="561A66F1"/>
    <w:rsid w:val="5B4029F2"/>
    <w:rsid w:val="64C7500A"/>
    <w:rsid w:val="6DFD1CDF"/>
    <w:rsid w:val="6E28258E"/>
    <w:rsid w:val="71041E12"/>
    <w:rsid w:val="71ED5D1C"/>
    <w:rsid w:val="78245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25D63C83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uiPriority="9" w:qFormat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iPriority="99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Hyperlink" w:uiPriority="99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uiPriority="39"/>
    <w:lsdException w:name="Table Theme" w:semiHidden="1" w:uiPriority="99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uiPriority="99"/>
    <w:lsdException w:name="No Spacing" w:uiPriority="68" w:qFormat="1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qFormat="1"/>
    <w:lsdException w:name="Colorful Grid" w:uiPriority="99"/>
    <w:lsdException w:name="Light Shading Accent 1" w:uiPriority="99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0D53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rsid w:val="003D7D9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rsid w:val="00FD0195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0"/>
    <w:rsid w:val="00FD019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rsid w:val="00FD0195"/>
    <w:pPr>
      <w:keepNext/>
      <w:keepLines/>
      <w:tabs>
        <w:tab w:val="left" w:pos="864"/>
      </w:tabs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paragraph" w:styleId="5">
    <w:name w:val="heading 5"/>
    <w:basedOn w:val="a"/>
    <w:next w:val="a"/>
    <w:rsid w:val="00FD0195"/>
    <w:pPr>
      <w:keepNext/>
      <w:keepLines/>
      <w:tabs>
        <w:tab w:val="left" w:pos="1008"/>
      </w:tabs>
      <w:spacing w:before="280" w:after="290" w:line="372" w:lineRule="auto"/>
      <w:outlineLvl w:val="4"/>
    </w:pPr>
    <w:rPr>
      <w:b/>
      <w:sz w:val="28"/>
    </w:rPr>
  </w:style>
  <w:style w:type="paragraph" w:styleId="6">
    <w:name w:val="heading 6"/>
    <w:basedOn w:val="a"/>
    <w:next w:val="a"/>
    <w:rsid w:val="00FD0195"/>
    <w:pPr>
      <w:keepNext/>
      <w:keepLines/>
      <w:tabs>
        <w:tab w:val="left" w:pos="1151"/>
      </w:tabs>
      <w:spacing w:before="240" w:after="64" w:line="317" w:lineRule="auto"/>
      <w:outlineLvl w:val="5"/>
    </w:pPr>
    <w:rPr>
      <w:rFonts w:ascii="Arial" w:eastAsia="黑体" w:hAnsi="Arial"/>
      <w:b/>
    </w:rPr>
  </w:style>
  <w:style w:type="paragraph" w:styleId="7">
    <w:name w:val="heading 7"/>
    <w:basedOn w:val="a"/>
    <w:next w:val="a"/>
    <w:rsid w:val="00FD0195"/>
    <w:pPr>
      <w:keepNext/>
      <w:keepLines/>
      <w:tabs>
        <w:tab w:val="left" w:pos="1296"/>
      </w:tabs>
      <w:spacing w:before="240" w:after="64" w:line="317" w:lineRule="auto"/>
      <w:outlineLvl w:val="6"/>
    </w:pPr>
    <w:rPr>
      <w:b/>
    </w:rPr>
  </w:style>
  <w:style w:type="paragraph" w:styleId="8">
    <w:name w:val="heading 8"/>
    <w:basedOn w:val="a"/>
    <w:next w:val="a"/>
    <w:rsid w:val="00FD0195"/>
    <w:pPr>
      <w:keepNext/>
      <w:keepLines/>
      <w:tabs>
        <w:tab w:val="left" w:pos="1440"/>
      </w:tabs>
      <w:spacing w:before="240" w:after="64" w:line="317" w:lineRule="auto"/>
      <w:outlineLvl w:val="7"/>
    </w:pPr>
    <w:rPr>
      <w:rFonts w:ascii="Arial" w:eastAsia="黑体" w:hAnsi="Arial"/>
    </w:rPr>
  </w:style>
  <w:style w:type="paragraph" w:styleId="9">
    <w:name w:val="heading 9"/>
    <w:basedOn w:val="a"/>
    <w:next w:val="a"/>
    <w:rsid w:val="00FD0195"/>
    <w:pPr>
      <w:keepNext/>
      <w:keepLines/>
      <w:tabs>
        <w:tab w:val="left" w:pos="1583"/>
      </w:tabs>
      <w:spacing w:before="240" w:after="64" w:line="317" w:lineRule="auto"/>
      <w:outlineLvl w:val="8"/>
    </w:pPr>
    <w:rPr>
      <w:rFonts w:ascii="Arial" w:eastAsia="黑体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字符"/>
    <w:link w:val="1"/>
    <w:uiPriority w:val="9"/>
    <w:rsid w:val="003D7D99"/>
    <w:rPr>
      <w:b/>
      <w:bCs/>
      <w:kern w:val="44"/>
      <w:sz w:val="44"/>
      <w:szCs w:val="44"/>
    </w:rPr>
  </w:style>
  <w:style w:type="character" w:customStyle="1" w:styleId="30">
    <w:name w:val="标题 3字符"/>
    <w:link w:val="3"/>
    <w:rsid w:val="00FD0195"/>
    <w:rPr>
      <w:rFonts w:eastAsia="宋体"/>
      <w:b/>
      <w:bCs/>
      <w:kern w:val="2"/>
      <w:sz w:val="32"/>
      <w:szCs w:val="32"/>
      <w:lang w:val="en-US" w:eastAsia="zh-CN" w:bidi="ar-SA"/>
    </w:rPr>
  </w:style>
  <w:style w:type="paragraph" w:customStyle="1" w:styleId="a3">
    <w:name w:val="表名"/>
    <w:basedOn w:val="a"/>
    <w:link w:val="Char"/>
    <w:qFormat/>
    <w:rsid w:val="005279D4"/>
    <w:pPr>
      <w:ind w:firstLine="420"/>
      <w:jc w:val="center"/>
    </w:pPr>
    <w:rPr>
      <w:sz w:val="21"/>
      <w:szCs w:val="21"/>
    </w:rPr>
  </w:style>
  <w:style w:type="character" w:customStyle="1" w:styleId="Char">
    <w:name w:val="表名 Char"/>
    <w:link w:val="a3"/>
    <w:rsid w:val="005279D4"/>
    <w:rPr>
      <w:kern w:val="2"/>
      <w:sz w:val="21"/>
      <w:szCs w:val="21"/>
    </w:rPr>
  </w:style>
  <w:style w:type="paragraph" w:customStyle="1" w:styleId="a4">
    <w:name w:val="表内"/>
    <w:basedOn w:val="a"/>
    <w:link w:val="Char0"/>
    <w:rsid w:val="003D7D99"/>
    <w:pPr>
      <w:ind w:firstLineChars="83" w:firstLine="175"/>
      <w:jc w:val="center"/>
    </w:pPr>
    <w:rPr>
      <w:rFonts w:ascii="宋体" w:hAnsi="宋体" w:cs="宋体"/>
      <w:b/>
      <w:bCs/>
      <w:color w:val="000000"/>
      <w:kern w:val="0"/>
      <w:szCs w:val="21"/>
    </w:rPr>
  </w:style>
  <w:style w:type="character" w:customStyle="1" w:styleId="Char0">
    <w:name w:val="表内 Char"/>
    <w:link w:val="a4"/>
    <w:rsid w:val="003D7D99"/>
    <w:rPr>
      <w:rFonts w:ascii="宋体" w:hAnsi="宋体" w:cs="宋体"/>
      <w:b/>
      <w:bCs/>
      <w:color w:val="000000"/>
      <w:sz w:val="21"/>
      <w:szCs w:val="21"/>
    </w:rPr>
  </w:style>
  <w:style w:type="paragraph" w:customStyle="1" w:styleId="a5">
    <w:name w:val="参考英文"/>
    <w:basedOn w:val="a"/>
    <w:link w:val="Char1"/>
    <w:rsid w:val="003D7D99"/>
    <w:pPr>
      <w:autoSpaceDE w:val="0"/>
      <w:autoSpaceDN w:val="0"/>
      <w:adjustRightInd w:val="0"/>
      <w:ind w:left="200" w:hangingChars="200" w:hanging="200"/>
      <w:jc w:val="left"/>
    </w:pPr>
    <w:rPr>
      <w:rFonts w:ascii="宋体" w:eastAsia="Times New Roman" w:cs="宋体"/>
      <w:kern w:val="0"/>
      <w:szCs w:val="14"/>
    </w:rPr>
  </w:style>
  <w:style w:type="character" w:customStyle="1" w:styleId="Char1">
    <w:name w:val="参考英文 Char"/>
    <w:link w:val="a5"/>
    <w:rsid w:val="003D7D99"/>
    <w:rPr>
      <w:rFonts w:ascii="宋体" w:eastAsia="Times New Roman" w:cs="宋体"/>
      <w:sz w:val="24"/>
      <w:szCs w:val="14"/>
    </w:rPr>
  </w:style>
  <w:style w:type="paragraph" w:styleId="a6">
    <w:name w:val="endnote text"/>
    <w:basedOn w:val="a"/>
    <w:link w:val="a7"/>
    <w:uiPriority w:val="99"/>
    <w:semiHidden/>
    <w:unhideWhenUsed/>
    <w:rsid w:val="003D7D99"/>
    <w:pPr>
      <w:snapToGrid w:val="0"/>
      <w:jc w:val="left"/>
    </w:pPr>
  </w:style>
  <w:style w:type="character" w:customStyle="1" w:styleId="a7">
    <w:name w:val="尾注文本字符"/>
    <w:link w:val="a6"/>
    <w:uiPriority w:val="99"/>
    <w:semiHidden/>
    <w:rsid w:val="003D7D99"/>
    <w:rPr>
      <w:kern w:val="2"/>
      <w:sz w:val="24"/>
      <w:szCs w:val="22"/>
    </w:rPr>
  </w:style>
  <w:style w:type="paragraph" w:customStyle="1" w:styleId="a8">
    <w:name w:val="参考中文"/>
    <w:basedOn w:val="a6"/>
    <w:link w:val="Char2"/>
    <w:rsid w:val="003D7D99"/>
    <w:pPr>
      <w:ind w:left="200" w:hangingChars="200" w:hanging="200"/>
    </w:pPr>
    <w:rPr>
      <w:rFonts w:ascii="AdobeHeitiStd-Regular" w:cs="AdobeHeitiStd-Regular"/>
      <w:kern w:val="0"/>
      <w:szCs w:val="21"/>
    </w:rPr>
  </w:style>
  <w:style w:type="character" w:customStyle="1" w:styleId="Char2">
    <w:name w:val="参考中文 Char"/>
    <w:link w:val="a8"/>
    <w:rsid w:val="003D7D99"/>
    <w:rPr>
      <w:rFonts w:ascii="AdobeHeitiStd-Regular" w:cs="AdobeHeitiStd-Regular"/>
      <w:sz w:val="24"/>
      <w:szCs w:val="21"/>
    </w:rPr>
  </w:style>
  <w:style w:type="character" w:styleId="a9">
    <w:name w:val="Hyperlink"/>
    <w:uiPriority w:val="99"/>
    <w:unhideWhenUsed/>
    <w:rsid w:val="003D7D99"/>
    <w:rPr>
      <w:color w:val="0000FF"/>
      <w:u w:val="single"/>
    </w:rPr>
  </w:style>
  <w:style w:type="character" w:styleId="aa">
    <w:name w:val="FollowedHyperlink"/>
    <w:uiPriority w:val="99"/>
    <w:unhideWhenUsed/>
    <w:rsid w:val="003D7D99"/>
    <w:rPr>
      <w:color w:val="800080"/>
      <w:u w:val="single"/>
    </w:rPr>
  </w:style>
  <w:style w:type="paragraph" w:customStyle="1" w:styleId="ab">
    <w:name w:val="公式"/>
    <w:basedOn w:val="a"/>
    <w:link w:val="Char3"/>
    <w:qFormat/>
    <w:rsid w:val="003D7D99"/>
    <w:pPr>
      <w:jc w:val="left"/>
    </w:pPr>
    <w:rPr>
      <w:rFonts w:eastAsia="Times New Roman"/>
    </w:rPr>
  </w:style>
  <w:style w:type="character" w:customStyle="1" w:styleId="Char3">
    <w:name w:val="公式 Char"/>
    <w:link w:val="ab"/>
    <w:rsid w:val="003D7D99"/>
    <w:rPr>
      <w:rFonts w:eastAsia="Times New Roman"/>
      <w:kern w:val="2"/>
      <w:sz w:val="24"/>
      <w:szCs w:val="22"/>
    </w:rPr>
  </w:style>
  <w:style w:type="paragraph" w:styleId="ac">
    <w:name w:val="footnote text"/>
    <w:basedOn w:val="a"/>
    <w:link w:val="ad"/>
    <w:uiPriority w:val="99"/>
    <w:semiHidden/>
    <w:unhideWhenUsed/>
    <w:rsid w:val="003D7D99"/>
    <w:pPr>
      <w:snapToGrid w:val="0"/>
      <w:jc w:val="left"/>
    </w:pPr>
    <w:rPr>
      <w:sz w:val="18"/>
      <w:szCs w:val="18"/>
    </w:rPr>
  </w:style>
  <w:style w:type="character" w:customStyle="1" w:styleId="ad">
    <w:name w:val="脚注文本字符"/>
    <w:link w:val="ac"/>
    <w:uiPriority w:val="99"/>
    <w:semiHidden/>
    <w:rsid w:val="003D7D99"/>
    <w:rPr>
      <w:kern w:val="2"/>
      <w:sz w:val="18"/>
      <w:szCs w:val="18"/>
    </w:rPr>
  </w:style>
  <w:style w:type="character" w:styleId="ae">
    <w:name w:val="footnote reference"/>
    <w:uiPriority w:val="99"/>
    <w:semiHidden/>
    <w:unhideWhenUsed/>
    <w:rsid w:val="003D7D99"/>
    <w:rPr>
      <w:vertAlign w:val="superscript"/>
    </w:rPr>
  </w:style>
  <w:style w:type="paragraph" w:styleId="af">
    <w:name w:val="List Paragraph"/>
    <w:basedOn w:val="a"/>
    <w:link w:val="af0"/>
    <w:uiPriority w:val="34"/>
    <w:qFormat/>
    <w:rsid w:val="003D7D99"/>
    <w:pPr>
      <w:ind w:firstLine="420"/>
    </w:pPr>
  </w:style>
  <w:style w:type="character" w:customStyle="1" w:styleId="af0">
    <w:name w:val="列出段落字符"/>
    <w:link w:val="af"/>
    <w:uiPriority w:val="34"/>
    <w:locked/>
    <w:rsid w:val="003D7D99"/>
    <w:rPr>
      <w:kern w:val="2"/>
      <w:sz w:val="24"/>
      <w:szCs w:val="22"/>
    </w:rPr>
  </w:style>
  <w:style w:type="paragraph" w:styleId="11">
    <w:name w:val="toc 1"/>
    <w:basedOn w:val="a"/>
    <w:next w:val="a"/>
    <w:autoRedefine/>
    <w:uiPriority w:val="39"/>
    <w:unhideWhenUsed/>
    <w:rsid w:val="00A47E67"/>
  </w:style>
  <w:style w:type="paragraph" w:styleId="20">
    <w:name w:val="toc 2"/>
    <w:basedOn w:val="a"/>
    <w:next w:val="a"/>
    <w:autoRedefine/>
    <w:uiPriority w:val="39"/>
    <w:unhideWhenUsed/>
    <w:rsid w:val="00A47E67"/>
    <w:pPr>
      <w:ind w:leftChars="200" w:left="420"/>
    </w:pPr>
  </w:style>
  <w:style w:type="paragraph" w:styleId="31">
    <w:name w:val="toc 3"/>
    <w:basedOn w:val="a"/>
    <w:next w:val="a"/>
    <w:autoRedefine/>
    <w:uiPriority w:val="39"/>
    <w:unhideWhenUsed/>
    <w:rsid w:val="00A47E67"/>
    <w:pPr>
      <w:ind w:leftChars="400" w:left="840"/>
    </w:pPr>
  </w:style>
  <w:style w:type="paragraph" w:styleId="af1">
    <w:name w:val="TOC Heading"/>
    <w:basedOn w:val="1"/>
    <w:next w:val="a"/>
    <w:uiPriority w:val="39"/>
    <w:unhideWhenUsed/>
    <w:qFormat/>
    <w:rsid w:val="00A47E67"/>
    <w:pPr>
      <w:widowControl/>
      <w:spacing w:before="0" w:after="0" w:line="259" w:lineRule="auto"/>
      <w:ind w:firstLineChars="0" w:firstLine="0"/>
      <w:jc w:val="left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af2">
    <w:name w:val="Balloon Text"/>
    <w:basedOn w:val="a"/>
    <w:link w:val="af3"/>
    <w:uiPriority w:val="99"/>
    <w:semiHidden/>
    <w:unhideWhenUsed/>
    <w:rsid w:val="003D7D99"/>
    <w:rPr>
      <w:sz w:val="18"/>
      <w:szCs w:val="18"/>
    </w:rPr>
  </w:style>
  <w:style w:type="character" w:customStyle="1" w:styleId="af3">
    <w:name w:val="批注框文本字符"/>
    <w:link w:val="af2"/>
    <w:uiPriority w:val="99"/>
    <w:semiHidden/>
    <w:rsid w:val="003D7D99"/>
    <w:rPr>
      <w:kern w:val="2"/>
      <w:sz w:val="18"/>
      <w:szCs w:val="18"/>
    </w:rPr>
  </w:style>
  <w:style w:type="paragraph" w:styleId="af4">
    <w:name w:val="annotation text"/>
    <w:basedOn w:val="a"/>
    <w:link w:val="af5"/>
    <w:uiPriority w:val="99"/>
    <w:unhideWhenUsed/>
    <w:rsid w:val="003D7D99"/>
    <w:pPr>
      <w:jc w:val="left"/>
    </w:pPr>
  </w:style>
  <w:style w:type="character" w:customStyle="1" w:styleId="af5">
    <w:name w:val="批注文字字符"/>
    <w:link w:val="af4"/>
    <w:uiPriority w:val="99"/>
    <w:rsid w:val="003D7D99"/>
    <w:rPr>
      <w:kern w:val="2"/>
      <w:sz w:val="24"/>
      <w:szCs w:val="22"/>
    </w:rPr>
  </w:style>
  <w:style w:type="character" w:styleId="af6">
    <w:name w:val="annotation reference"/>
    <w:uiPriority w:val="99"/>
    <w:unhideWhenUsed/>
    <w:rsid w:val="003D7D99"/>
    <w:rPr>
      <w:sz w:val="21"/>
      <w:szCs w:val="21"/>
    </w:rPr>
  </w:style>
  <w:style w:type="paragraph" w:styleId="af7">
    <w:name w:val="annotation subject"/>
    <w:basedOn w:val="af4"/>
    <w:next w:val="af4"/>
    <w:link w:val="af8"/>
    <w:uiPriority w:val="99"/>
    <w:unhideWhenUsed/>
    <w:rsid w:val="003D7D99"/>
    <w:rPr>
      <w:b/>
      <w:bCs/>
    </w:rPr>
  </w:style>
  <w:style w:type="character" w:customStyle="1" w:styleId="af8">
    <w:name w:val="批注主题字符"/>
    <w:link w:val="af7"/>
    <w:uiPriority w:val="99"/>
    <w:rsid w:val="003D7D99"/>
    <w:rPr>
      <w:b/>
      <w:bCs/>
      <w:kern w:val="2"/>
      <w:sz w:val="24"/>
      <w:szCs w:val="22"/>
    </w:rPr>
  </w:style>
  <w:style w:type="table" w:customStyle="1" w:styleId="12">
    <w:name w:val="浅色网格型1"/>
    <w:basedOn w:val="a1"/>
    <w:uiPriority w:val="40"/>
    <w:rsid w:val="003D7D9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Date"/>
    <w:basedOn w:val="a"/>
    <w:next w:val="a"/>
    <w:link w:val="afa"/>
    <w:uiPriority w:val="99"/>
    <w:unhideWhenUsed/>
    <w:rsid w:val="003D7D99"/>
    <w:pPr>
      <w:ind w:leftChars="2500" w:left="100"/>
    </w:pPr>
  </w:style>
  <w:style w:type="character" w:customStyle="1" w:styleId="afa">
    <w:name w:val="日期字符"/>
    <w:link w:val="af9"/>
    <w:uiPriority w:val="99"/>
    <w:rsid w:val="003D7D99"/>
    <w:rPr>
      <w:kern w:val="2"/>
      <w:sz w:val="24"/>
      <w:szCs w:val="22"/>
    </w:rPr>
  </w:style>
  <w:style w:type="table" w:styleId="afb">
    <w:name w:val="Table Grid"/>
    <w:basedOn w:val="a1"/>
    <w:uiPriority w:val="39"/>
    <w:rsid w:val="003D7D9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c">
    <w:name w:val="endnote reference"/>
    <w:uiPriority w:val="99"/>
    <w:semiHidden/>
    <w:unhideWhenUsed/>
    <w:rsid w:val="003D7D99"/>
    <w:rPr>
      <w:vertAlign w:val="superscript"/>
    </w:rPr>
  </w:style>
  <w:style w:type="paragraph" w:customStyle="1" w:styleId="afd">
    <w:name w:val="文献英文"/>
    <w:basedOn w:val="a5"/>
    <w:link w:val="Char4"/>
    <w:qFormat/>
    <w:rsid w:val="003D7D99"/>
    <w:pPr>
      <w:jc w:val="both"/>
    </w:pPr>
    <w:rPr>
      <w:rFonts w:ascii="Times New Roman" w:eastAsia="宋体" w:cs="Times New Roman"/>
    </w:rPr>
  </w:style>
  <w:style w:type="character" w:customStyle="1" w:styleId="Char4">
    <w:name w:val="文献英文 Char"/>
    <w:link w:val="afd"/>
    <w:rsid w:val="003D7D99"/>
    <w:rPr>
      <w:sz w:val="24"/>
      <w:szCs w:val="14"/>
    </w:rPr>
  </w:style>
  <w:style w:type="paragraph" w:customStyle="1" w:styleId="afe">
    <w:name w:val="文献中文"/>
    <w:basedOn w:val="a6"/>
    <w:link w:val="Char5"/>
    <w:qFormat/>
    <w:rsid w:val="003D7D99"/>
    <w:pPr>
      <w:ind w:left="200" w:hangingChars="200" w:hanging="200"/>
      <w:jc w:val="both"/>
    </w:pPr>
    <w:rPr>
      <w:color w:val="000000"/>
    </w:rPr>
  </w:style>
  <w:style w:type="character" w:customStyle="1" w:styleId="Char5">
    <w:name w:val="文献中文 Char"/>
    <w:link w:val="afe"/>
    <w:rsid w:val="003D7D99"/>
    <w:rPr>
      <w:color w:val="000000"/>
      <w:kern w:val="2"/>
      <w:sz w:val="24"/>
      <w:szCs w:val="22"/>
    </w:rPr>
  </w:style>
  <w:style w:type="paragraph" w:styleId="aff">
    <w:name w:val="footer"/>
    <w:basedOn w:val="a"/>
    <w:link w:val="aff0"/>
    <w:uiPriority w:val="99"/>
    <w:unhideWhenUsed/>
    <w:rsid w:val="003D7D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f0">
    <w:name w:val="页脚字符"/>
    <w:link w:val="aff"/>
    <w:uiPriority w:val="99"/>
    <w:rsid w:val="003D7D99"/>
    <w:rPr>
      <w:kern w:val="2"/>
      <w:sz w:val="18"/>
      <w:szCs w:val="18"/>
    </w:rPr>
  </w:style>
  <w:style w:type="paragraph" w:styleId="aff1">
    <w:name w:val="header"/>
    <w:basedOn w:val="a"/>
    <w:link w:val="aff2"/>
    <w:uiPriority w:val="99"/>
    <w:unhideWhenUsed/>
    <w:rsid w:val="003D7D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f2">
    <w:name w:val="页眉字符"/>
    <w:link w:val="aff1"/>
    <w:uiPriority w:val="99"/>
    <w:rsid w:val="003D7D99"/>
    <w:rPr>
      <w:kern w:val="2"/>
      <w:sz w:val="18"/>
      <w:szCs w:val="18"/>
    </w:rPr>
  </w:style>
  <w:style w:type="paragraph" w:customStyle="1" w:styleId="aff3">
    <w:name w:val="英文"/>
    <w:basedOn w:val="a"/>
    <w:link w:val="Char6"/>
    <w:rsid w:val="003D7D99"/>
    <w:pPr>
      <w:ind w:firstLine="480"/>
    </w:pPr>
    <w:rPr>
      <w:rFonts w:eastAsia="Times New Roman"/>
    </w:rPr>
  </w:style>
  <w:style w:type="character" w:customStyle="1" w:styleId="Char6">
    <w:name w:val="英文 Char"/>
    <w:link w:val="aff3"/>
    <w:rsid w:val="003D7D99"/>
    <w:rPr>
      <w:rFonts w:eastAsia="Times New Roman"/>
      <w:kern w:val="2"/>
      <w:sz w:val="24"/>
      <w:szCs w:val="22"/>
    </w:rPr>
  </w:style>
  <w:style w:type="paragraph" w:customStyle="1" w:styleId="0">
    <w:name w:val="英文0"/>
    <w:basedOn w:val="a"/>
    <w:link w:val="0Char"/>
    <w:qFormat/>
    <w:rsid w:val="003D7D99"/>
    <w:pPr>
      <w:ind w:firstLine="480"/>
    </w:pPr>
  </w:style>
  <w:style w:type="character" w:customStyle="1" w:styleId="0Char">
    <w:name w:val="英文0 Char"/>
    <w:link w:val="0"/>
    <w:rsid w:val="003D7D99"/>
    <w:rPr>
      <w:kern w:val="2"/>
      <w:sz w:val="24"/>
      <w:szCs w:val="22"/>
    </w:rPr>
  </w:style>
  <w:style w:type="character" w:styleId="aff4">
    <w:name w:val="Placeholder Text"/>
    <w:uiPriority w:val="99"/>
    <w:rsid w:val="003D7D99"/>
    <w:rPr>
      <w:color w:val="808080"/>
    </w:rPr>
  </w:style>
  <w:style w:type="paragraph" w:customStyle="1" w:styleId="aff5">
    <w:name w:val="章节三级"/>
    <w:basedOn w:val="a"/>
    <w:link w:val="Char7"/>
    <w:qFormat/>
    <w:rsid w:val="003D7D99"/>
    <w:pPr>
      <w:spacing w:line="500" w:lineRule="exact"/>
      <w:outlineLvl w:val="2"/>
    </w:pPr>
    <w:rPr>
      <w:rFonts w:eastAsia="黑体"/>
      <w:sz w:val="28"/>
    </w:rPr>
  </w:style>
  <w:style w:type="character" w:customStyle="1" w:styleId="Char7">
    <w:name w:val="章节三级 Char"/>
    <w:link w:val="aff5"/>
    <w:rsid w:val="003D7D99"/>
    <w:rPr>
      <w:rFonts w:eastAsia="黑体"/>
      <w:kern w:val="2"/>
      <w:sz w:val="28"/>
      <w:szCs w:val="22"/>
    </w:rPr>
  </w:style>
  <w:style w:type="paragraph" w:customStyle="1" w:styleId="aff6">
    <w:name w:val="章节四级"/>
    <w:basedOn w:val="aff5"/>
    <w:link w:val="aff7"/>
    <w:qFormat/>
    <w:rsid w:val="003D7D99"/>
    <w:pPr>
      <w:outlineLvl w:val="3"/>
    </w:pPr>
  </w:style>
  <w:style w:type="character" w:customStyle="1" w:styleId="aff7">
    <w:name w:val="章节四级字符"/>
    <w:link w:val="aff6"/>
    <w:rsid w:val="003D7D99"/>
    <w:rPr>
      <w:rFonts w:eastAsia="黑体"/>
      <w:kern w:val="2"/>
      <w:sz w:val="28"/>
      <w:szCs w:val="22"/>
    </w:rPr>
  </w:style>
  <w:style w:type="paragraph" w:customStyle="1" w:styleId="aff8">
    <w:name w:val="章节标题"/>
    <w:basedOn w:val="1"/>
    <w:link w:val="Char8"/>
    <w:qFormat/>
    <w:rsid w:val="00F2642A"/>
    <w:pPr>
      <w:pageBreakBefore/>
      <w:spacing w:beforeLines="200" w:afterLines="100" w:line="480" w:lineRule="auto"/>
      <w:ind w:firstLine="640"/>
      <w:jc w:val="center"/>
    </w:pPr>
    <w:rPr>
      <w:rFonts w:eastAsia="黑体"/>
      <w:b w:val="0"/>
      <w:sz w:val="32"/>
    </w:rPr>
  </w:style>
  <w:style w:type="character" w:customStyle="1" w:styleId="Char8">
    <w:name w:val="章节标题 Char"/>
    <w:link w:val="aff8"/>
    <w:rsid w:val="00F2642A"/>
    <w:rPr>
      <w:rFonts w:eastAsia="黑体"/>
      <w:bCs/>
      <w:kern w:val="44"/>
      <w:sz w:val="32"/>
      <w:szCs w:val="44"/>
    </w:rPr>
  </w:style>
  <w:style w:type="paragraph" w:customStyle="1" w:styleId="aff9">
    <w:name w:val="章节二级"/>
    <w:link w:val="Char9"/>
    <w:qFormat/>
    <w:rsid w:val="003D7D99"/>
    <w:pPr>
      <w:spacing w:line="500" w:lineRule="exact"/>
      <w:outlineLvl w:val="1"/>
    </w:pPr>
    <w:rPr>
      <w:rFonts w:ascii="Calibri" w:eastAsia="黑体" w:hAnsi="Calibri"/>
      <w:bCs/>
      <w:kern w:val="2"/>
      <w:sz w:val="30"/>
      <w:szCs w:val="32"/>
    </w:rPr>
  </w:style>
  <w:style w:type="character" w:customStyle="1" w:styleId="Char9">
    <w:name w:val="章节二级 Char"/>
    <w:link w:val="aff9"/>
    <w:rsid w:val="003D7D99"/>
    <w:rPr>
      <w:rFonts w:ascii="Calibri" w:eastAsia="黑体" w:hAnsi="Calibri"/>
      <w:bCs/>
      <w:kern w:val="2"/>
      <w:sz w:val="30"/>
      <w:szCs w:val="32"/>
    </w:rPr>
  </w:style>
  <w:style w:type="paragraph" w:styleId="affa">
    <w:name w:val="Body Text"/>
    <w:basedOn w:val="a"/>
    <w:link w:val="affb"/>
    <w:uiPriority w:val="1"/>
    <w:qFormat/>
    <w:rsid w:val="003D7D99"/>
    <w:pPr>
      <w:spacing w:line="360" w:lineRule="auto"/>
      <w:ind w:left="112" w:firstLineChars="0" w:firstLine="0"/>
      <w:jc w:val="left"/>
    </w:pPr>
    <w:rPr>
      <w:rFonts w:ascii="宋体" w:hAnsi="宋体"/>
      <w:kern w:val="0"/>
      <w:szCs w:val="24"/>
      <w:lang w:eastAsia="en-US"/>
    </w:rPr>
  </w:style>
  <w:style w:type="character" w:customStyle="1" w:styleId="affb">
    <w:name w:val="正文文本字符"/>
    <w:link w:val="affa"/>
    <w:uiPriority w:val="1"/>
    <w:rsid w:val="003D7D99"/>
    <w:rPr>
      <w:rFonts w:ascii="宋体" w:hAnsi="宋体"/>
      <w:sz w:val="24"/>
      <w:szCs w:val="24"/>
      <w:lang w:eastAsia="en-US"/>
    </w:rPr>
  </w:style>
  <w:style w:type="paragraph" w:styleId="90">
    <w:name w:val="toc 9"/>
    <w:basedOn w:val="a"/>
    <w:next w:val="a"/>
    <w:autoRedefine/>
    <w:rsid w:val="00A47E67"/>
    <w:pPr>
      <w:ind w:left="1920"/>
      <w:jc w:val="left"/>
    </w:pPr>
    <w:rPr>
      <w:rFonts w:ascii="Calibri" w:hAnsi="Calibri"/>
      <w:sz w:val="18"/>
      <w:szCs w:val="18"/>
    </w:rPr>
  </w:style>
  <w:style w:type="table" w:customStyle="1" w:styleId="110">
    <w:name w:val="普通表格 11"/>
    <w:basedOn w:val="a1"/>
    <w:uiPriority w:val="41"/>
    <w:rsid w:val="004518A0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21">
    <w:name w:val="浅色网格型2"/>
    <w:basedOn w:val="a1"/>
    <w:uiPriority w:val="40"/>
    <w:rsid w:val="004518A0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0">
    <w:name w:val="普通表格 21"/>
    <w:basedOn w:val="a1"/>
    <w:uiPriority w:val="42"/>
    <w:rsid w:val="004518A0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310">
    <w:name w:val="普通表格 31"/>
    <w:basedOn w:val="a1"/>
    <w:uiPriority w:val="43"/>
    <w:rsid w:val="004518A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paragraph" w:styleId="affc">
    <w:name w:val="Normal (Web)"/>
    <w:basedOn w:val="a"/>
    <w:uiPriority w:val="99"/>
    <w:unhideWhenUsed/>
    <w:rsid w:val="00381C4B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eastAsiaTheme="minorEastAsia"/>
      <w:kern w:val="0"/>
      <w:szCs w:val="24"/>
    </w:rPr>
  </w:style>
  <w:style w:type="paragraph" w:styleId="affd">
    <w:name w:val="Document Map"/>
    <w:basedOn w:val="a"/>
    <w:link w:val="affe"/>
    <w:semiHidden/>
    <w:rsid w:val="00F66630"/>
    <w:rPr>
      <w:szCs w:val="24"/>
    </w:rPr>
  </w:style>
  <w:style w:type="character" w:customStyle="1" w:styleId="affe">
    <w:name w:val="文档结构图字符"/>
    <w:basedOn w:val="a0"/>
    <w:link w:val="affd"/>
    <w:semiHidden/>
    <w:rsid w:val="00F66630"/>
    <w:rPr>
      <w:kern w:val="2"/>
      <w:sz w:val="24"/>
      <w:szCs w:val="24"/>
    </w:rPr>
  </w:style>
  <w:style w:type="character" w:styleId="afff">
    <w:name w:val="page number"/>
    <w:basedOn w:val="a0"/>
    <w:rsid w:val="00E13A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04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4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3321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359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33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1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5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58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33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552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84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51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53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11526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54025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11790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8524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4263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736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43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58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0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2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9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0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49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95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2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6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17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4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2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9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0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8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2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74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34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0.tiff"/><Relationship Id="rId21" Type="http://schemas.openxmlformats.org/officeDocument/2006/relationships/image" Target="media/image11.tiff"/><Relationship Id="rId22" Type="http://schemas.openxmlformats.org/officeDocument/2006/relationships/image" Target="media/image12.tiff"/><Relationship Id="rId23" Type="http://schemas.openxmlformats.org/officeDocument/2006/relationships/image" Target="media/image13.tiff"/><Relationship Id="rId24" Type="http://schemas.openxmlformats.org/officeDocument/2006/relationships/image" Target="media/image14.png"/><Relationship Id="rId25" Type="http://schemas.openxmlformats.org/officeDocument/2006/relationships/image" Target="media/image15.wmf"/><Relationship Id="rId26" Type="http://schemas.openxmlformats.org/officeDocument/2006/relationships/oleObject" Target="embeddings/oleObject1.bin"/><Relationship Id="rId27" Type="http://schemas.openxmlformats.org/officeDocument/2006/relationships/image" Target="media/image16.png"/><Relationship Id="rId28" Type="http://schemas.openxmlformats.org/officeDocument/2006/relationships/image" Target="media/image17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9.png"/><Relationship Id="rId31" Type="http://schemas.openxmlformats.org/officeDocument/2006/relationships/image" Target="media/image20.png"/><Relationship Id="rId32" Type="http://schemas.openxmlformats.org/officeDocument/2006/relationships/image" Target="media/image21.png"/><Relationship Id="rId9" Type="http://schemas.openxmlformats.org/officeDocument/2006/relationships/header" Target="header1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footer" Target="footer1.xml"/><Relationship Id="rId33" Type="http://schemas.openxmlformats.org/officeDocument/2006/relationships/image" Target="media/image22.png"/><Relationship Id="rId34" Type="http://schemas.openxmlformats.org/officeDocument/2006/relationships/image" Target="media/image23.png"/><Relationship Id="rId35" Type="http://schemas.openxmlformats.org/officeDocument/2006/relationships/image" Target="media/image24.png"/><Relationship Id="rId36" Type="http://schemas.openxmlformats.org/officeDocument/2006/relationships/image" Target="media/image25.png"/><Relationship Id="rId10" Type="http://schemas.openxmlformats.org/officeDocument/2006/relationships/footer" Target="footer2.xml"/><Relationship Id="rId11" Type="http://schemas.openxmlformats.org/officeDocument/2006/relationships/image" Target="media/image1.tiff"/><Relationship Id="rId12" Type="http://schemas.openxmlformats.org/officeDocument/2006/relationships/image" Target="media/image2.tiff"/><Relationship Id="rId13" Type="http://schemas.openxmlformats.org/officeDocument/2006/relationships/image" Target="media/image3.tiff"/><Relationship Id="rId14" Type="http://schemas.openxmlformats.org/officeDocument/2006/relationships/image" Target="media/image4.tiff"/><Relationship Id="rId15" Type="http://schemas.openxmlformats.org/officeDocument/2006/relationships/image" Target="media/image5.tiff"/><Relationship Id="rId16" Type="http://schemas.openxmlformats.org/officeDocument/2006/relationships/image" Target="media/image6.tiff"/><Relationship Id="rId17" Type="http://schemas.openxmlformats.org/officeDocument/2006/relationships/image" Target="media/image7.tiff"/><Relationship Id="rId18" Type="http://schemas.openxmlformats.org/officeDocument/2006/relationships/image" Target="media/image8.tiff"/><Relationship Id="rId19" Type="http://schemas.openxmlformats.org/officeDocument/2006/relationships/image" Target="media/image9.tiff"/><Relationship Id="rId37" Type="http://schemas.openxmlformats.org/officeDocument/2006/relationships/image" Target="media/image26.png"/><Relationship Id="rId38" Type="http://schemas.openxmlformats.org/officeDocument/2006/relationships/header" Target="header2.xml"/><Relationship Id="rId39" Type="http://schemas.openxmlformats.org/officeDocument/2006/relationships/footer" Target="footer3.xml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7A540C2-97AE-8740-A71A-DC2AC57D5A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35</Pages>
  <Words>4093</Words>
  <Characters>23331</Characters>
  <Application>Microsoft Macintosh Word</Application>
  <DocSecurity>0</DocSecurity>
  <PresentationFormat/>
  <Lines>194</Lines>
  <Paragraphs>54</Paragraphs>
  <Slides>0</Slides>
  <Notes>0</Notes>
  <HiddenSlides>0</HiddenSlides>
  <MMClips>0</MMClip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>目录</vt:lpstr>
    </vt:vector>
  </TitlesOfParts>
  <Manager/>
  <Company>Microsoft</Company>
  <LinksUpToDate>false</LinksUpToDate>
  <CharactersWithSpaces>27370</CharactersWithSpaces>
  <SharedDoc>false</SharedDoc>
  <HLinks>
    <vt:vector size="30" baseType="variant">
      <vt:variant>
        <vt:i4>137626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67081052</vt:lpwstr>
      </vt:variant>
      <vt:variant>
        <vt:i4>137626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67081051</vt:lpwstr>
      </vt:variant>
      <vt:variant>
        <vt:i4>137626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67081050</vt:lpwstr>
      </vt:variant>
      <vt:variant>
        <vt:i4>13107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67081049</vt:lpwstr>
      </vt:variant>
      <vt:variant>
        <vt:i4>131072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67081048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目录</dc:title>
  <dc:subject/>
  <dc:creator>渺渺</dc:creator>
  <cp:keywords/>
  <dc:description/>
  <cp:lastModifiedBy>Microsoft Office 用户</cp:lastModifiedBy>
  <cp:revision>25</cp:revision>
  <cp:lastPrinted>2016-12-12T08:28:00Z</cp:lastPrinted>
  <dcterms:created xsi:type="dcterms:W3CDTF">2016-12-12T08:22:00Z</dcterms:created>
  <dcterms:modified xsi:type="dcterms:W3CDTF">2018-03-12T12:5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994</vt:lpwstr>
  </property>
  <property fmtid="{D5CDD505-2E9C-101B-9397-08002B2CF9AE}" pid="3" name="MTWinEqns">
    <vt:bool>true</vt:bool>
  </property>
</Properties>
</file>